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A4708E" w14:textId="77777777" w:rsidR="00162D30" w:rsidRPr="00263A97" w:rsidRDefault="00162D30" w:rsidP="00162D30">
      <w:pPr>
        <w:jc w:val="center"/>
        <w:rPr>
          <w:rFonts w:ascii="HP Simplified" w:hAnsi="HP Simplified"/>
          <w:b/>
          <w:sz w:val="28"/>
          <w:szCs w:val="28"/>
          <w:lang w:val="en-GB"/>
        </w:rPr>
      </w:pPr>
      <w:r w:rsidRPr="00263A97">
        <w:rPr>
          <w:rFonts w:ascii="HP Simplified" w:hAnsi="HP Simplified"/>
          <w:b/>
          <w:sz w:val="28"/>
          <w:szCs w:val="28"/>
          <w:lang w:val="en-GB"/>
        </w:rPr>
        <w:t>Supp</w:t>
      </w:r>
      <w:r w:rsidR="00AD34AB">
        <w:rPr>
          <w:rFonts w:ascii="HP Simplified" w:hAnsi="HP Simplified"/>
          <w:b/>
          <w:sz w:val="28"/>
          <w:szCs w:val="28"/>
          <w:lang w:val="en-GB"/>
        </w:rPr>
        <w:t>lementary</w:t>
      </w:r>
      <w:r w:rsidRPr="00263A97">
        <w:rPr>
          <w:rFonts w:ascii="HP Simplified" w:hAnsi="HP Simplified"/>
          <w:b/>
          <w:sz w:val="28"/>
          <w:szCs w:val="28"/>
          <w:lang w:val="en-GB"/>
        </w:rPr>
        <w:t xml:space="preserve"> </w:t>
      </w:r>
      <w:r w:rsidR="00AD34AB">
        <w:rPr>
          <w:rFonts w:ascii="HP Simplified" w:hAnsi="HP Simplified"/>
          <w:b/>
          <w:sz w:val="28"/>
          <w:szCs w:val="28"/>
          <w:lang w:val="en-GB"/>
        </w:rPr>
        <w:t>Data</w:t>
      </w:r>
    </w:p>
    <w:p w14:paraId="6B7EA7EA" w14:textId="77777777" w:rsidR="00162D30" w:rsidRPr="00263A97" w:rsidRDefault="00162D30" w:rsidP="00162D30">
      <w:pPr>
        <w:jc w:val="center"/>
        <w:rPr>
          <w:rFonts w:ascii="HP Simplified" w:hAnsi="HP Simplified"/>
          <w:b/>
          <w:sz w:val="28"/>
          <w:szCs w:val="28"/>
          <w:lang w:val="en-GB"/>
        </w:rPr>
      </w:pPr>
      <w:r w:rsidRPr="00263A97">
        <w:rPr>
          <w:rFonts w:ascii="HP Simplified" w:hAnsi="HP Simplified"/>
          <w:b/>
          <w:sz w:val="28"/>
          <w:szCs w:val="28"/>
          <w:lang w:val="en-GB"/>
        </w:rPr>
        <w:t>for</w:t>
      </w:r>
    </w:p>
    <w:p w14:paraId="74FC9BEA" w14:textId="77777777" w:rsidR="007362CD" w:rsidRPr="00263A97" w:rsidRDefault="00263A97" w:rsidP="00162D30">
      <w:pPr>
        <w:jc w:val="center"/>
        <w:rPr>
          <w:rFonts w:ascii="HP Simplified" w:hAnsi="HP Simplified"/>
          <w:b/>
          <w:sz w:val="28"/>
          <w:szCs w:val="28"/>
          <w:lang w:val="en-GB"/>
        </w:rPr>
      </w:pPr>
      <w:r w:rsidRPr="00263A97">
        <w:rPr>
          <w:rFonts w:ascii="HP Simplified" w:hAnsi="HP Simplified"/>
          <w:b/>
          <w:sz w:val="28"/>
          <w:szCs w:val="28"/>
          <w:lang w:val="en-US"/>
        </w:rPr>
        <w:t>Highly selective synthesis of novel (</w:t>
      </w:r>
      <w:r w:rsidRPr="00263A97">
        <w:rPr>
          <w:rFonts w:ascii="HP Simplified" w:hAnsi="HP Simplified"/>
          <w:b/>
          <w:i/>
          <w:sz w:val="28"/>
          <w:szCs w:val="28"/>
          <w:lang w:val="en-US"/>
        </w:rPr>
        <w:t>E</w:t>
      </w:r>
      <w:r w:rsidRPr="00263A97">
        <w:rPr>
          <w:rFonts w:ascii="HP Simplified" w:hAnsi="HP Simplified"/>
          <w:b/>
          <w:sz w:val="28"/>
          <w:szCs w:val="28"/>
          <w:lang w:val="en-US"/>
        </w:rPr>
        <w:t xml:space="preserve">)-styrylsilatranes </w:t>
      </w:r>
      <w:r w:rsidRPr="00263A97">
        <w:rPr>
          <w:rFonts w:ascii="HP Simplified" w:hAnsi="HP Simplified"/>
          <w:b/>
          <w:i/>
          <w:sz w:val="28"/>
          <w:szCs w:val="28"/>
          <w:lang w:val="en-US"/>
        </w:rPr>
        <w:t>via</w:t>
      </w:r>
      <w:r w:rsidRPr="00263A97">
        <w:rPr>
          <w:rFonts w:ascii="HP Simplified" w:hAnsi="HP Simplified"/>
          <w:b/>
          <w:sz w:val="28"/>
          <w:szCs w:val="28"/>
          <w:lang w:val="en-US"/>
        </w:rPr>
        <w:t xml:space="preserve"> ruthenium-catalyzed </w:t>
      </w:r>
      <w:r w:rsidRPr="00263A97">
        <w:rPr>
          <w:rFonts w:ascii="HP Simplified" w:hAnsi="HP Simplified"/>
          <w:b/>
          <w:i/>
          <w:sz w:val="28"/>
          <w:szCs w:val="28"/>
          <w:lang w:val="en-US"/>
        </w:rPr>
        <w:t>trans</w:t>
      </w:r>
      <w:r w:rsidRPr="00263A97">
        <w:rPr>
          <w:rFonts w:ascii="HP Simplified" w:hAnsi="HP Simplified"/>
          <w:b/>
          <w:sz w:val="28"/>
          <w:szCs w:val="28"/>
          <w:lang w:val="en-US"/>
        </w:rPr>
        <w:t>-silylation</w:t>
      </w:r>
    </w:p>
    <w:p w14:paraId="19F64D08" w14:textId="77777777" w:rsidR="00162D30" w:rsidRPr="006B3664" w:rsidRDefault="00263A97" w:rsidP="00162D30">
      <w:pPr>
        <w:jc w:val="center"/>
        <w:rPr>
          <w:rFonts w:ascii="HP Simplified" w:hAnsi="HP Simplified"/>
          <w:i/>
          <w:szCs w:val="20"/>
        </w:rPr>
      </w:pPr>
      <w:r w:rsidRPr="006B3664">
        <w:rPr>
          <w:rFonts w:ascii="HP Simplified" w:hAnsi="HP Simplified"/>
          <w:i/>
          <w:szCs w:val="20"/>
        </w:rPr>
        <w:t xml:space="preserve">B. Sztorch, </w:t>
      </w:r>
      <w:r w:rsidR="00310E6A" w:rsidRPr="006B3664">
        <w:rPr>
          <w:rFonts w:ascii="HP Simplified" w:hAnsi="HP Simplified"/>
          <w:i/>
          <w:szCs w:val="20"/>
        </w:rPr>
        <w:t>D. Frąckowiak</w:t>
      </w:r>
      <w:r w:rsidRPr="006B3664">
        <w:rPr>
          <w:rFonts w:ascii="HP Simplified" w:hAnsi="HP Simplified"/>
          <w:i/>
          <w:szCs w:val="20"/>
        </w:rPr>
        <w:t xml:space="preserve"> </w:t>
      </w:r>
      <w:r w:rsidR="00162D30" w:rsidRPr="006B3664">
        <w:rPr>
          <w:rFonts w:ascii="HP Simplified" w:hAnsi="HP Simplified"/>
          <w:i/>
          <w:szCs w:val="20"/>
        </w:rPr>
        <w:t>and B. Marciniec</w:t>
      </w:r>
    </w:p>
    <w:p w14:paraId="18F5EA79" w14:textId="77777777" w:rsidR="005F40DD" w:rsidRPr="006B3664" w:rsidRDefault="005F40DD" w:rsidP="00162D30">
      <w:pPr>
        <w:jc w:val="center"/>
        <w:rPr>
          <w:szCs w:val="20"/>
        </w:rPr>
      </w:pPr>
    </w:p>
    <w:p w14:paraId="2D30F122" w14:textId="573B755E" w:rsidR="00A95368" w:rsidRDefault="003C2699" w:rsidP="00165F02">
      <w:pPr>
        <w:pStyle w:val="Nagwek1"/>
        <w:numPr>
          <w:ilvl w:val="0"/>
          <w:numId w:val="2"/>
        </w:numPr>
        <w:ind w:left="284"/>
        <w:rPr>
          <w:szCs w:val="20"/>
          <w:lang w:val="en-GB"/>
        </w:rPr>
      </w:pPr>
      <w:bookmarkStart w:id="0" w:name="_Toc472074358"/>
      <w:r w:rsidRPr="006B498A">
        <w:rPr>
          <w:szCs w:val="20"/>
          <w:lang w:val="en-GB"/>
        </w:rPr>
        <w:t xml:space="preserve">General </w:t>
      </w:r>
      <w:r w:rsidR="00A95368" w:rsidRPr="006B498A">
        <w:rPr>
          <w:szCs w:val="20"/>
          <w:lang w:val="en-GB"/>
        </w:rPr>
        <w:t>considerations</w:t>
      </w:r>
      <w:bookmarkEnd w:id="0"/>
    </w:p>
    <w:p w14:paraId="76E44163" w14:textId="252833CA" w:rsidR="009C066A" w:rsidRDefault="009C066A" w:rsidP="009C066A">
      <w:pPr>
        <w:pStyle w:val="Nagwek2"/>
        <w:rPr>
          <w:lang w:val="en-GB"/>
        </w:rPr>
      </w:pPr>
      <w:bookmarkStart w:id="1" w:name="_Toc472074361"/>
      <w:r>
        <w:rPr>
          <w:lang w:val="en-GB"/>
        </w:rPr>
        <w:t>1.1. Reaction setup for the catalytic synthesis of alkenylsilatranes</w:t>
      </w:r>
      <w:bookmarkEnd w:id="1"/>
    </w:p>
    <w:p w14:paraId="2DAD5F03" w14:textId="77777777" w:rsidR="009C066A" w:rsidRDefault="009C066A" w:rsidP="009C066A">
      <w:pPr>
        <w:jc w:val="both"/>
        <w:rPr>
          <w:szCs w:val="20"/>
          <w:lang w:val="en-GB"/>
        </w:rPr>
      </w:pPr>
      <w:r w:rsidRPr="00F70F20">
        <w:rPr>
          <w:szCs w:val="20"/>
          <w:lang w:val="en-GB"/>
        </w:rPr>
        <w:t>Unless mentioned otherwise, all operations were performed by using standard Schlenk techniques.</w:t>
      </w:r>
      <w:r>
        <w:rPr>
          <w:szCs w:val="20"/>
          <w:lang w:val="en-GB"/>
        </w:rPr>
        <w:t xml:space="preserve"> </w:t>
      </w:r>
      <w:r>
        <w:rPr>
          <w:lang w:val="en-GB"/>
        </w:rPr>
        <w:t>Catalytic reactions were carried out in a custom built glass reactors connected to a Davies condenser and argon inlet equipped with bubbler (Figure 1).</w:t>
      </w:r>
    </w:p>
    <w:p w14:paraId="0A96CDE4" w14:textId="0DDFF259" w:rsidR="00AF0D7E" w:rsidRPr="005B7C20" w:rsidRDefault="00AF0D7E" w:rsidP="00954C35">
      <w:pPr>
        <w:jc w:val="both"/>
        <w:rPr>
          <w:lang w:val="en-GB"/>
        </w:rPr>
      </w:pPr>
    </w:p>
    <w:tbl>
      <w:tblPr>
        <w:tblStyle w:val="Tabela-Siatk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31"/>
        <w:gridCol w:w="4531"/>
      </w:tblGrid>
      <w:tr w:rsidR="00AF0D7E" w14:paraId="0C1BF738" w14:textId="77777777" w:rsidTr="005B7C20">
        <w:tc>
          <w:tcPr>
            <w:tcW w:w="4531" w:type="dxa"/>
          </w:tcPr>
          <w:p w14:paraId="566564F1" w14:textId="52ED1CB1" w:rsidR="00AF0D7E" w:rsidRDefault="006B3664" w:rsidP="00AF0D7E">
            <w:pPr>
              <w:rPr>
                <w:lang w:val="en-GB"/>
              </w:rPr>
            </w:pPr>
            <w:r>
              <w:rPr>
                <w:noProof/>
                <w:lang w:eastAsia="pl-PL"/>
              </w:rPr>
              <w:drawing>
                <wp:inline distT="0" distB="0" distL="0" distR="0" wp14:anchorId="6D728279" wp14:editId="5D04436E">
                  <wp:extent cx="3657600" cy="2743200"/>
                  <wp:effectExtent l="0" t="0" r="0" b="0"/>
                  <wp:docPr id="19" name="Obraz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IMG_0346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3657600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14:paraId="0ADE4579" w14:textId="77777777" w:rsidR="00AF0D7E" w:rsidRDefault="005B7C20" w:rsidP="00AF0D7E">
            <w:pPr>
              <w:rPr>
                <w:lang w:val="en-GB"/>
              </w:rPr>
            </w:pPr>
            <w:r>
              <w:rPr>
                <w:noProof/>
                <w:lang w:eastAsia="pl-PL"/>
              </w:rPr>
              <w:drawing>
                <wp:inline distT="0" distB="0" distL="0" distR="0" wp14:anchorId="7B5A9C21" wp14:editId="5E24A9BB">
                  <wp:extent cx="3657600" cy="2743200"/>
                  <wp:effectExtent l="0" t="0" r="0" b="0"/>
                  <wp:docPr id="27" name="Obraz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G_0347.JP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3657600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7C20" w14:paraId="6302A130" w14:textId="77777777" w:rsidTr="005B7C20">
        <w:tc>
          <w:tcPr>
            <w:tcW w:w="4531" w:type="dxa"/>
          </w:tcPr>
          <w:p w14:paraId="27E7E507" w14:textId="77777777" w:rsidR="005B7C20" w:rsidRDefault="005B7C20" w:rsidP="00AF0D7E">
            <w:pPr>
              <w:rPr>
                <w:noProof/>
                <w:lang w:eastAsia="pl-PL"/>
              </w:rPr>
            </w:pPr>
          </w:p>
        </w:tc>
        <w:tc>
          <w:tcPr>
            <w:tcW w:w="4531" w:type="dxa"/>
          </w:tcPr>
          <w:p w14:paraId="064A148A" w14:textId="77777777" w:rsidR="005B7C20" w:rsidRDefault="005B7C20" w:rsidP="00AF0D7E">
            <w:pPr>
              <w:rPr>
                <w:noProof/>
                <w:lang w:eastAsia="pl-PL"/>
              </w:rPr>
            </w:pPr>
          </w:p>
        </w:tc>
      </w:tr>
    </w:tbl>
    <w:p w14:paraId="59101B46" w14:textId="6E8F80E2" w:rsidR="00916618" w:rsidRPr="009C066A" w:rsidRDefault="005B7C20" w:rsidP="009C066A">
      <w:pPr>
        <w:jc w:val="center"/>
        <w:rPr>
          <w:lang w:val="en-GB"/>
        </w:rPr>
        <w:sectPr w:rsidR="00916618" w:rsidRPr="009C066A" w:rsidSect="00BB50E9">
          <w:footerReference w:type="default" r:id="rId10"/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 w:rsidRPr="005B7C20">
        <w:rPr>
          <w:b/>
          <w:lang w:val="en-GB"/>
        </w:rPr>
        <w:t>Figure 1.</w:t>
      </w:r>
      <w:r w:rsidRPr="005B7C20">
        <w:rPr>
          <w:lang w:val="en-GB"/>
        </w:rPr>
        <w:t xml:space="preserve"> Reaction setup for the catalytic sy</w:t>
      </w:r>
      <w:r w:rsidR="00FE5854">
        <w:rPr>
          <w:lang w:val="en-GB"/>
        </w:rPr>
        <w:t>n</w:t>
      </w:r>
      <w:r w:rsidRPr="005B7C20">
        <w:rPr>
          <w:lang w:val="en-GB"/>
        </w:rPr>
        <w:t>thesis of alkenylsilatranes</w:t>
      </w:r>
      <w:r w:rsidR="009C066A">
        <w:rPr>
          <w:lang w:val="en-GB"/>
        </w:rPr>
        <w:t>.</w:t>
      </w:r>
    </w:p>
    <w:p w14:paraId="1BE2EF55" w14:textId="7D30475B" w:rsidR="00CB07D8" w:rsidRPr="009C066A" w:rsidRDefault="0080563D" w:rsidP="00362B8A">
      <w:pPr>
        <w:pStyle w:val="Nagwek2"/>
        <w:rPr>
          <w:lang w:val="en-US"/>
        </w:rPr>
      </w:pPr>
      <w:r w:rsidRPr="009C066A">
        <w:rPr>
          <w:lang w:val="en-US"/>
        </w:rPr>
        <w:lastRenderedPageBreak/>
        <w:t>2</w:t>
      </w:r>
      <w:r w:rsidR="00691CAB" w:rsidRPr="009C066A">
        <w:rPr>
          <w:lang w:val="en-US"/>
        </w:rPr>
        <w:t xml:space="preserve">.4. </w:t>
      </w:r>
      <w:r w:rsidR="00362B8A" w:rsidRPr="009C066A">
        <w:rPr>
          <w:lang w:val="en-US"/>
        </w:rPr>
        <w:t>Structures and yields of the cage-substituted alkenylsilatranes</w:t>
      </w:r>
    </w:p>
    <w:p w14:paraId="6C0461A0" w14:textId="4CD09A1F" w:rsidR="00362B8A" w:rsidRPr="00362B8A" w:rsidRDefault="0080563D" w:rsidP="00362B8A">
      <w:pPr>
        <w:pStyle w:val="Nagwek3"/>
      </w:pPr>
      <w:r>
        <w:t>2</w:t>
      </w:r>
      <w:r w:rsidR="00362B8A">
        <w:t>.4.1. Alkenylsilatranes derived from 4-methylvinylsilatrane</w:t>
      </w:r>
    </w:p>
    <w:tbl>
      <w:tblPr>
        <w:tblStyle w:val="Tabela-Siatka11"/>
        <w:tblW w:w="0" w:type="auto"/>
        <w:jc w:val="center"/>
        <w:tblLook w:val="04A0" w:firstRow="1" w:lastRow="0" w:firstColumn="1" w:lastColumn="0" w:noHBand="0" w:noVBand="1"/>
      </w:tblPr>
      <w:tblGrid>
        <w:gridCol w:w="555"/>
        <w:gridCol w:w="2444"/>
        <w:gridCol w:w="4181"/>
        <w:gridCol w:w="1687"/>
      </w:tblGrid>
      <w:tr w:rsidR="00362B8A" w:rsidRPr="00362B8A" w14:paraId="59EBBA4D" w14:textId="77777777" w:rsidTr="00362B8A">
        <w:trPr>
          <w:jc w:val="center"/>
        </w:trPr>
        <w:tc>
          <w:tcPr>
            <w:tcW w:w="0" w:type="auto"/>
            <w:gridSpan w:val="4"/>
            <w:tcBorders>
              <w:top w:val="dashed" w:sz="4" w:space="0" w:color="auto"/>
              <w:left w:val="single" w:sz="4" w:space="0" w:color="FFFFFF"/>
              <w:bottom w:val="dashed" w:sz="4" w:space="0" w:color="auto"/>
              <w:right w:val="single" w:sz="4" w:space="0" w:color="FFFFFF"/>
            </w:tcBorders>
          </w:tcPr>
          <w:bookmarkStart w:id="2" w:name="_Hlk516447095"/>
          <w:p w14:paraId="7F22177B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 w:val="16"/>
              </w:rPr>
            </w:pPr>
            <w:r w:rsidRPr="00362B8A">
              <w:rPr>
                <w:rFonts w:ascii="Calibri" w:eastAsia="Calibri" w:hAnsi="Calibri" w:cs="Times New Roman"/>
                <w:sz w:val="22"/>
                <w:szCs w:val="22"/>
              </w:rPr>
              <w:object w:dxaOrig="8634" w:dyaOrig="1236" w14:anchorId="78F753C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in;height:62.25pt" o:ole="">
                  <v:imagedata r:id="rId11" o:title=""/>
                </v:shape>
                <o:OLEObject Type="Embed" ProgID="ChemDraw.Document.6.0" ShapeID="_x0000_i1025" DrawAspect="Content" ObjectID="_1594831855" r:id="rId12"/>
              </w:object>
            </w:r>
          </w:p>
        </w:tc>
      </w:tr>
      <w:tr w:rsidR="00362B8A" w:rsidRPr="00362B8A" w14:paraId="53BFEADB" w14:textId="77777777" w:rsidTr="00D36ED7">
        <w:trPr>
          <w:jc w:val="center"/>
        </w:trPr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4356F61D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7A2C7DB7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Olefin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17DFC4C0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362B8A">
              <w:rPr>
                <w:rFonts w:eastAsia="Calibri" w:cs="Times New Roman"/>
                <w:b/>
                <w:sz w:val="18"/>
                <w:szCs w:val="24"/>
              </w:rPr>
              <w:t>Produ</w:t>
            </w:r>
            <w:r>
              <w:rPr>
                <w:rFonts w:eastAsia="Calibri" w:cs="Times New Roman"/>
                <w:b/>
                <w:sz w:val="18"/>
                <w:szCs w:val="24"/>
              </w:rPr>
              <w:t>ct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7E8BC98C" w14:textId="77777777" w:rsidR="00362B8A" w:rsidRPr="00362B8A" w:rsidRDefault="00362B8A" w:rsidP="004A6F9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Isolated yield</w:t>
            </w:r>
            <w:r w:rsidR="004A6F97">
              <w:rPr>
                <w:rFonts w:eastAsia="Calibri" w:cs="Times New Roman"/>
                <w:b/>
                <w:sz w:val="18"/>
                <w:szCs w:val="24"/>
              </w:rPr>
              <w:t xml:space="preserve"> </w:t>
            </w:r>
            <w:r w:rsidRPr="00362B8A">
              <w:rPr>
                <w:rFonts w:eastAsia="Calibri" w:cs="Times New Roman"/>
                <w:b/>
                <w:sz w:val="18"/>
                <w:szCs w:val="24"/>
              </w:rPr>
              <w:t>[%]</w:t>
            </w:r>
          </w:p>
        </w:tc>
      </w:tr>
      <w:tr w:rsidR="00362B8A" w:rsidRPr="00362B8A" w14:paraId="77FBCD4B" w14:textId="77777777" w:rsidTr="00D36ED7">
        <w:trPr>
          <w:jc w:val="center"/>
        </w:trPr>
        <w:tc>
          <w:tcPr>
            <w:tcW w:w="0" w:type="auto"/>
            <w:vAlign w:val="center"/>
          </w:tcPr>
          <w:p w14:paraId="04A1BC16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362B8A">
              <w:rPr>
                <w:rFonts w:eastAsia="Calibri" w:cs="Times New Roman"/>
                <w:b/>
                <w:sz w:val="18"/>
                <w:szCs w:val="24"/>
              </w:rPr>
              <w:t>1</w:t>
            </w:r>
            <w:r>
              <w:rPr>
                <w:rFonts w:eastAsia="Calibri" w:cs="Times New Roman"/>
                <w:b/>
                <w:sz w:val="18"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14:paraId="4BB95A61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2"/>
                <w:szCs w:val="22"/>
              </w:rPr>
              <w:object w:dxaOrig="1083" w:dyaOrig="670" w14:anchorId="43552A65">
                <v:shape id="_x0000_i1026" type="#_x0000_t75" style="width:54.75pt;height:35.25pt" o:ole="">
                  <v:imagedata r:id="rId13" o:title=""/>
                </v:shape>
                <o:OLEObject Type="Embed" ProgID="ChemDraw.Document.6.0" ShapeID="_x0000_i1026" DrawAspect="Content" ObjectID="_1594831856" r:id="rId14"/>
              </w:object>
            </w:r>
          </w:p>
        </w:tc>
        <w:tc>
          <w:tcPr>
            <w:tcW w:w="0" w:type="auto"/>
            <w:vAlign w:val="center"/>
          </w:tcPr>
          <w:p w14:paraId="20CD1288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330" w:dyaOrig="1228" w14:anchorId="35483457">
                <v:shape id="_x0000_i1027" type="#_x0000_t75" style="width:116.25pt;height:60pt" o:ole="">
                  <v:imagedata r:id="rId15" o:title=""/>
                </v:shape>
                <o:OLEObject Type="Embed" ProgID="ChemDraw.Document.6.0" ShapeID="_x0000_i1027" DrawAspect="Content" ObjectID="_1594831857" r:id="rId16"/>
              </w:object>
            </w:r>
          </w:p>
        </w:tc>
        <w:tc>
          <w:tcPr>
            <w:tcW w:w="0" w:type="auto"/>
            <w:vAlign w:val="center"/>
          </w:tcPr>
          <w:p w14:paraId="764CB655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85</w:t>
            </w:r>
          </w:p>
        </w:tc>
      </w:tr>
      <w:tr w:rsidR="00362B8A" w:rsidRPr="00362B8A" w14:paraId="241C443C" w14:textId="77777777" w:rsidTr="00D36ED7">
        <w:trPr>
          <w:jc w:val="center"/>
        </w:trPr>
        <w:tc>
          <w:tcPr>
            <w:tcW w:w="0" w:type="auto"/>
            <w:vAlign w:val="center"/>
          </w:tcPr>
          <w:p w14:paraId="11FF9E2D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1b</w:t>
            </w:r>
          </w:p>
        </w:tc>
        <w:tc>
          <w:tcPr>
            <w:tcW w:w="0" w:type="auto"/>
            <w:vAlign w:val="center"/>
          </w:tcPr>
          <w:p w14:paraId="1663D56E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14" w:dyaOrig="732" w14:anchorId="2E0CCAAB">
                <v:shape id="_x0000_i1028" type="#_x0000_t75" style="width:77.25pt;height:35.25pt" o:ole="">
                  <v:imagedata r:id="rId17" o:title=""/>
                </v:shape>
                <o:OLEObject Type="Embed" ProgID="ChemDraw.Document.6.0" ShapeID="_x0000_i1028" DrawAspect="Content" ObjectID="_1594831858" r:id="rId18"/>
              </w:object>
            </w:r>
          </w:p>
        </w:tc>
        <w:tc>
          <w:tcPr>
            <w:tcW w:w="0" w:type="auto"/>
            <w:vAlign w:val="center"/>
          </w:tcPr>
          <w:p w14:paraId="0EFF8F77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832" w:dyaOrig="1228" w14:anchorId="3BC7CC87">
                <v:shape id="_x0000_i1029" type="#_x0000_t75" style="width:143.25pt;height:60pt" o:ole="">
                  <v:imagedata r:id="rId19" o:title=""/>
                </v:shape>
                <o:OLEObject Type="Embed" ProgID="ChemDraw.Document.6.0" ShapeID="_x0000_i1029" DrawAspect="Content" ObjectID="_1594831859" r:id="rId20"/>
              </w:object>
            </w:r>
          </w:p>
        </w:tc>
        <w:tc>
          <w:tcPr>
            <w:tcW w:w="0" w:type="auto"/>
            <w:vAlign w:val="center"/>
          </w:tcPr>
          <w:p w14:paraId="7D2F8C0A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5</w:t>
            </w:r>
          </w:p>
        </w:tc>
      </w:tr>
      <w:tr w:rsidR="00362B8A" w:rsidRPr="00362B8A" w14:paraId="273AA260" w14:textId="77777777" w:rsidTr="00D36ED7">
        <w:trPr>
          <w:jc w:val="center"/>
        </w:trPr>
        <w:tc>
          <w:tcPr>
            <w:tcW w:w="0" w:type="auto"/>
            <w:vAlign w:val="center"/>
          </w:tcPr>
          <w:p w14:paraId="6B727B26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1c</w:t>
            </w:r>
          </w:p>
        </w:tc>
        <w:tc>
          <w:tcPr>
            <w:tcW w:w="0" w:type="auto"/>
            <w:vAlign w:val="center"/>
          </w:tcPr>
          <w:p w14:paraId="21EB5A57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439" w:dyaOrig="732" w14:anchorId="7AFE18AD">
                <v:shape id="_x0000_i1030" type="#_x0000_t75" style="width:1in;height:36.75pt" o:ole="">
                  <v:imagedata r:id="rId21" o:title=""/>
                </v:shape>
                <o:OLEObject Type="Embed" ProgID="ChemDraw.Document.6.0" ShapeID="_x0000_i1030" DrawAspect="Content" ObjectID="_1594831860" r:id="rId22"/>
              </w:object>
            </w:r>
          </w:p>
        </w:tc>
        <w:tc>
          <w:tcPr>
            <w:tcW w:w="0" w:type="auto"/>
            <w:vAlign w:val="center"/>
          </w:tcPr>
          <w:p w14:paraId="5CF5870F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757" w:dyaOrig="1228" w14:anchorId="0105A98D">
                <v:shape id="_x0000_i1031" type="#_x0000_t75" style="width:138pt;height:60pt" o:ole="">
                  <v:imagedata r:id="rId23" o:title=""/>
                </v:shape>
                <o:OLEObject Type="Embed" ProgID="ChemDraw.Document.6.0" ShapeID="_x0000_i1031" DrawAspect="Content" ObjectID="_1594831861" r:id="rId24"/>
              </w:object>
            </w:r>
          </w:p>
        </w:tc>
        <w:tc>
          <w:tcPr>
            <w:tcW w:w="0" w:type="auto"/>
            <w:vAlign w:val="center"/>
          </w:tcPr>
          <w:p w14:paraId="524B20EA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83</w:t>
            </w:r>
          </w:p>
        </w:tc>
      </w:tr>
      <w:tr w:rsidR="00362B8A" w:rsidRPr="00362B8A" w14:paraId="7277AC56" w14:textId="77777777" w:rsidTr="00D36ED7">
        <w:trPr>
          <w:jc w:val="center"/>
        </w:trPr>
        <w:tc>
          <w:tcPr>
            <w:tcW w:w="0" w:type="auto"/>
            <w:vAlign w:val="center"/>
          </w:tcPr>
          <w:p w14:paraId="0F740FE6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1d</w:t>
            </w:r>
          </w:p>
        </w:tc>
        <w:tc>
          <w:tcPr>
            <w:tcW w:w="0" w:type="auto"/>
            <w:vAlign w:val="center"/>
          </w:tcPr>
          <w:p w14:paraId="7292A7EB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670" w:dyaOrig="732" w14:anchorId="51462DB6">
                <v:shape id="_x0000_i1032" type="#_x0000_t75" style="width:83.25pt;height:35.25pt" o:ole="">
                  <v:imagedata r:id="rId25" o:title=""/>
                </v:shape>
                <o:OLEObject Type="Embed" ProgID="ChemDraw.Document.6.0" ShapeID="_x0000_i1032" DrawAspect="Content" ObjectID="_1594831862" r:id="rId26"/>
              </w:object>
            </w:r>
          </w:p>
        </w:tc>
        <w:tc>
          <w:tcPr>
            <w:tcW w:w="0" w:type="auto"/>
            <w:vAlign w:val="center"/>
          </w:tcPr>
          <w:p w14:paraId="7F40D981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954" w:dyaOrig="1228" w14:anchorId="0C546E65">
                <v:shape id="_x0000_i1033" type="#_x0000_t75" style="width:150pt;height:60pt" o:ole="">
                  <v:imagedata r:id="rId27" o:title=""/>
                </v:shape>
                <o:OLEObject Type="Embed" ProgID="ChemDraw.Document.6.0" ShapeID="_x0000_i1033" DrawAspect="Content" ObjectID="_1594831863" r:id="rId28"/>
              </w:object>
            </w:r>
          </w:p>
        </w:tc>
        <w:tc>
          <w:tcPr>
            <w:tcW w:w="0" w:type="auto"/>
            <w:vAlign w:val="center"/>
          </w:tcPr>
          <w:p w14:paraId="75E522DF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5</w:t>
            </w:r>
          </w:p>
        </w:tc>
      </w:tr>
      <w:tr w:rsidR="00362B8A" w:rsidRPr="00362B8A" w14:paraId="6108B998" w14:textId="77777777" w:rsidTr="00D36ED7">
        <w:trPr>
          <w:jc w:val="center"/>
        </w:trPr>
        <w:tc>
          <w:tcPr>
            <w:tcW w:w="0" w:type="auto"/>
            <w:vAlign w:val="center"/>
          </w:tcPr>
          <w:p w14:paraId="741B4BA9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1e</w:t>
            </w:r>
          </w:p>
        </w:tc>
        <w:tc>
          <w:tcPr>
            <w:tcW w:w="0" w:type="auto"/>
            <w:vAlign w:val="center"/>
          </w:tcPr>
          <w:p w14:paraId="56328C4D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32" w14:anchorId="1E1BDE61">
                <v:shape id="_x0000_i1034" type="#_x0000_t75" style="width:74.25pt;height:35.25pt" o:ole="">
                  <v:imagedata r:id="rId29" o:title=""/>
                </v:shape>
                <o:OLEObject Type="Embed" ProgID="ChemDraw.Document.6.0" ShapeID="_x0000_i1034" DrawAspect="Content" ObjectID="_1594831864" r:id="rId30"/>
              </w:object>
            </w:r>
          </w:p>
        </w:tc>
        <w:tc>
          <w:tcPr>
            <w:tcW w:w="0" w:type="auto"/>
            <w:vAlign w:val="center"/>
          </w:tcPr>
          <w:p w14:paraId="6C3D5431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841" w:dyaOrig="1228" w14:anchorId="2E2EDFDE">
                <v:shape id="_x0000_i1035" type="#_x0000_t75" style="width:141.75pt;height:60pt" o:ole="">
                  <v:imagedata r:id="rId31" o:title=""/>
                </v:shape>
                <o:OLEObject Type="Embed" ProgID="ChemDraw.Document.6.0" ShapeID="_x0000_i1035" DrawAspect="Content" ObjectID="_1594831865" r:id="rId32"/>
              </w:object>
            </w:r>
          </w:p>
        </w:tc>
        <w:tc>
          <w:tcPr>
            <w:tcW w:w="0" w:type="auto"/>
            <w:vAlign w:val="center"/>
          </w:tcPr>
          <w:p w14:paraId="07D3BD10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2</w:t>
            </w:r>
          </w:p>
        </w:tc>
      </w:tr>
      <w:tr w:rsidR="00362B8A" w:rsidRPr="00362B8A" w14:paraId="2B1BDA5E" w14:textId="77777777" w:rsidTr="00D36ED7">
        <w:trPr>
          <w:jc w:val="center"/>
        </w:trPr>
        <w:tc>
          <w:tcPr>
            <w:tcW w:w="0" w:type="auto"/>
            <w:vAlign w:val="center"/>
          </w:tcPr>
          <w:p w14:paraId="26C4F18F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1f</w:t>
            </w:r>
          </w:p>
        </w:tc>
        <w:tc>
          <w:tcPr>
            <w:tcW w:w="0" w:type="auto"/>
            <w:vAlign w:val="center"/>
          </w:tcPr>
          <w:p w14:paraId="6C73BFA8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29" w14:anchorId="574F1D11">
                <v:shape id="_x0000_i1036" type="#_x0000_t75" style="width:75.75pt;height:35.25pt" o:ole="">
                  <v:imagedata r:id="rId33" o:title=""/>
                </v:shape>
                <o:OLEObject Type="Embed" ProgID="ChemDraw.Document.6.0" ShapeID="_x0000_i1036" DrawAspect="Content" ObjectID="_1594831866" r:id="rId34"/>
              </w:object>
            </w:r>
          </w:p>
        </w:tc>
        <w:tc>
          <w:tcPr>
            <w:tcW w:w="0" w:type="auto"/>
            <w:vAlign w:val="center"/>
          </w:tcPr>
          <w:p w14:paraId="2F8C7F87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791" w:dyaOrig="1228" w14:anchorId="111AF1B7">
                <v:shape id="_x0000_i1037" type="#_x0000_t75" style="width:139.5pt;height:60pt" o:ole="">
                  <v:imagedata r:id="rId35" o:title=""/>
                </v:shape>
                <o:OLEObject Type="Embed" ProgID="ChemDraw.Document.6.0" ShapeID="_x0000_i1037" DrawAspect="Content" ObjectID="_1594831867" r:id="rId36"/>
              </w:object>
            </w:r>
          </w:p>
        </w:tc>
        <w:tc>
          <w:tcPr>
            <w:tcW w:w="0" w:type="auto"/>
            <w:vAlign w:val="center"/>
          </w:tcPr>
          <w:p w14:paraId="3C051C4F" w14:textId="77777777" w:rsidR="00362B8A" w:rsidRPr="00362B8A" w:rsidRDefault="00362B8A" w:rsidP="00362B8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0</w:t>
            </w:r>
          </w:p>
        </w:tc>
      </w:tr>
      <w:bookmarkEnd w:id="2"/>
    </w:tbl>
    <w:p w14:paraId="66950F8E" w14:textId="77777777" w:rsidR="00D36ED7" w:rsidRDefault="00D36ED7" w:rsidP="00362B8A"/>
    <w:p w14:paraId="7F829865" w14:textId="77777777" w:rsidR="00D36ED7" w:rsidRDefault="00D36ED7">
      <w:r>
        <w:br w:type="page"/>
      </w:r>
    </w:p>
    <w:p w14:paraId="501D446A" w14:textId="43E2C009" w:rsidR="00D36ED7" w:rsidRDefault="0080563D" w:rsidP="00D36ED7">
      <w:pPr>
        <w:pStyle w:val="Nagwek3"/>
      </w:pPr>
      <w:r>
        <w:lastRenderedPageBreak/>
        <w:t>2</w:t>
      </w:r>
      <w:r w:rsidR="00D36ED7">
        <w:t>.4.2. Alkenylsilatranes derived from 4-ethyl</w:t>
      </w:r>
      <w:r w:rsidR="003540E6">
        <w:t>vinyl</w:t>
      </w:r>
      <w:r w:rsidR="00D36ED7">
        <w:t>silatrane</w:t>
      </w:r>
    </w:p>
    <w:tbl>
      <w:tblPr>
        <w:tblStyle w:val="Tabela-Siatka11"/>
        <w:tblW w:w="0" w:type="auto"/>
        <w:jc w:val="center"/>
        <w:tblLook w:val="04A0" w:firstRow="1" w:lastRow="0" w:firstColumn="1" w:lastColumn="0" w:noHBand="0" w:noVBand="1"/>
      </w:tblPr>
      <w:tblGrid>
        <w:gridCol w:w="560"/>
        <w:gridCol w:w="2465"/>
        <w:gridCol w:w="4139"/>
        <w:gridCol w:w="1693"/>
      </w:tblGrid>
      <w:tr w:rsidR="008B5861" w:rsidRPr="00362B8A" w14:paraId="7855C458" w14:textId="77777777" w:rsidTr="00901847">
        <w:trPr>
          <w:jc w:val="center"/>
        </w:trPr>
        <w:tc>
          <w:tcPr>
            <w:tcW w:w="0" w:type="auto"/>
            <w:gridSpan w:val="4"/>
            <w:tcBorders>
              <w:top w:val="dashed" w:sz="4" w:space="0" w:color="auto"/>
              <w:left w:val="single" w:sz="4" w:space="0" w:color="FFFFFF"/>
              <w:bottom w:val="dashed" w:sz="4" w:space="0" w:color="auto"/>
              <w:right w:val="single" w:sz="4" w:space="0" w:color="FFFFFF"/>
            </w:tcBorders>
          </w:tcPr>
          <w:bookmarkStart w:id="3" w:name="_Hlk516447526"/>
          <w:p w14:paraId="0DD67BBD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 w:val="16"/>
              </w:rPr>
            </w:pPr>
            <w:r w:rsidRPr="00362B8A">
              <w:rPr>
                <w:rFonts w:ascii="Calibri" w:eastAsia="Calibri" w:hAnsi="Calibri" w:cs="Times New Roman"/>
                <w:sz w:val="22"/>
                <w:szCs w:val="22"/>
              </w:rPr>
              <w:object w:dxaOrig="8632" w:dyaOrig="1236" w14:anchorId="51B7B978">
                <v:shape id="_x0000_i1038" type="#_x0000_t75" style="width:6in;height:62.25pt" o:ole="">
                  <v:imagedata r:id="rId37" o:title=""/>
                </v:shape>
                <o:OLEObject Type="Embed" ProgID="ChemDraw.Document.6.0" ShapeID="_x0000_i1038" DrawAspect="Content" ObjectID="_1594831868" r:id="rId38"/>
              </w:object>
            </w:r>
          </w:p>
        </w:tc>
      </w:tr>
      <w:tr w:rsidR="008B5861" w:rsidRPr="00362B8A" w14:paraId="22E7B89F" w14:textId="77777777" w:rsidTr="00901847">
        <w:trPr>
          <w:jc w:val="center"/>
        </w:trPr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0D5A5723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5DCD943B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Olefin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32BC9651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362B8A">
              <w:rPr>
                <w:rFonts w:eastAsia="Calibri" w:cs="Times New Roman"/>
                <w:b/>
                <w:sz w:val="18"/>
                <w:szCs w:val="24"/>
              </w:rPr>
              <w:t>Produ</w:t>
            </w:r>
            <w:r>
              <w:rPr>
                <w:rFonts w:eastAsia="Calibri" w:cs="Times New Roman"/>
                <w:b/>
                <w:sz w:val="18"/>
                <w:szCs w:val="24"/>
              </w:rPr>
              <w:t>ct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07DF7713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 xml:space="preserve">Isolated yield </w:t>
            </w:r>
            <w:r w:rsidRPr="00362B8A">
              <w:rPr>
                <w:rFonts w:eastAsia="Calibri" w:cs="Times New Roman"/>
                <w:b/>
                <w:sz w:val="18"/>
                <w:szCs w:val="24"/>
              </w:rPr>
              <w:t>[%]</w:t>
            </w:r>
          </w:p>
        </w:tc>
      </w:tr>
      <w:tr w:rsidR="008B5861" w:rsidRPr="00362B8A" w14:paraId="52974963" w14:textId="77777777" w:rsidTr="00901847">
        <w:trPr>
          <w:jc w:val="center"/>
        </w:trPr>
        <w:tc>
          <w:tcPr>
            <w:tcW w:w="0" w:type="auto"/>
            <w:vAlign w:val="center"/>
          </w:tcPr>
          <w:p w14:paraId="2EA25F64" w14:textId="77777777" w:rsidR="008B5861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2</w:t>
            </w:r>
            <w:r w:rsidR="008B5861">
              <w:rPr>
                <w:rFonts w:eastAsia="Calibri" w:cs="Times New Roman"/>
                <w:b/>
                <w:sz w:val="18"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14:paraId="26323893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2"/>
                <w:szCs w:val="22"/>
              </w:rPr>
              <w:object w:dxaOrig="1083" w:dyaOrig="670" w14:anchorId="10530F15">
                <v:shape id="_x0000_i1039" type="#_x0000_t75" style="width:54.75pt;height:35.25pt" o:ole="">
                  <v:imagedata r:id="rId13" o:title=""/>
                </v:shape>
                <o:OLEObject Type="Embed" ProgID="ChemDraw.Document.6.0" ShapeID="_x0000_i1039" DrawAspect="Content" ObjectID="_1594831869" r:id="rId39"/>
              </w:object>
            </w:r>
          </w:p>
        </w:tc>
        <w:tc>
          <w:tcPr>
            <w:tcW w:w="0" w:type="auto"/>
            <w:vAlign w:val="center"/>
          </w:tcPr>
          <w:p w14:paraId="6FB1308C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265" w:dyaOrig="1228" w14:anchorId="5D764DFA">
                <v:shape id="_x0000_i1040" type="#_x0000_t75" style="width:111.75pt;height:60pt" o:ole="">
                  <v:imagedata r:id="rId40" o:title=""/>
                </v:shape>
                <o:OLEObject Type="Embed" ProgID="ChemDraw.Document.6.0" ShapeID="_x0000_i1040" DrawAspect="Content" ObjectID="_1594831870" r:id="rId41"/>
              </w:object>
            </w:r>
          </w:p>
        </w:tc>
        <w:tc>
          <w:tcPr>
            <w:tcW w:w="0" w:type="auto"/>
            <w:vAlign w:val="center"/>
          </w:tcPr>
          <w:p w14:paraId="7BA06032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8</w:t>
            </w:r>
            <w:r>
              <w:rPr>
                <w:rFonts w:eastAsia="Calibri" w:cs="Times New Roman"/>
                <w:sz w:val="18"/>
                <w:szCs w:val="24"/>
              </w:rPr>
              <w:t>9</w:t>
            </w:r>
          </w:p>
        </w:tc>
      </w:tr>
      <w:tr w:rsidR="008B5861" w:rsidRPr="00362B8A" w14:paraId="55770398" w14:textId="77777777" w:rsidTr="00901847">
        <w:trPr>
          <w:jc w:val="center"/>
        </w:trPr>
        <w:tc>
          <w:tcPr>
            <w:tcW w:w="0" w:type="auto"/>
            <w:vAlign w:val="center"/>
          </w:tcPr>
          <w:p w14:paraId="10E7321C" w14:textId="77777777" w:rsidR="008B5861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2</w:t>
            </w:r>
            <w:r w:rsidR="008B5861">
              <w:rPr>
                <w:rFonts w:eastAsia="Calibri" w:cs="Times New Roman"/>
                <w:b/>
                <w:sz w:val="18"/>
                <w:szCs w:val="24"/>
              </w:rPr>
              <w:t>b</w:t>
            </w:r>
          </w:p>
        </w:tc>
        <w:tc>
          <w:tcPr>
            <w:tcW w:w="0" w:type="auto"/>
            <w:vAlign w:val="center"/>
          </w:tcPr>
          <w:p w14:paraId="107A192B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14" w:dyaOrig="732" w14:anchorId="1E9A5640">
                <v:shape id="_x0000_i1041" type="#_x0000_t75" style="width:77.25pt;height:35.25pt" o:ole="">
                  <v:imagedata r:id="rId17" o:title=""/>
                </v:shape>
                <o:OLEObject Type="Embed" ProgID="ChemDraw.Document.6.0" ShapeID="_x0000_i1041" DrawAspect="Content" ObjectID="_1594831871" r:id="rId42"/>
              </w:object>
            </w:r>
          </w:p>
        </w:tc>
        <w:tc>
          <w:tcPr>
            <w:tcW w:w="0" w:type="auto"/>
            <w:vAlign w:val="center"/>
          </w:tcPr>
          <w:p w14:paraId="3724348E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767" w:dyaOrig="1228" w14:anchorId="21EB9457">
                <v:shape id="_x0000_i1042" type="#_x0000_t75" style="width:140.25pt;height:60pt" o:ole="">
                  <v:imagedata r:id="rId43" o:title=""/>
                </v:shape>
                <o:OLEObject Type="Embed" ProgID="ChemDraw.Document.6.0" ShapeID="_x0000_i1042" DrawAspect="Content" ObjectID="_1594831872" r:id="rId44"/>
              </w:object>
            </w:r>
          </w:p>
        </w:tc>
        <w:tc>
          <w:tcPr>
            <w:tcW w:w="0" w:type="auto"/>
            <w:vAlign w:val="center"/>
          </w:tcPr>
          <w:p w14:paraId="0300EC54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>
              <w:rPr>
                <w:rFonts w:eastAsia="Calibri" w:cs="Times New Roman"/>
                <w:sz w:val="18"/>
                <w:szCs w:val="24"/>
              </w:rPr>
              <w:t>1</w:t>
            </w:r>
          </w:p>
        </w:tc>
      </w:tr>
      <w:tr w:rsidR="008B5861" w:rsidRPr="00362B8A" w14:paraId="5D55BA57" w14:textId="77777777" w:rsidTr="00901847">
        <w:trPr>
          <w:jc w:val="center"/>
        </w:trPr>
        <w:tc>
          <w:tcPr>
            <w:tcW w:w="0" w:type="auto"/>
            <w:vAlign w:val="center"/>
          </w:tcPr>
          <w:p w14:paraId="51D1B716" w14:textId="77777777" w:rsidR="008B5861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2</w:t>
            </w:r>
            <w:r w:rsidR="008B5861">
              <w:rPr>
                <w:rFonts w:eastAsia="Calibri" w:cs="Times New Roman"/>
                <w:b/>
                <w:sz w:val="18"/>
                <w:szCs w:val="24"/>
              </w:rPr>
              <w:t>c</w:t>
            </w:r>
          </w:p>
        </w:tc>
        <w:tc>
          <w:tcPr>
            <w:tcW w:w="0" w:type="auto"/>
            <w:vAlign w:val="center"/>
          </w:tcPr>
          <w:p w14:paraId="7569A1CD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439" w:dyaOrig="732" w14:anchorId="65A6A532">
                <v:shape id="_x0000_i1043" type="#_x0000_t75" style="width:1in;height:36.75pt" o:ole="">
                  <v:imagedata r:id="rId21" o:title=""/>
                </v:shape>
                <o:OLEObject Type="Embed" ProgID="ChemDraw.Document.6.0" ShapeID="_x0000_i1043" DrawAspect="Content" ObjectID="_1594831873" r:id="rId45"/>
              </w:object>
            </w:r>
          </w:p>
        </w:tc>
        <w:tc>
          <w:tcPr>
            <w:tcW w:w="0" w:type="auto"/>
            <w:vAlign w:val="center"/>
          </w:tcPr>
          <w:p w14:paraId="70713B5E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692" w:dyaOrig="1228" w14:anchorId="451C55F7">
                <v:shape id="_x0000_i1044" type="#_x0000_t75" style="width:134.25pt;height:60pt" o:ole="">
                  <v:imagedata r:id="rId46" o:title=""/>
                </v:shape>
                <o:OLEObject Type="Embed" ProgID="ChemDraw.Document.6.0" ShapeID="_x0000_i1044" DrawAspect="Content" ObjectID="_1594831874" r:id="rId47"/>
              </w:object>
            </w:r>
          </w:p>
        </w:tc>
        <w:tc>
          <w:tcPr>
            <w:tcW w:w="0" w:type="auto"/>
            <w:vAlign w:val="center"/>
          </w:tcPr>
          <w:p w14:paraId="42FF75C4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</w:t>
            </w:r>
            <w:r w:rsidRPr="00362B8A">
              <w:rPr>
                <w:rFonts w:eastAsia="Calibri" w:cs="Times New Roman"/>
                <w:sz w:val="18"/>
                <w:szCs w:val="24"/>
              </w:rPr>
              <w:t>3</w:t>
            </w:r>
          </w:p>
        </w:tc>
      </w:tr>
      <w:tr w:rsidR="008B5861" w:rsidRPr="00362B8A" w14:paraId="1A6C50D1" w14:textId="77777777" w:rsidTr="00901847">
        <w:trPr>
          <w:jc w:val="center"/>
        </w:trPr>
        <w:tc>
          <w:tcPr>
            <w:tcW w:w="0" w:type="auto"/>
            <w:vAlign w:val="center"/>
          </w:tcPr>
          <w:p w14:paraId="3CDA8927" w14:textId="77777777" w:rsidR="008B5861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2</w:t>
            </w:r>
            <w:r w:rsidR="008B5861">
              <w:rPr>
                <w:rFonts w:eastAsia="Calibri" w:cs="Times New Roman"/>
                <w:b/>
                <w:sz w:val="18"/>
                <w:szCs w:val="24"/>
              </w:rPr>
              <w:t>d</w:t>
            </w:r>
          </w:p>
        </w:tc>
        <w:tc>
          <w:tcPr>
            <w:tcW w:w="0" w:type="auto"/>
            <w:vAlign w:val="center"/>
          </w:tcPr>
          <w:p w14:paraId="26CC6613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670" w:dyaOrig="732" w14:anchorId="6B1AC6A9">
                <v:shape id="_x0000_i1045" type="#_x0000_t75" style="width:83.25pt;height:35.25pt" o:ole="">
                  <v:imagedata r:id="rId25" o:title=""/>
                </v:shape>
                <o:OLEObject Type="Embed" ProgID="ChemDraw.Document.6.0" ShapeID="_x0000_i1045" DrawAspect="Content" ObjectID="_1594831875" r:id="rId48"/>
              </w:object>
            </w:r>
          </w:p>
        </w:tc>
        <w:tc>
          <w:tcPr>
            <w:tcW w:w="0" w:type="auto"/>
            <w:vAlign w:val="center"/>
          </w:tcPr>
          <w:p w14:paraId="0A74B6A1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889" w:dyaOrig="1228" w14:anchorId="7D442ABE">
                <v:shape id="_x0000_i1046" type="#_x0000_t75" style="width:147pt;height:60pt" o:ole="">
                  <v:imagedata r:id="rId49" o:title=""/>
                </v:shape>
                <o:OLEObject Type="Embed" ProgID="ChemDraw.Document.6.0" ShapeID="_x0000_i1046" DrawAspect="Content" ObjectID="_1594831876" r:id="rId50"/>
              </w:object>
            </w:r>
          </w:p>
        </w:tc>
        <w:tc>
          <w:tcPr>
            <w:tcW w:w="0" w:type="auto"/>
            <w:vAlign w:val="center"/>
          </w:tcPr>
          <w:p w14:paraId="3A8EFC28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>
              <w:rPr>
                <w:rFonts w:eastAsia="Calibri" w:cs="Times New Roman"/>
                <w:sz w:val="18"/>
                <w:szCs w:val="24"/>
              </w:rPr>
              <w:t>0</w:t>
            </w:r>
          </w:p>
        </w:tc>
      </w:tr>
      <w:tr w:rsidR="008B5861" w:rsidRPr="00362B8A" w14:paraId="74BD4E3E" w14:textId="77777777" w:rsidTr="00901847">
        <w:trPr>
          <w:jc w:val="center"/>
        </w:trPr>
        <w:tc>
          <w:tcPr>
            <w:tcW w:w="0" w:type="auto"/>
            <w:vAlign w:val="center"/>
          </w:tcPr>
          <w:p w14:paraId="486523F0" w14:textId="77777777" w:rsidR="008B5861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2</w:t>
            </w:r>
            <w:r w:rsidR="008B5861">
              <w:rPr>
                <w:rFonts w:eastAsia="Calibri" w:cs="Times New Roman"/>
                <w:b/>
                <w:sz w:val="18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14:paraId="6B208900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32" w14:anchorId="3B28A3D9">
                <v:shape id="_x0000_i1047" type="#_x0000_t75" style="width:74.25pt;height:35.25pt" o:ole="">
                  <v:imagedata r:id="rId29" o:title=""/>
                </v:shape>
                <o:OLEObject Type="Embed" ProgID="ChemDraw.Document.6.0" ShapeID="_x0000_i1047" DrawAspect="Content" ObjectID="_1594831877" r:id="rId51"/>
              </w:object>
            </w:r>
          </w:p>
        </w:tc>
        <w:tc>
          <w:tcPr>
            <w:tcW w:w="0" w:type="auto"/>
            <w:vAlign w:val="center"/>
          </w:tcPr>
          <w:p w14:paraId="5A34A488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776" w:dyaOrig="1228" w14:anchorId="21229A2B">
                <v:shape id="_x0000_i1048" type="#_x0000_t75" style="width:138.75pt;height:60pt" o:ole="">
                  <v:imagedata r:id="rId52" o:title=""/>
                </v:shape>
                <o:OLEObject Type="Embed" ProgID="ChemDraw.Document.6.0" ShapeID="_x0000_i1048" DrawAspect="Content" ObjectID="_1594831878" r:id="rId53"/>
              </w:object>
            </w:r>
          </w:p>
        </w:tc>
        <w:tc>
          <w:tcPr>
            <w:tcW w:w="0" w:type="auto"/>
            <w:vAlign w:val="center"/>
          </w:tcPr>
          <w:p w14:paraId="3098E606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2</w:t>
            </w:r>
          </w:p>
        </w:tc>
      </w:tr>
      <w:tr w:rsidR="008B5861" w:rsidRPr="00362B8A" w14:paraId="1ECDF48F" w14:textId="77777777" w:rsidTr="00901847">
        <w:trPr>
          <w:jc w:val="center"/>
        </w:trPr>
        <w:tc>
          <w:tcPr>
            <w:tcW w:w="0" w:type="auto"/>
            <w:vAlign w:val="center"/>
          </w:tcPr>
          <w:p w14:paraId="1D6F871A" w14:textId="77777777" w:rsidR="008B5861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2</w:t>
            </w:r>
            <w:r w:rsidR="008B5861">
              <w:rPr>
                <w:rFonts w:eastAsia="Calibri" w:cs="Times New Roman"/>
                <w:b/>
                <w:sz w:val="18"/>
                <w:szCs w:val="24"/>
              </w:rPr>
              <w:t>f</w:t>
            </w:r>
          </w:p>
        </w:tc>
        <w:tc>
          <w:tcPr>
            <w:tcW w:w="0" w:type="auto"/>
            <w:vAlign w:val="center"/>
          </w:tcPr>
          <w:p w14:paraId="5A9EBD8C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29" w14:anchorId="47813166">
                <v:shape id="_x0000_i1049" type="#_x0000_t75" style="width:75.75pt;height:35.25pt" o:ole="">
                  <v:imagedata r:id="rId33" o:title=""/>
                </v:shape>
                <o:OLEObject Type="Embed" ProgID="ChemDraw.Document.6.0" ShapeID="_x0000_i1049" DrawAspect="Content" ObjectID="_1594831879" r:id="rId54"/>
              </w:object>
            </w:r>
          </w:p>
        </w:tc>
        <w:tc>
          <w:tcPr>
            <w:tcW w:w="0" w:type="auto"/>
            <w:vAlign w:val="center"/>
          </w:tcPr>
          <w:p w14:paraId="16DA7A2E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726" w:dyaOrig="1228" w14:anchorId="4250DE5C">
                <v:shape id="_x0000_i1050" type="#_x0000_t75" style="width:136.5pt;height:60pt" o:ole="">
                  <v:imagedata r:id="rId55" o:title=""/>
                </v:shape>
                <o:OLEObject Type="Embed" ProgID="ChemDraw.Document.6.0" ShapeID="_x0000_i1050" DrawAspect="Content" ObjectID="_1594831880" r:id="rId56"/>
              </w:object>
            </w:r>
          </w:p>
        </w:tc>
        <w:tc>
          <w:tcPr>
            <w:tcW w:w="0" w:type="auto"/>
            <w:vAlign w:val="center"/>
          </w:tcPr>
          <w:p w14:paraId="568DF3C7" w14:textId="77777777" w:rsidR="008B5861" w:rsidRPr="00362B8A" w:rsidRDefault="008B5861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0</w:t>
            </w:r>
          </w:p>
        </w:tc>
      </w:tr>
      <w:bookmarkEnd w:id="3"/>
    </w:tbl>
    <w:p w14:paraId="5E2BCE91" w14:textId="77777777" w:rsidR="00D36ED7" w:rsidRDefault="00D36ED7" w:rsidP="00362B8A"/>
    <w:p w14:paraId="51A0687E" w14:textId="77777777" w:rsidR="003540E6" w:rsidRDefault="003540E6">
      <w:r>
        <w:br w:type="page"/>
      </w:r>
    </w:p>
    <w:p w14:paraId="11D57F1F" w14:textId="7FB1098C" w:rsidR="003540E6" w:rsidRPr="00362B8A" w:rsidRDefault="0080563D" w:rsidP="003540E6">
      <w:pPr>
        <w:pStyle w:val="Nagwek3"/>
      </w:pPr>
      <w:r>
        <w:lastRenderedPageBreak/>
        <w:t>2</w:t>
      </w:r>
      <w:r w:rsidR="003540E6">
        <w:t>.4.3. Alkenylsilatranes derived form 3-phenylvinylsilatrane</w:t>
      </w:r>
    </w:p>
    <w:tbl>
      <w:tblPr>
        <w:tblStyle w:val="Tabela-Siatka11"/>
        <w:tblW w:w="0" w:type="auto"/>
        <w:jc w:val="center"/>
        <w:tblLook w:val="04A0" w:firstRow="1" w:lastRow="0" w:firstColumn="1" w:lastColumn="0" w:noHBand="0" w:noVBand="1"/>
      </w:tblPr>
      <w:tblGrid>
        <w:gridCol w:w="586"/>
        <w:gridCol w:w="2580"/>
        <w:gridCol w:w="3921"/>
        <w:gridCol w:w="1772"/>
      </w:tblGrid>
      <w:tr w:rsidR="003540E6" w:rsidRPr="00362B8A" w14:paraId="6345FAB4" w14:textId="77777777" w:rsidTr="00901847">
        <w:trPr>
          <w:jc w:val="center"/>
        </w:trPr>
        <w:tc>
          <w:tcPr>
            <w:tcW w:w="0" w:type="auto"/>
            <w:gridSpan w:val="4"/>
            <w:tcBorders>
              <w:top w:val="dashed" w:sz="4" w:space="0" w:color="auto"/>
              <w:left w:val="single" w:sz="4" w:space="0" w:color="FFFFFF"/>
              <w:bottom w:val="dashed" w:sz="4" w:space="0" w:color="auto"/>
              <w:right w:val="single" w:sz="4" w:space="0" w:color="FFFFFF"/>
            </w:tcBorders>
          </w:tcPr>
          <w:bookmarkStart w:id="4" w:name="_Hlk516448135"/>
          <w:bookmarkStart w:id="5" w:name="_GoBack"/>
          <w:p w14:paraId="467A7777" w14:textId="77777777" w:rsidR="003540E6" w:rsidRPr="00362B8A" w:rsidRDefault="00901847" w:rsidP="00901847">
            <w:pPr>
              <w:jc w:val="center"/>
              <w:rPr>
                <w:rFonts w:eastAsia="Calibri" w:cs="Times New Roman"/>
                <w:sz w:val="16"/>
              </w:rPr>
            </w:pPr>
            <w:r w:rsidRPr="00362B8A">
              <w:rPr>
                <w:rFonts w:ascii="Calibri" w:eastAsia="Calibri" w:hAnsi="Calibri" w:cs="Times New Roman"/>
                <w:sz w:val="22"/>
                <w:szCs w:val="22"/>
              </w:rPr>
              <w:object w:dxaOrig="8634" w:dyaOrig="1576" w14:anchorId="336F5420">
                <v:shape id="_x0000_i1051" type="#_x0000_t75" style="width:6in;height:79.5pt" o:ole="">
                  <v:imagedata r:id="rId57" o:title=""/>
                </v:shape>
                <o:OLEObject Type="Embed" ProgID="ChemDraw.Document.6.0" ShapeID="_x0000_i1051" DrawAspect="Content" ObjectID="_1594831881" r:id="rId58"/>
              </w:object>
            </w:r>
            <w:bookmarkEnd w:id="5"/>
          </w:p>
        </w:tc>
      </w:tr>
      <w:tr w:rsidR="003540E6" w:rsidRPr="00362B8A" w14:paraId="0FE4E4E7" w14:textId="77777777" w:rsidTr="00901847">
        <w:trPr>
          <w:jc w:val="center"/>
        </w:trPr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0EAFA981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040672BD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Olefin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066C6AF8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362B8A">
              <w:rPr>
                <w:rFonts w:eastAsia="Calibri" w:cs="Times New Roman"/>
                <w:b/>
                <w:sz w:val="18"/>
                <w:szCs w:val="24"/>
              </w:rPr>
              <w:t>Produ</w:t>
            </w:r>
            <w:r>
              <w:rPr>
                <w:rFonts w:eastAsia="Calibri" w:cs="Times New Roman"/>
                <w:b/>
                <w:sz w:val="18"/>
                <w:szCs w:val="24"/>
              </w:rPr>
              <w:t>ct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08506950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 xml:space="preserve">Isolated yield </w:t>
            </w:r>
            <w:r w:rsidRPr="00362B8A">
              <w:rPr>
                <w:rFonts w:eastAsia="Calibri" w:cs="Times New Roman"/>
                <w:b/>
                <w:sz w:val="18"/>
                <w:szCs w:val="24"/>
              </w:rPr>
              <w:t>[%]</w:t>
            </w:r>
          </w:p>
        </w:tc>
      </w:tr>
      <w:tr w:rsidR="003540E6" w:rsidRPr="00362B8A" w14:paraId="48B69195" w14:textId="77777777" w:rsidTr="00901847">
        <w:trPr>
          <w:jc w:val="center"/>
        </w:trPr>
        <w:tc>
          <w:tcPr>
            <w:tcW w:w="0" w:type="auto"/>
            <w:vAlign w:val="center"/>
          </w:tcPr>
          <w:p w14:paraId="5B2E264B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3</w:t>
            </w:r>
            <w:r w:rsidR="003540E6">
              <w:rPr>
                <w:rFonts w:eastAsia="Calibri" w:cs="Times New Roman"/>
                <w:b/>
                <w:sz w:val="18"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14:paraId="147FE3D0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2"/>
                <w:szCs w:val="22"/>
              </w:rPr>
              <w:object w:dxaOrig="1083" w:dyaOrig="670" w14:anchorId="50FB2E42">
                <v:shape id="_x0000_i1052" type="#_x0000_t75" style="width:54.75pt;height:35.25pt" o:ole="">
                  <v:imagedata r:id="rId13" o:title=""/>
                </v:shape>
                <o:OLEObject Type="Embed" ProgID="ChemDraw.Document.6.0" ShapeID="_x0000_i1052" DrawAspect="Content" ObjectID="_1594831882" r:id="rId59"/>
              </w:object>
            </w:r>
          </w:p>
        </w:tc>
        <w:tc>
          <w:tcPr>
            <w:tcW w:w="0" w:type="auto"/>
            <w:vAlign w:val="center"/>
          </w:tcPr>
          <w:p w14:paraId="095370DE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991" w:dyaOrig="1570" w14:anchorId="4F2A83A0">
                <v:shape id="_x0000_i1053" type="#_x0000_t75" style="width:99pt;height:77.25pt" o:ole="">
                  <v:imagedata r:id="rId60" o:title=""/>
                </v:shape>
                <o:OLEObject Type="Embed" ProgID="ChemDraw.Document.6.0" ShapeID="_x0000_i1053" DrawAspect="Content" ObjectID="_1594831883" r:id="rId61"/>
              </w:object>
            </w:r>
          </w:p>
        </w:tc>
        <w:tc>
          <w:tcPr>
            <w:tcW w:w="0" w:type="auto"/>
            <w:vAlign w:val="center"/>
          </w:tcPr>
          <w:p w14:paraId="611DA101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8</w:t>
            </w:r>
            <w:r w:rsidR="009A27E3">
              <w:rPr>
                <w:rFonts w:eastAsia="Calibri" w:cs="Times New Roman"/>
                <w:sz w:val="18"/>
                <w:szCs w:val="24"/>
              </w:rPr>
              <w:t>8</w:t>
            </w:r>
          </w:p>
        </w:tc>
      </w:tr>
      <w:tr w:rsidR="003540E6" w:rsidRPr="00362B8A" w14:paraId="6C3F24C5" w14:textId="77777777" w:rsidTr="00901847">
        <w:trPr>
          <w:jc w:val="center"/>
        </w:trPr>
        <w:tc>
          <w:tcPr>
            <w:tcW w:w="0" w:type="auto"/>
            <w:vAlign w:val="center"/>
          </w:tcPr>
          <w:p w14:paraId="1EFBE263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3</w:t>
            </w:r>
            <w:r w:rsidR="003540E6">
              <w:rPr>
                <w:rFonts w:eastAsia="Calibri" w:cs="Times New Roman"/>
                <w:b/>
                <w:sz w:val="18"/>
                <w:szCs w:val="24"/>
              </w:rPr>
              <w:t>b</w:t>
            </w:r>
          </w:p>
        </w:tc>
        <w:tc>
          <w:tcPr>
            <w:tcW w:w="0" w:type="auto"/>
            <w:vAlign w:val="center"/>
          </w:tcPr>
          <w:p w14:paraId="4028C0F6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14" w:dyaOrig="732" w14:anchorId="2D086F50">
                <v:shape id="_x0000_i1054" type="#_x0000_t75" style="width:77.25pt;height:35.25pt" o:ole="">
                  <v:imagedata r:id="rId17" o:title=""/>
                </v:shape>
                <o:OLEObject Type="Embed" ProgID="ChemDraw.Document.6.0" ShapeID="_x0000_i1054" DrawAspect="Content" ObjectID="_1594831884" r:id="rId62"/>
              </w:object>
            </w:r>
          </w:p>
        </w:tc>
        <w:tc>
          <w:tcPr>
            <w:tcW w:w="0" w:type="auto"/>
            <w:vAlign w:val="center"/>
          </w:tcPr>
          <w:p w14:paraId="767F84C4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495" w:dyaOrig="1570" w14:anchorId="37A30FE7">
                <v:shape id="_x0000_i1055" type="#_x0000_t75" style="width:126.75pt;height:77.25pt" o:ole="">
                  <v:imagedata r:id="rId63" o:title=""/>
                </v:shape>
                <o:OLEObject Type="Embed" ProgID="ChemDraw.Document.6.0" ShapeID="_x0000_i1055" DrawAspect="Content" ObjectID="_1594831885" r:id="rId64"/>
              </w:object>
            </w:r>
          </w:p>
        </w:tc>
        <w:tc>
          <w:tcPr>
            <w:tcW w:w="0" w:type="auto"/>
            <w:vAlign w:val="center"/>
          </w:tcPr>
          <w:p w14:paraId="15154685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 w:rsidR="009A27E3">
              <w:rPr>
                <w:rFonts w:eastAsia="Calibri" w:cs="Times New Roman"/>
                <w:sz w:val="18"/>
                <w:szCs w:val="24"/>
              </w:rPr>
              <w:t>4</w:t>
            </w:r>
          </w:p>
        </w:tc>
      </w:tr>
      <w:tr w:rsidR="003540E6" w:rsidRPr="00362B8A" w14:paraId="60C27625" w14:textId="77777777" w:rsidTr="00901847">
        <w:trPr>
          <w:jc w:val="center"/>
        </w:trPr>
        <w:tc>
          <w:tcPr>
            <w:tcW w:w="0" w:type="auto"/>
            <w:vAlign w:val="center"/>
          </w:tcPr>
          <w:p w14:paraId="4D728C35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3</w:t>
            </w:r>
            <w:r w:rsidR="003540E6">
              <w:rPr>
                <w:rFonts w:eastAsia="Calibri" w:cs="Times New Roman"/>
                <w:b/>
                <w:sz w:val="18"/>
                <w:szCs w:val="24"/>
              </w:rPr>
              <w:t>c</w:t>
            </w:r>
          </w:p>
        </w:tc>
        <w:tc>
          <w:tcPr>
            <w:tcW w:w="0" w:type="auto"/>
            <w:vAlign w:val="center"/>
          </w:tcPr>
          <w:p w14:paraId="3E79A3CC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439" w:dyaOrig="732" w14:anchorId="05A5E178">
                <v:shape id="_x0000_i1056" type="#_x0000_t75" style="width:1in;height:36.75pt" o:ole="">
                  <v:imagedata r:id="rId21" o:title=""/>
                </v:shape>
                <o:OLEObject Type="Embed" ProgID="ChemDraw.Document.6.0" ShapeID="_x0000_i1056" DrawAspect="Content" ObjectID="_1594831886" r:id="rId65"/>
              </w:object>
            </w:r>
          </w:p>
        </w:tc>
        <w:tc>
          <w:tcPr>
            <w:tcW w:w="0" w:type="auto"/>
            <w:vAlign w:val="center"/>
          </w:tcPr>
          <w:p w14:paraId="5B8D9B14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419" w:dyaOrig="1569" w14:anchorId="47C7762F">
                <v:shape id="_x0000_i1057" type="#_x0000_t75" style="width:122.25pt;height:77.25pt" o:ole="">
                  <v:imagedata r:id="rId66" o:title=""/>
                </v:shape>
                <o:OLEObject Type="Embed" ProgID="ChemDraw.Document.6.0" ShapeID="_x0000_i1057" DrawAspect="Content" ObjectID="_1594831887" r:id="rId67"/>
              </w:object>
            </w:r>
          </w:p>
        </w:tc>
        <w:tc>
          <w:tcPr>
            <w:tcW w:w="0" w:type="auto"/>
            <w:vAlign w:val="center"/>
          </w:tcPr>
          <w:p w14:paraId="62834387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</w:t>
            </w:r>
            <w:r w:rsidRPr="00362B8A">
              <w:rPr>
                <w:rFonts w:eastAsia="Calibri" w:cs="Times New Roman"/>
                <w:sz w:val="18"/>
                <w:szCs w:val="24"/>
              </w:rPr>
              <w:t>3</w:t>
            </w:r>
          </w:p>
        </w:tc>
      </w:tr>
      <w:tr w:rsidR="003540E6" w:rsidRPr="00362B8A" w14:paraId="2CE99B6A" w14:textId="77777777" w:rsidTr="00901847">
        <w:trPr>
          <w:jc w:val="center"/>
        </w:trPr>
        <w:tc>
          <w:tcPr>
            <w:tcW w:w="0" w:type="auto"/>
            <w:vAlign w:val="center"/>
          </w:tcPr>
          <w:p w14:paraId="1F3B5D0F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3</w:t>
            </w:r>
            <w:r w:rsidR="003540E6">
              <w:rPr>
                <w:rFonts w:eastAsia="Calibri" w:cs="Times New Roman"/>
                <w:b/>
                <w:sz w:val="18"/>
                <w:szCs w:val="24"/>
              </w:rPr>
              <w:t>d</w:t>
            </w:r>
          </w:p>
        </w:tc>
        <w:tc>
          <w:tcPr>
            <w:tcW w:w="0" w:type="auto"/>
            <w:vAlign w:val="center"/>
          </w:tcPr>
          <w:p w14:paraId="436DC657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670" w:dyaOrig="732" w14:anchorId="4A0DCEC0">
                <v:shape id="_x0000_i1058" type="#_x0000_t75" style="width:83.25pt;height:35.25pt" o:ole="">
                  <v:imagedata r:id="rId25" o:title=""/>
                </v:shape>
                <o:OLEObject Type="Embed" ProgID="ChemDraw.Document.6.0" ShapeID="_x0000_i1058" DrawAspect="Content" ObjectID="_1594831888" r:id="rId68"/>
              </w:object>
            </w:r>
          </w:p>
        </w:tc>
        <w:tc>
          <w:tcPr>
            <w:tcW w:w="0" w:type="auto"/>
            <w:vAlign w:val="center"/>
          </w:tcPr>
          <w:p w14:paraId="655ED2CB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615" w:dyaOrig="1569" w14:anchorId="0EC18840">
                <v:shape id="_x0000_i1059" type="#_x0000_t75" style="width:132pt;height:77.25pt" o:ole="">
                  <v:imagedata r:id="rId69" o:title=""/>
                </v:shape>
                <o:OLEObject Type="Embed" ProgID="ChemDraw.Document.6.0" ShapeID="_x0000_i1059" DrawAspect="Content" ObjectID="_1594831889" r:id="rId70"/>
              </w:object>
            </w:r>
          </w:p>
        </w:tc>
        <w:tc>
          <w:tcPr>
            <w:tcW w:w="0" w:type="auto"/>
            <w:vAlign w:val="center"/>
          </w:tcPr>
          <w:p w14:paraId="01C991C3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 w:rsidR="009A27E3">
              <w:rPr>
                <w:rFonts w:eastAsia="Calibri" w:cs="Times New Roman"/>
                <w:sz w:val="18"/>
                <w:szCs w:val="24"/>
              </w:rPr>
              <w:t>1</w:t>
            </w:r>
          </w:p>
        </w:tc>
      </w:tr>
      <w:tr w:rsidR="003540E6" w:rsidRPr="00362B8A" w14:paraId="23F7E0A0" w14:textId="77777777" w:rsidTr="00901847">
        <w:trPr>
          <w:jc w:val="center"/>
        </w:trPr>
        <w:tc>
          <w:tcPr>
            <w:tcW w:w="0" w:type="auto"/>
            <w:vAlign w:val="center"/>
          </w:tcPr>
          <w:p w14:paraId="18FC067B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3</w:t>
            </w:r>
            <w:r w:rsidR="003540E6">
              <w:rPr>
                <w:rFonts w:eastAsia="Calibri" w:cs="Times New Roman"/>
                <w:b/>
                <w:sz w:val="18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14:paraId="1791666A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32" w14:anchorId="3194B354">
                <v:shape id="_x0000_i1060" type="#_x0000_t75" style="width:74.25pt;height:35.25pt" o:ole="">
                  <v:imagedata r:id="rId29" o:title=""/>
                </v:shape>
                <o:OLEObject Type="Embed" ProgID="ChemDraw.Document.6.0" ShapeID="_x0000_i1060" DrawAspect="Content" ObjectID="_1594831890" r:id="rId71"/>
              </w:object>
            </w:r>
          </w:p>
        </w:tc>
        <w:tc>
          <w:tcPr>
            <w:tcW w:w="0" w:type="auto"/>
            <w:vAlign w:val="center"/>
          </w:tcPr>
          <w:p w14:paraId="4012C028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502" w:dyaOrig="1569" w14:anchorId="30B05A35">
                <v:shape id="_x0000_i1061" type="#_x0000_t75" style="width:126pt;height:77.25pt" o:ole="">
                  <v:imagedata r:id="rId72" o:title=""/>
                </v:shape>
                <o:OLEObject Type="Embed" ProgID="ChemDraw.Document.6.0" ShapeID="_x0000_i1061" DrawAspect="Content" ObjectID="_1594831891" r:id="rId73"/>
              </w:object>
            </w:r>
          </w:p>
        </w:tc>
        <w:tc>
          <w:tcPr>
            <w:tcW w:w="0" w:type="auto"/>
            <w:vAlign w:val="center"/>
          </w:tcPr>
          <w:p w14:paraId="2A629B98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 w:rsidR="009A27E3">
              <w:rPr>
                <w:rFonts w:eastAsia="Calibri" w:cs="Times New Roman"/>
                <w:sz w:val="18"/>
                <w:szCs w:val="24"/>
              </w:rPr>
              <w:t>1</w:t>
            </w:r>
          </w:p>
        </w:tc>
      </w:tr>
      <w:tr w:rsidR="003540E6" w:rsidRPr="00362B8A" w14:paraId="635ECA0E" w14:textId="77777777" w:rsidTr="00901847">
        <w:trPr>
          <w:jc w:val="center"/>
        </w:trPr>
        <w:tc>
          <w:tcPr>
            <w:tcW w:w="0" w:type="auto"/>
            <w:vAlign w:val="center"/>
          </w:tcPr>
          <w:p w14:paraId="77711BC2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3</w:t>
            </w:r>
            <w:r w:rsidR="003540E6">
              <w:rPr>
                <w:rFonts w:eastAsia="Calibri" w:cs="Times New Roman"/>
                <w:b/>
                <w:sz w:val="18"/>
                <w:szCs w:val="24"/>
              </w:rPr>
              <w:t>f</w:t>
            </w:r>
          </w:p>
        </w:tc>
        <w:tc>
          <w:tcPr>
            <w:tcW w:w="0" w:type="auto"/>
            <w:vAlign w:val="center"/>
          </w:tcPr>
          <w:p w14:paraId="4942E62D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29" w14:anchorId="78818209">
                <v:shape id="_x0000_i1062" type="#_x0000_t75" style="width:75.75pt;height:35.25pt" o:ole="">
                  <v:imagedata r:id="rId33" o:title=""/>
                </v:shape>
                <o:OLEObject Type="Embed" ProgID="ChemDraw.Document.6.0" ShapeID="_x0000_i1062" DrawAspect="Content" ObjectID="_1594831892" r:id="rId74"/>
              </w:object>
            </w:r>
          </w:p>
        </w:tc>
        <w:tc>
          <w:tcPr>
            <w:tcW w:w="0" w:type="auto"/>
            <w:vAlign w:val="center"/>
          </w:tcPr>
          <w:p w14:paraId="26851A33" w14:textId="77777777" w:rsidR="003540E6" w:rsidRPr="00362B8A" w:rsidRDefault="009A27E3" w:rsidP="00901847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2453" w:dyaOrig="1569" w14:anchorId="1B668ADC">
                <v:shape id="_x0000_i1063" type="#_x0000_t75" style="width:123.75pt;height:77.25pt" o:ole="">
                  <v:imagedata r:id="rId75" o:title=""/>
                </v:shape>
                <o:OLEObject Type="Embed" ProgID="ChemDraw.Document.6.0" ShapeID="_x0000_i1063" DrawAspect="Content" ObjectID="_1594831893" r:id="rId76"/>
              </w:object>
            </w:r>
          </w:p>
        </w:tc>
        <w:tc>
          <w:tcPr>
            <w:tcW w:w="0" w:type="auto"/>
            <w:vAlign w:val="center"/>
          </w:tcPr>
          <w:p w14:paraId="5B4AE5CD" w14:textId="77777777" w:rsidR="003540E6" w:rsidRPr="00362B8A" w:rsidRDefault="003540E6" w:rsidP="00901847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 w:rsidR="009A27E3">
              <w:rPr>
                <w:rFonts w:eastAsia="Calibri" w:cs="Times New Roman"/>
                <w:sz w:val="18"/>
                <w:szCs w:val="24"/>
              </w:rPr>
              <w:t>2</w:t>
            </w:r>
          </w:p>
        </w:tc>
      </w:tr>
      <w:bookmarkEnd w:id="4"/>
    </w:tbl>
    <w:p w14:paraId="467A5A18" w14:textId="77777777" w:rsidR="00362B8A" w:rsidRDefault="00362B8A" w:rsidP="00362B8A"/>
    <w:p w14:paraId="5EDF30D8" w14:textId="77777777" w:rsidR="00651D21" w:rsidRDefault="00651D21">
      <w:r>
        <w:br w:type="page"/>
      </w:r>
    </w:p>
    <w:p w14:paraId="3361BE6A" w14:textId="2DCFFD40" w:rsidR="00651D21" w:rsidRDefault="0080563D" w:rsidP="00651D21">
      <w:pPr>
        <w:pStyle w:val="Nagwek3"/>
      </w:pPr>
      <w:r>
        <w:lastRenderedPageBreak/>
        <w:t>2</w:t>
      </w:r>
      <w:r w:rsidR="00651D21">
        <w:t>.4.4. Alkenylsilatranes derived from 3,</w:t>
      </w:r>
      <w:r w:rsidR="005C5D75">
        <w:t>3</w:t>
      </w:r>
      <w:r w:rsidR="00651D21">
        <w:t>-dimethylvinylsilatrane</w:t>
      </w:r>
    </w:p>
    <w:tbl>
      <w:tblPr>
        <w:tblStyle w:val="Tabela-Siatka11"/>
        <w:tblW w:w="0" w:type="auto"/>
        <w:jc w:val="center"/>
        <w:tblLook w:val="04A0" w:firstRow="1" w:lastRow="0" w:firstColumn="1" w:lastColumn="0" w:noHBand="0" w:noVBand="1"/>
      </w:tblPr>
      <w:tblGrid>
        <w:gridCol w:w="586"/>
        <w:gridCol w:w="2582"/>
        <w:gridCol w:w="3918"/>
        <w:gridCol w:w="1773"/>
      </w:tblGrid>
      <w:tr w:rsidR="00651D21" w:rsidRPr="00362B8A" w14:paraId="77D90BA5" w14:textId="77777777" w:rsidTr="00F141BA">
        <w:trPr>
          <w:jc w:val="center"/>
        </w:trPr>
        <w:tc>
          <w:tcPr>
            <w:tcW w:w="0" w:type="auto"/>
            <w:gridSpan w:val="4"/>
            <w:tcBorders>
              <w:top w:val="dashed" w:sz="4" w:space="0" w:color="auto"/>
              <w:left w:val="single" w:sz="4" w:space="0" w:color="FFFFFF"/>
              <w:bottom w:val="dashed" w:sz="4" w:space="0" w:color="auto"/>
              <w:right w:val="single" w:sz="4" w:space="0" w:color="FFFFFF"/>
            </w:tcBorders>
          </w:tcPr>
          <w:bookmarkStart w:id="6" w:name="_Hlk516448446"/>
          <w:p w14:paraId="47D2AA38" w14:textId="77777777" w:rsidR="00651D21" w:rsidRPr="00362B8A" w:rsidRDefault="003D02D4" w:rsidP="00F141BA">
            <w:pPr>
              <w:jc w:val="center"/>
              <w:rPr>
                <w:rFonts w:eastAsia="Calibri" w:cs="Times New Roman"/>
                <w:sz w:val="16"/>
              </w:rPr>
            </w:pPr>
            <w:r w:rsidRPr="00362B8A">
              <w:rPr>
                <w:rFonts w:ascii="Calibri" w:eastAsia="Calibri" w:hAnsi="Calibri" w:cs="Times New Roman"/>
                <w:sz w:val="22"/>
                <w:szCs w:val="22"/>
              </w:rPr>
              <w:object w:dxaOrig="8634" w:dyaOrig="1495" w14:anchorId="47E9C980">
                <v:shape id="_x0000_i1064" type="#_x0000_t75" style="width:6in;height:75.75pt" o:ole="">
                  <v:imagedata r:id="rId77" o:title=""/>
                </v:shape>
                <o:OLEObject Type="Embed" ProgID="ChemDraw.Document.6.0" ShapeID="_x0000_i1064" DrawAspect="Content" ObjectID="_1594831894" r:id="rId78"/>
              </w:object>
            </w:r>
          </w:p>
        </w:tc>
      </w:tr>
      <w:tr w:rsidR="00651D21" w:rsidRPr="00362B8A" w14:paraId="04BFF169" w14:textId="77777777" w:rsidTr="00F141BA">
        <w:trPr>
          <w:jc w:val="center"/>
        </w:trPr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5CA0A8F5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1A7EAE20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Olefin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08EAC36A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362B8A">
              <w:rPr>
                <w:rFonts w:eastAsia="Calibri" w:cs="Times New Roman"/>
                <w:b/>
                <w:sz w:val="18"/>
                <w:szCs w:val="24"/>
              </w:rPr>
              <w:t>Produ</w:t>
            </w:r>
            <w:r>
              <w:rPr>
                <w:rFonts w:eastAsia="Calibri" w:cs="Times New Roman"/>
                <w:b/>
                <w:sz w:val="18"/>
                <w:szCs w:val="24"/>
              </w:rPr>
              <w:t>ct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31577F6B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 xml:space="preserve">Isolated yield </w:t>
            </w:r>
            <w:r w:rsidRPr="00362B8A">
              <w:rPr>
                <w:rFonts w:eastAsia="Calibri" w:cs="Times New Roman"/>
                <w:b/>
                <w:sz w:val="18"/>
                <w:szCs w:val="24"/>
              </w:rPr>
              <w:t>[%]</w:t>
            </w:r>
          </w:p>
        </w:tc>
      </w:tr>
      <w:tr w:rsidR="00651D21" w:rsidRPr="00362B8A" w14:paraId="3AC612DA" w14:textId="77777777" w:rsidTr="00F141BA">
        <w:trPr>
          <w:jc w:val="center"/>
        </w:trPr>
        <w:tc>
          <w:tcPr>
            <w:tcW w:w="0" w:type="auto"/>
            <w:vAlign w:val="center"/>
          </w:tcPr>
          <w:p w14:paraId="529CEBD6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4a</w:t>
            </w:r>
          </w:p>
        </w:tc>
        <w:tc>
          <w:tcPr>
            <w:tcW w:w="0" w:type="auto"/>
            <w:vAlign w:val="center"/>
          </w:tcPr>
          <w:p w14:paraId="69104E66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2"/>
                <w:szCs w:val="22"/>
              </w:rPr>
              <w:object w:dxaOrig="1083" w:dyaOrig="670" w14:anchorId="6EE41A73">
                <v:shape id="_x0000_i1065" type="#_x0000_t75" style="width:54.75pt;height:35.25pt" o:ole="">
                  <v:imagedata r:id="rId13" o:title=""/>
                </v:shape>
                <o:OLEObject Type="Embed" ProgID="ChemDraw.Document.6.0" ShapeID="_x0000_i1065" DrawAspect="Content" ObjectID="_1594831895" r:id="rId79"/>
              </w:object>
            </w:r>
          </w:p>
        </w:tc>
        <w:tc>
          <w:tcPr>
            <w:tcW w:w="0" w:type="auto"/>
            <w:vAlign w:val="center"/>
          </w:tcPr>
          <w:p w14:paraId="319CA135" w14:textId="77777777" w:rsidR="00651D21" w:rsidRPr="00362B8A" w:rsidRDefault="003D02D4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021" w:dyaOrig="1490" w14:anchorId="3FD79DA5">
                <v:shape id="_x0000_i1066" type="#_x0000_t75" style="width:101.25pt;height:74.25pt" o:ole="">
                  <v:imagedata r:id="rId80" o:title=""/>
                </v:shape>
                <o:OLEObject Type="Embed" ProgID="ChemDraw.Document.6.0" ShapeID="_x0000_i1066" DrawAspect="Content" ObjectID="_1594831896" r:id="rId81"/>
              </w:object>
            </w:r>
          </w:p>
        </w:tc>
        <w:tc>
          <w:tcPr>
            <w:tcW w:w="0" w:type="auto"/>
            <w:vAlign w:val="center"/>
          </w:tcPr>
          <w:p w14:paraId="60E13549" w14:textId="77777777" w:rsidR="00651D21" w:rsidRPr="00362B8A" w:rsidRDefault="009B4729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0</w:t>
            </w:r>
          </w:p>
        </w:tc>
      </w:tr>
      <w:tr w:rsidR="00651D21" w:rsidRPr="00362B8A" w14:paraId="13862BD3" w14:textId="77777777" w:rsidTr="00F141BA">
        <w:trPr>
          <w:jc w:val="center"/>
        </w:trPr>
        <w:tc>
          <w:tcPr>
            <w:tcW w:w="0" w:type="auto"/>
            <w:vAlign w:val="center"/>
          </w:tcPr>
          <w:p w14:paraId="5BCE0D29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4b</w:t>
            </w:r>
          </w:p>
        </w:tc>
        <w:tc>
          <w:tcPr>
            <w:tcW w:w="0" w:type="auto"/>
            <w:vAlign w:val="center"/>
          </w:tcPr>
          <w:p w14:paraId="0ADBC12E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14" w:dyaOrig="732" w14:anchorId="4DC7A41F">
                <v:shape id="_x0000_i1067" type="#_x0000_t75" style="width:77.25pt;height:35.25pt" o:ole="">
                  <v:imagedata r:id="rId17" o:title=""/>
                </v:shape>
                <o:OLEObject Type="Embed" ProgID="ChemDraw.Document.6.0" ShapeID="_x0000_i1067" DrawAspect="Content" ObjectID="_1594831897" r:id="rId82"/>
              </w:object>
            </w:r>
          </w:p>
        </w:tc>
        <w:tc>
          <w:tcPr>
            <w:tcW w:w="0" w:type="auto"/>
            <w:vAlign w:val="center"/>
          </w:tcPr>
          <w:p w14:paraId="2B8EA8AD" w14:textId="77777777" w:rsidR="00651D21" w:rsidRPr="00362B8A" w:rsidRDefault="003D02D4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522" w:dyaOrig="1490" w14:anchorId="7EF029A7">
                <v:shape id="_x0000_i1068" type="#_x0000_t75" style="width:126pt;height:74.25pt" o:ole="">
                  <v:imagedata r:id="rId83" o:title=""/>
                </v:shape>
                <o:OLEObject Type="Embed" ProgID="ChemDraw.Document.6.0" ShapeID="_x0000_i1068" DrawAspect="Content" ObjectID="_1594831898" r:id="rId84"/>
              </w:object>
            </w:r>
          </w:p>
        </w:tc>
        <w:tc>
          <w:tcPr>
            <w:tcW w:w="0" w:type="auto"/>
            <w:vAlign w:val="center"/>
          </w:tcPr>
          <w:p w14:paraId="1AE9B9B6" w14:textId="77777777" w:rsidR="00651D21" w:rsidRPr="00362B8A" w:rsidRDefault="009B4729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3</w:t>
            </w:r>
          </w:p>
        </w:tc>
      </w:tr>
      <w:tr w:rsidR="00651D21" w:rsidRPr="00362B8A" w14:paraId="47550C2F" w14:textId="77777777" w:rsidTr="00F141BA">
        <w:trPr>
          <w:jc w:val="center"/>
        </w:trPr>
        <w:tc>
          <w:tcPr>
            <w:tcW w:w="0" w:type="auto"/>
            <w:vAlign w:val="center"/>
          </w:tcPr>
          <w:p w14:paraId="1D4BF3AE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4c</w:t>
            </w:r>
          </w:p>
        </w:tc>
        <w:tc>
          <w:tcPr>
            <w:tcW w:w="0" w:type="auto"/>
            <w:vAlign w:val="center"/>
          </w:tcPr>
          <w:p w14:paraId="05D00C44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439" w:dyaOrig="732" w14:anchorId="5E7AD730">
                <v:shape id="_x0000_i1069" type="#_x0000_t75" style="width:1in;height:36.75pt" o:ole="">
                  <v:imagedata r:id="rId21" o:title=""/>
                </v:shape>
                <o:OLEObject Type="Embed" ProgID="ChemDraw.Document.6.0" ShapeID="_x0000_i1069" DrawAspect="Content" ObjectID="_1594831899" r:id="rId85"/>
              </w:object>
            </w:r>
          </w:p>
        </w:tc>
        <w:tc>
          <w:tcPr>
            <w:tcW w:w="0" w:type="auto"/>
            <w:vAlign w:val="center"/>
          </w:tcPr>
          <w:p w14:paraId="19734D12" w14:textId="77777777" w:rsidR="00651D21" w:rsidRPr="00362B8A" w:rsidRDefault="003D02D4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450" w:dyaOrig="1490" w14:anchorId="299E3F74">
                <v:shape id="_x0000_i1070" type="#_x0000_t75" style="width:122.25pt;height:74.25pt" o:ole="">
                  <v:imagedata r:id="rId86" o:title=""/>
                </v:shape>
                <o:OLEObject Type="Embed" ProgID="ChemDraw.Document.6.0" ShapeID="_x0000_i1070" DrawAspect="Content" ObjectID="_1594831900" r:id="rId87"/>
              </w:object>
            </w:r>
          </w:p>
        </w:tc>
        <w:tc>
          <w:tcPr>
            <w:tcW w:w="0" w:type="auto"/>
            <w:vAlign w:val="center"/>
          </w:tcPr>
          <w:p w14:paraId="77606023" w14:textId="77777777" w:rsidR="00651D21" w:rsidRPr="00362B8A" w:rsidRDefault="009B4729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5</w:t>
            </w:r>
          </w:p>
        </w:tc>
      </w:tr>
      <w:tr w:rsidR="00651D21" w:rsidRPr="00362B8A" w14:paraId="6B5BA978" w14:textId="77777777" w:rsidTr="00F141BA">
        <w:trPr>
          <w:jc w:val="center"/>
        </w:trPr>
        <w:tc>
          <w:tcPr>
            <w:tcW w:w="0" w:type="auto"/>
            <w:vAlign w:val="center"/>
          </w:tcPr>
          <w:p w14:paraId="24C14F74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4d</w:t>
            </w:r>
          </w:p>
        </w:tc>
        <w:tc>
          <w:tcPr>
            <w:tcW w:w="0" w:type="auto"/>
            <w:vAlign w:val="center"/>
          </w:tcPr>
          <w:p w14:paraId="2711C998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670" w:dyaOrig="732" w14:anchorId="36F51803">
                <v:shape id="_x0000_i1071" type="#_x0000_t75" style="width:83.25pt;height:35.25pt" o:ole="">
                  <v:imagedata r:id="rId25" o:title=""/>
                </v:shape>
                <o:OLEObject Type="Embed" ProgID="ChemDraw.Document.6.0" ShapeID="_x0000_i1071" DrawAspect="Content" ObjectID="_1594831901" r:id="rId88"/>
              </w:object>
            </w:r>
          </w:p>
        </w:tc>
        <w:tc>
          <w:tcPr>
            <w:tcW w:w="0" w:type="auto"/>
            <w:vAlign w:val="center"/>
          </w:tcPr>
          <w:p w14:paraId="706F8563" w14:textId="77777777" w:rsidR="00651D21" w:rsidRPr="00362B8A" w:rsidRDefault="003D02D4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644" w:dyaOrig="1490" w14:anchorId="73A700E1">
                <v:shape id="_x0000_i1072" type="#_x0000_t75" style="width:132pt;height:74.25pt" o:ole="">
                  <v:imagedata r:id="rId89" o:title=""/>
                </v:shape>
                <o:OLEObject Type="Embed" ProgID="ChemDraw.Document.6.0" ShapeID="_x0000_i1072" DrawAspect="Content" ObjectID="_1594831902" r:id="rId90"/>
              </w:object>
            </w:r>
          </w:p>
        </w:tc>
        <w:tc>
          <w:tcPr>
            <w:tcW w:w="0" w:type="auto"/>
            <w:vAlign w:val="center"/>
          </w:tcPr>
          <w:p w14:paraId="015D1783" w14:textId="77777777" w:rsidR="00651D21" w:rsidRPr="00362B8A" w:rsidRDefault="009B4729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1</w:t>
            </w:r>
          </w:p>
        </w:tc>
      </w:tr>
      <w:tr w:rsidR="00651D21" w:rsidRPr="00362B8A" w14:paraId="2BD9B034" w14:textId="77777777" w:rsidTr="00F141BA">
        <w:trPr>
          <w:jc w:val="center"/>
        </w:trPr>
        <w:tc>
          <w:tcPr>
            <w:tcW w:w="0" w:type="auto"/>
            <w:vAlign w:val="center"/>
          </w:tcPr>
          <w:p w14:paraId="3681593B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4e</w:t>
            </w:r>
          </w:p>
        </w:tc>
        <w:tc>
          <w:tcPr>
            <w:tcW w:w="0" w:type="auto"/>
            <w:vAlign w:val="center"/>
          </w:tcPr>
          <w:p w14:paraId="1B48FC62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32" w14:anchorId="68D9B71D">
                <v:shape id="_x0000_i1073" type="#_x0000_t75" style="width:74.25pt;height:35.25pt" o:ole="">
                  <v:imagedata r:id="rId29" o:title=""/>
                </v:shape>
                <o:OLEObject Type="Embed" ProgID="ChemDraw.Document.6.0" ShapeID="_x0000_i1073" DrawAspect="Content" ObjectID="_1594831903" r:id="rId91"/>
              </w:object>
            </w:r>
          </w:p>
        </w:tc>
        <w:tc>
          <w:tcPr>
            <w:tcW w:w="0" w:type="auto"/>
            <w:vAlign w:val="center"/>
          </w:tcPr>
          <w:p w14:paraId="5A070E2C" w14:textId="77777777" w:rsidR="00651D21" w:rsidRPr="00362B8A" w:rsidRDefault="003D02D4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532" w:dyaOrig="1490" w14:anchorId="0352CBA6">
                <v:shape id="_x0000_i1074" type="#_x0000_t75" style="width:126pt;height:74.25pt" o:ole="">
                  <v:imagedata r:id="rId92" o:title=""/>
                </v:shape>
                <o:OLEObject Type="Embed" ProgID="ChemDraw.Document.6.0" ShapeID="_x0000_i1074" DrawAspect="Content" ObjectID="_1594831904" r:id="rId93"/>
              </w:object>
            </w:r>
          </w:p>
        </w:tc>
        <w:tc>
          <w:tcPr>
            <w:tcW w:w="0" w:type="auto"/>
            <w:vAlign w:val="center"/>
          </w:tcPr>
          <w:p w14:paraId="5BB78E44" w14:textId="77777777" w:rsidR="00651D21" w:rsidRPr="00362B8A" w:rsidRDefault="009B4729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0</w:t>
            </w:r>
          </w:p>
        </w:tc>
      </w:tr>
      <w:tr w:rsidR="00651D21" w:rsidRPr="00362B8A" w14:paraId="4CB52901" w14:textId="77777777" w:rsidTr="00F141BA">
        <w:trPr>
          <w:jc w:val="center"/>
        </w:trPr>
        <w:tc>
          <w:tcPr>
            <w:tcW w:w="0" w:type="auto"/>
            <w:vAlign w:val="center"/>
          </w:tcPr>
          <w:p w14:paraId="59498B23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4f</w:t>
            </w:r>
          </w:p>
        </w:tc>
        <w:tc>
          <w:tcPr>
            <w:tcW w:w="0" w:type="auto"/>
            <w:vAlign w:val="center"/>
          </w:tcPr>
          <w:p w14:paraId="756BAC28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29" w14:anchorId="1A5B594D">
                <v:shape id="_x0000_i1075" type="#_x0000_t75" style="width:75.75pt;height:35.25pt" o:ole="">
                  <v:imagedata r:id="rId33" o:title=""/>
                </v:shape>
                <o:OLEObject Type="Embed" ProgID="ChemDraw.Document.6.0" ShapeID="_x0000_i1075" DrawAspect="Content" ObjectID="_1594831905" r:id="rId94"/>
              </w:object>
            </w:r>
          </w:p>
        </w:tc>
        <w:tc>
          <w:tcPr>
            <w:tcW w:w="0" w:type="auto"/>
            <w:vAlign w:val="center"/>
          </w:tcPr>
          <w:p w14:paraId="3EB870B2" w14:textId="77777777" w:rsidR="00651D21" w:rsidRPr="00362B8A" w:rsidRDefault="003D02D4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481" w:dyaOrig="1490" w14:anchorId="3D7DA914">
                <v:shape id="_x0000_i1076" type="#_x0000_t75" style="width:124.5pt;height:74.25pt" o:ole="">
                  <v:imagedata r:id="rId95" o:title=""/>
                </v:shape>
                <o:OLEObject Type="Embed" ProgID="ChemDraw.Document.6.0" ShapeID="_x0000_i1076" DrawAspect="Content" ObjectID="_1594831906" r:id="rId96"/>
              </w:object>
            </w:r>
          </w:p>
        </w:tc>
        <w:tc>
          <w:tcPr>
            <w:tcW w:w="0" w:type="auto"/>
            <w:vAlign w:val="center"/>
          </w:tcPr>
          <w:p w14:paraId="44C82160" w14:textId="77777777" w:rsidR="00651D21" w:rsidRPr="00362B8A" w:rsidRDefault="00651D21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>
              <w:rPr>
                <w:rFonts w:eastAsia="Calibri" w:cs="Times New Roman"/>
                <w:sz w:val="18"/>
                <w:szCs w:val="24"/>
              </w:rPr>
              <w:t>2</w:t>
            </w:r>
          </w:p>
        </w:tc>
      </w:tr>
      <w:bookmarkEnd w:id="6"/>
    </w:tbl>
    <w:p w14:paraId="5CF2EFFE" w14:textId="77777777" w:rsidR="00651D21" w:rsidRDefault="00651D21" w:rsidP="00651D21"/>
    <w:p w14:paraId="6EEDBAF0" w14:textId="77777777" w:rsidR="005C5D75" w:rsidRDefault="005C5D75">
      <w:r>
        <w:br w:type="page"/>
      </w:r>
    </w:p>
    <w:p w14:paraId="312976F5" w14:textId="0F7B9CE3" w:rsidR="005C5D75" w:rsidRDefault="0080563D" w:rsidP="005C5D75">
      <w:pPr>
        <w:pStyle w:val="Nagwek3"/>
      </w:pPr>
      <w:r>
        <w:lastRenderedPageBreak/>
        <w:t>2</w:t>
      </w:r>
      <w:r w:rsidR="005C5D75">
        <w:t>.4.5. Alkenylsilatranes derived from 3,4-dimethylvinylsilatrane</w:t>
      </w:r>
    </w:p>
    <w:tbl>
      <w:tblPr>
        <w:tblStyle w:val="Tabela-Siatka11"/>
        <w:tblW w:w="0" w:type="auto"/>
        <w:jc w:val="center"/>
        <w:tblLook w:val="04A0" w:firstRow="1" w:lastRow="0" w:firstColumn="1" w:lastColumn="0" w:noHBand="0" w:noVBand="1"/>
      </w:tblPr>
      <w:tblGrid>
        <w:gridCol w:w="559"/>
        <w:gridCol w:w="2461"/>
        <w:gridCol w:w="4148"/>
        <w:gridCol w:w="1691"/>
      </w:tblGrid>
      <w:tr w:rsidR="005C5D75" w:rsidRPr="00362B8A" w14:paraId="17D55F29" w14:textId="77777777" w:rsidTr="00F141BA">
        <w:trPr>
          <w:jc w:val="center"/>
        </w:trPr>
        <w:tc>
          <w:tcPr>
            <w:tcW w:w="0" w:type="auto"/>
            <w:gridSpan w:val="4"/>
            <w:tcBorders>
              <w:top w:val="dashed" w:sz="4" w:space="0" w:color="auto"/>
              <w:left w:val="single" w:sz="4" w:space="0" w:color="FFFFFF"/>
              <w:bottom w:val="dashed" w:sz="4" w:space="0" w:color="auto"/>
              <w:right w:val="single" w:sz="4" w:space="0" w:color="FFFFFF"/>
            </w:tcBorders>
          </w:tcPr>
          <w:p w14:paraId="1EC572E4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 w:val="16"/>
              </w:rPr>
            </w:pPr>
            <w:r w:rsidRPr="00362B8A">
              <w:rPr>
                <w:rFonts w:ascii="Calibri" w:eastAsia="Calibri" w:hAnsi="Calibri" w:cs="Times New Roman"/>
                <w:sz w:val="22"/>
                <w:szCs w:val="22"/>
              </w:rPr>
              <w:object w:dxaOrig="8634" w:dyaOrig="1579" w14:anchorId="18CC4766">
                <v:shape id="_x0000_i1077" type="#_x0000_t75" style="width:6in;height:79.5pt" o:ole="">
                  <v:imagedata r:id="rId97" o:title=""/>
                </v:shape>
                <o:OLEObject Type="Embed" ProgID="ChemDraw.Document.6.0" ShapeID="_x0000_i1077" DrawAspect="Content" ObjectID="_1594831907" r:id="rId98"/>
              </w:object>
            </w:r>
          </w:p>
        </w:tc>
      </w:tr>
      <w:tr w:rsidR="005C5D75" w:rsidRPr="00362B8A" w14:paraId="204FB777" w14:textId="77777777" w:rsidTr="00F141BA">
        <w:trPr>
          <w:jc w:val="center"/>
        </w:trPr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6FB06290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5CC210C4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Olefin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1C0A231F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 w:rsidRPr="00362B8A">
              <w:rPr>
                <w:rFonts w:eastAsia="Calibri" w:cs="Times New Roman"/>
                <w:b/>
                <w:sz w:val="18"/>
                <w:szCs w:val="24"/>
              </w:rPr>
              <w:t>Produ</w:t>
            </w:r>
            <w:r>
              <w:rPr>
                <w:rFonts w:eastAsia="Calibri" w:cs="Times New Roman"/>
                <w:b/>
                <w:sz w:val="18"/>
                <w:szCs w:val="24"/>
              </w:rPr>
              <w:t>ct</w:t>
            </w:r>
          </w:p>
        </w:tc>
        <w:tc>
          <w:tcPr>
            <w:tcW w:w="0" w:type="auto"/>
            <w:tcBorders>
              <w:top w:val="dashed" w:sz="4" w:space="0" w:color="auto"/>
            </w:tcBorders>
            <w:vAlign w:val="center"/>
          </w:tcPr>
          <w:p w14:paraId="4BF20FAA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 xml:space="preserve">Isolated yield </w:t>
            </w:r>
            <w:r w:rsidRPr="00362B8A">
              <w:rPr>
                <w:rFonts w:eastAsia="Calibri" w:cs="Times New Roman"/>
                <w:b/>
                <w:sz w:val="18"/>
                <w:szCs w:val="24"/>
              </w:rPr>
              <w:t>[%]</w:t>
            </w:r>
          </w:p>
        </w:tc>
      </w:tr>
      <w:tr w:rsidR="005C5D75" w:rsidRPr="00362B8A" w14:paraId="115C618D" w14:textId="77777777" w:rsidTr="00F141BA">
        <w:trPr>
          <w:jc w:val="center"/>
        </w:trPr>
        <w:tc>
          <w:tcPr>
            <w:tcW w:w="0" w:type="auto"/>
            <w:vAlign w:val="center"/>
          </w:tcPr>
          <w:p w14:paraId="2D3E0761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5a</w:t>
            </w:r>
          </w:p>
        </w:tc>
        <w:tc>
          <w:tcPr>
            <w:tcW w:w="0" w:type="auto"/>
            <w:vAlign w:val="center"/>
          </w:tcPr>
          <w:p w14:paraId="3FADE217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2"/>
                <w:szCs w:val="22"/>
              </w:rPr>
              <w:object w:dxaOrig="1083" w:dyaOrig="670" w14:anchorId="6FDBD371">
                <v:shape id="_x0000_i1078" type="#_x0000_t75" style="width:54.75pt;height:35.25pt" o:ole="">
                  <v:imagedata r:id="rId13" o:title=""/>
                </v:shape>
                <o:OLEObject Type="Embed" ProgID="ChemDraw.Document.6.0" ShapeID="_x0000_i1078" DrawAspect="Content" ObjectID="_1594831908" r:id="rId99"/>
              </w:object>
            </w:r>
          </w:p>
        </w:tc>
        <w:tc>
          <w:tcPr>
            <w:tcW w:w="0" w:type="auto"/>
            <w:vAlign w:val="center"/>
          </w:tcPr>
          <w:p w14:paraId="0CC75BA2" w14:textId="77777777" w:rsidR="005C5D75" w:rsidRPr="00362B8A" w:rsidRDefault="00A73920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330" w:dyaOrig="1573" w14:anchorId="5F4B8984">
                <v:shape id="_x0000_i1079" type="#_x0000_t75" style="width:116.25pt;height:78.75pt" o:ole="">
                  <v:imagedata r:id="rId100" o:title=""/>
                </v:shape>
                <o:OLEObject Type="Embed" ProgID="ChemDraw.Document.6.0" ShapeID="_x0000_i1079" DrawAspect="Content" ObjectID="_1594831909" r:id="rId101"/>
              </w:object>
            </w:r>
          </w:p>
        </w:tc>
        <w:tc>
          <w:tcPr>
            <w:tcW w:w="0" w:type="auto"/>
            <w:vAlign w:val="center"/>
          </w:tcPr>
          <w:p w14:paraId="57131012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</w:t>
            </w:r>
            <w:r w:rsidR="00A73920">
              <w:rPr>
                <w:rFonts w:eastAsia="Calibri" w:cs="Times New Roman"/>
                <w:sz w:val="18"/>
                <w:szCs w:val="24"/>
              </w:rPr>
              <w:t>2</w:t>
            </w:r>
          </w:p>
        </w:tc>
      </w:tr>
      <w:tr w:rsidR="005C5D75" w:rsidRPr="00362B8A" w14:paraId="3232BF5A" w14:textId="77777777" w:rsidTr="00F141BA">
        <w:trPr>
          <w:jc w:val="center"/>
        </w:trPr>
        <w:tc>
          <w:tcPr>
            <w:tcW w:w="0" w:type="auto"/>
            <w:vAlign w:val="center"/>
          </w:tcPr>
          <w:p w14:paraId="20171DFD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5b</w:t>
            </w:r>
          </w:p>
        </w:tc>
        <w:tc>
          <w:tcPr>
            <w:tcW w:w="0" w:type="auto"/>
            <w:vAlign w:val="center"/>
          </w:tcPr>
          <w:p w14:paraId="31E63C7E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14" w:dyaOrig="732" w14:anchorId="6FE76358">
                <v:shape id="_x0000_i1080" type="#_x0000_t75" style="width:77.25pt;height:35.25pt" o:ole="">
                  <v:imagedata r:id="rId17" o:title=""/>
                </v:shape>
                <o:OLEObject Type="Embed" ProgID="ChemDraw.Document.6.0" ShapeID="_x0000_i1080" DrawAspect="Content" ObjectID="_1594831910" r:id="rId102"/>
              </w:object>
            </w:r>
          </w:p>
        </w:tc>
        <w:tc>
          <w:tcPr>
            <w:tcW w:w="0" w:type="auto"/>
            <w:vAlign w:val="center"/>
          </w:tcPr>
          <w:p w14:paraId="68AB6F7C" w14:textId="77777777" w:rsidR="005C5D75" w:rsidRPr="00362B8A" w:rsidRDefault="00A73920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832" w:dyaOrig="1573" w14:anchorId="1ADB115F">
                <v:shape id="_x0000_i1081" type="#_x0000_t75" style="width:141.75pt;height:78.75pt" o:ole="">
                  <v:imagedata r:id="rId103" o:title=""/>
                </v:shape>
                <o:OLEObject Type="Embed" ProgID="ChemDraw.Document.6.0" ShapeID="_x0000_i1081" DrawAspect="Content" ObjectID="_1594831911" r:id="rId104"/>
              </w:object>
            </w:r>
          </w:p>
        </w:tc>
        <w:tc>
          <w:tcPr>
            <w:tcW w:w="0" w:type="auto"/>
            <w:vAlign w:val="center"/>
          </w:tcPr>
          <w:p w14:paraId="13E0CD5A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</w:t>
            </w:r>
            <w:r w:rsidR="00A73920">
              <w:rPr>
                <w:rFonts w:eastAsia="Calibri" w:cs="Times New Roman"/>
                <w:sz w:val="18"/>
                <w:szCs w:val="24"/>
              </w:rPr>
              <w:t>1</w:t>
            </w:r>
          </w:p>
        </w:tc>
      </w:tr>
      <w:tr w:rsidR="005C5D75" w:rsidRPr="00362B8A" w14:paraId="68A43F0B" w14:textId="77777777" w:rsidTr="00F141BA">
        <w:trPr>
          <w:jc w:val="center"/>
        </w:trPr>
        <w:tc>
          <w:tcPr>
            <w:tcW w:w="0" w:type="auto"/>
            <w:vAlign w:val="center"/>
          </w:tcPr>
          <w:p w14:paraId="5FE3A860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5c</w:t>
            </w:r>
          </w:p>
        </w:tc>
        <w:tc>
          <w:tcPr>
            <w:tcW w:w="0" w:type="auto"/>
            <w:vAlign w:val="center"/>
          </w:tcPr>
          <w:p w14:paraId="3BBF4C0F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439" w:dyaOrig="732" w14:anchorId="61361A4A">
                <v:shape id="_x0000_i1082" type="#_x0000_t75" style="width:1in;height:36.75pt" o:ole="">
                  <v:imagedata r:id="rId21" o:title=""/>
                </v:shape>
                <o:OLEObject Type="Embed" ProgID="ChemDraw.Document.6.0" ShapeID="_x0000_i1082" DrawAspect="Content" ObjectID="_1594831912" r:id="rId105"/>
              </w:object>
            </w:r>
          </w:p>
        </w:tc>
        <w:tc>
          <w:tcPr>
            <w:tcW w:w="0" w:type="auto"/>
            <w:vAlign w:val="center"/>
          </w:tcPr>
          <w:p w14:paraId="34D5A57B" w14:textId="77777777" w:rsidR="005C5D75" w:rsidRPr="00362B8A" w:rsidRDefault="00A73920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759" w:dyaOrig="1573" w14:anchorId="739B6C3C">
                <v:shape id="_x0000_i1083" type="#_x0000_t75" style="width:138pt;height:78.75pt" o:ole="">
                  <v:imagedata r:id="rId106" o:title=""/>
                </v:shape>
                <o:OLEObject Type="Embed" ProgID="ChemDraw.Document.6.0" ShapeID="_x0000_i1083" DrawAspect="Content" ObjectID="_1594831913" r:id="rId107"/>
              </w:object>
            </w:r>
          </w:p>
        </w:tc>
        <w:tc>
          <w:tcPr>
            <w:tcW w:w="0" w:type="auto"/>
            <w:vAlign w:val="center"/>
          </w:tcPr>
          <w:p w14:paraId="033A24D9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</w:t>
            </w:r>
            <w:r w:rsidR="00A73920">
              <w:rPr>
                <w:rFonts w:eastAsia="Calibri" w:cs="Times New Roman"/>
                <w:sz w:val="18"/>
                <w:szCs w:val="24"/>
              </w:rPr>
              <w:t>0</w:t>
            </w:r>
          </w:p>
        </w:tc>
      </w:tr>
      <w:tr w:rsidR="005C5D75" w:rsidRPr="00362B8A" w14:paraId="3A0E6A62" w14:textId="77777777" w:rsidTr="00F141BA">
        <w:trPr>
          <w:jc w:val="center"/>
        </w:trPr>
        <w:tc>
          <w:tcPr>
            <w:tcW w:w="0" w:type="auto"/>
            <w:vAlign w:val="center"/>
          </w:tcPr>
          <w:p w14:paraId="00137B45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5d</w:t>
            </w:r>
          </w:p>
        </w:tc>
        <w:tc>
          <w:tcPr>
            <w:tcW w:w="0" w:type="auto"/>
            <w:vAlign w:val="center"/>
          </w:tcPr>
          <w:p w14:paraId="066CAA43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670" w:dyaOrig="732" w14:anchorId="2C943475">
                <v:shape id="_x0000_i1084" type="#_x0000_t75" style="width:83.25pt;height:35.25pt" o:ole="">
                  <v:imagedata r:id="rId25" o:title=""/>
                </v:shape>
                <o:OLEObject Type="Embed" ProgID="ChemDraw.Document.6.0" ShapeID="_x0000_i1084" DrawAspect="Content" ObjectID="_1594831914" r:id="rId108"/>
              </w:object>
            </w:r>
          </w:p>
        </w:tc>
        <w:tc>
          <w:tcPr>
            <w:tcW w:w="0" w:type="auto"/>
            <w:vAlign w:val="center"/>
          </w:tcPr>
          <w:p w14:paraId="11CC758E" w14:textId="77777777" w:rsidR="005C5D75" w:rsidRPr="00362B8A" w:rsidRDefault="00A73920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954" w:dyaOrig="1573" w14:anchorId="4CAD2D51">
                <v:shape id="_x0000_i1085" type="#_x0000_t75" style="width:147.75pt;height:78.75pt" o:ole="">
                  <v:imagedata r:id="rId109" o:title=""/>
                </v:shape>
                <o:OLEObject Type="Embed" ProgID="ChemDraw.Document.6.0" ShapeID="_x0000_i1085" DrawAspect="Content" ObjectID="_1594831915" r:id="rId110"/>
              </w:object>
            </w:r>
          </w:p>
        </w:tc>
        <w:tc>
          <w:tcPr>
            <w:tcW w:w="0" w:type="auto"/>
            <w:vAlign w:val="center"/>
          </w:tcPr>
          <w:p w14:paraId="6BC685F8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</w:t>
            </w:r>
            <w:r w:rsidR="00A73920">
              <w:rPr>
                <w:rFonts w:eastAsia="Calibri" w:cs="Times New Roman"/>
                <w:sz w:val="18"/>
                <w:szCs w:val="24"/>
              </w:rPr>
              <w:t>2</w:t>
            </w:r>
          </w:p>
        </w:tc>
      </w:tr>
      <w:tr w:rsidR="005C5D75" w:rsidRPr="00362B8A" w14:paraId="0C63E349" w14:textId="77777777" w:rsidTr="00F141BA">
        <w:trPr>
          <w:jc w:val="center"/>
        </w:trPr>
        <w:tc>
          <w:tcPr>
            <w:tcW w:w="0" w:type="auto"/>
            <w:vAlign w:val="center"/>
          </w:tcPr>
          <w:p w14:paraId="5613F99B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5e</w:t>
            </w:r>
          </w:p>
        </w:tc>
        <w:tc>
          <w:tcPr>
            <w:tcW w:w="0" w:type="auto"/>
            <w:vAlign w:val="center"/>
          </w:tcPr>
          <w:p w14:paraId="575B9E80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32" w14:anchorId="2AB05AD6">
                <v:shape id="_x0000_i1086" type="#_x0000_t75" style="width:74.25pt;height:35.25pt" o:ole="">
                  <v:imagedata r:id="rId29" o:title=""/>
                </v:shape>
                <o:OLEObject Type="Embed" ProgID="ChemDraw.Document.6.0" ShapeID="_x0000_i1086" DrawAspect="Content" ObjectID="_1594831916" r:id="rId111"/>
              </w:object>
            </w:r>
          </w:p>
        </w:tc>
        <w:tc>
          <w:tcPr>
            <w:tcW w:w="0" w:type="auto"/>
            <w:vAlign w:val="center"/>
          </w:tcPr>
          <w:p w14:paraId="70DC839E" w14:textId="77777777" w:rsidR="005C5D75" w:rsidRPr="00362B8A" w:rsidRDefault="00A73920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842" w:dyaOrig="1573" w14:anchorId="4A99987C">
                <v:shape id="_x0000_i1087" type="#_x0000_t75" style="width:141.75pt;height:78.75pt" o:ole="">
                  <v:imagedata r:id="rId112" o:title=""/>
                </v:shape>
                <o:OLEObject Type="Embed" ProgID="ChemDraw.Document.6.0" ShapeID="_x0000_i1087" DrawAspect="Content" ObjectID="_1594831917" r:id="rId113"/>
              </w:object>
            </w:r>
          </w:p>
        </w:tc>
        <w:tc>
          <w:tcPr>
            <w:tcW w:w="0" w:type="auto"/>
            <w:vAlign w:val="center"/>
          </w:tcPr>
          <w:p w14:paraId="56B22C8C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>
              <w:rPr>
                <w:rFonts w:eastAsia="Calibri" w:cs="Times New Roman"/>
                <w:sz w:val="18"/>
                <w:szCs w:val="24"/>
              </w:rPr>
              <w:t>9</w:t>
            </w:r>
            <w:r w:rsidR="00A73920">
              <w:rPr>
                <w:rFonts w:eastAsia="Calibri" w:cs="Times New Roman"/>
                <w:sz w:val="18"/>
                <w:szCs w:val="24"/>
              </w:rPr>
              <w:t>1</w:t>
            </w:r>
          </w:p>
        </w:tc>
      </w:tr>
      <w:tr w:rsidR="005C5D75" w:rsidRPr="00362B8A" w14:paraId="0108D969" w14:textId="77777777" w:rsidTr="00F141BA">
        <w:trPr>
          <w:jc w:val="center"/>
        </w:trPr>
        <w:tc>
          <w:tcPr>
            <w:tcW w:w="0" w:type="auto"/>
            <w:vAlign w:val="center"/>
          </w:tcPr>
          <w:p w14:paraId="6F1314A0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b/>
                <w:sz w:val="18"/>
                <w:szCs w:val="24"/>
              </w:rPr>
            </w:pPr>
            <w:r>
              <w:rPr>
                <w:rFonts w:eastAsia="Calibri" w:cs="Times New Roman"/>
                <w:b/>
                <w:sz w:val="18"/>
                <w:szCs w:val="24"/>
              </w:rPr>
              <w:t>5f</w:t>
            </w:r>
          </w:p>
        </w:tc>
        <w:tc>
          <w:tcPr>
            <w:tcW w:w="0" w:type="auto"/>
            <w:vAlign w:val="center"/>
          </w:tcPr>
          <w:p w14:paraId="4A0B254D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Cs w:val="24"/>
              </w:rPr>
            </w:pPr>
            <w:r w:rsidRPr="00362B8A">
              <w:rPr>
                <w:rFonts w:ascii="Roboto" w:eastAsia="Calibri" w:hAnsi="Roboto" w:cs="Times New Roman"/>
                <w:sz w:val="24"/>
                <w:szCs w:val="24"/>
              </w:rPr>
              <w:object w:dxaOrig="1500" w:dyaOrig="729" w14:anchorId="017BB799">
                <v:shape id="_x0000_i1088" type="#_x0000_t75" style="width:75.75pt;height:35.25pt" o:ole="">
                  <v:imagedata r:id="rId33" o:title=""/>
                </v:shape>
                <o:OLEObject Type="Embed" ProgID="ChemDraw.Document.6.0" ShapeID="_x0000_i1088" DrawAspect="Content" ObjectID="_1594831918" r:id="rId114"/>
              </w:object>
            </w:r>
          </w:p>
        </w:tc>
        <w:tc>
          <w:tcPr>
            <w:tcW w:w="0" w:type="auto"/>
            <w:vAlign w:val="center"/>
          </w:tcPr>
          <w:p w14:paraId="28A2D975" w14:textId="77777777" w:rsidR="005C5D75" w:rsidRPr="00362B8A" w:rsidRDefault="00A73920" w:rsidP="00F141BA">
            <w:pPr>
              <w:jc w:val="center"/>
              <w:rPr>
                <w:rFonts w:eastAsia="Calibri" w:cs="Times New Roman"/>
                <w:szCs w:val="24"/>
              </w:rPr>
            </w:pPr>
            <w:r>
              <w:rPr>
                <w:rFonts w:ascii="Roboto" w:hAnsi="Roboto"/>
                <w:szCs w:val="22"/>
              </w:rPr>
              <w:object w:dxaOrig="2791" w:dyaOrig="1573" w14:anchorId="023F274D">
                <v:shape id="_x0000_i1089" type="#_x0000_t75" style="width:139.5pt;height:78.75pt" o:ole="">
                  <v:imagedata r:id="rId115" o:title=""/>
                </v:shape>
                <o:OLEObject Type="Embed" ProgID="ChemDraw.Document.6.0" ShapeID="_x0000_i1089" DrawAspect="Content" ObjectID="_1594831919" r:id="rId116"/>
              </w:object>
            </w:r>
          </w:p>
        </w:tc>
        <w:tc>
          <w:tcPr>
            <w:tcW w:w="0" w:type="auto"/>
            <w:vAlign w:val="center"/>
          </w:tcPr>
          <w:p w14:paraId="0A7D3938" w14:textId="77777777" w:rsidR="005C5D75" w:rsidRPr="00362B8A" w:rsidRDefault="005C5D75" w:rsidP="00F141BA">
            <w:pPr>
              <w:jc w:val="center"/>
              <w:rPr>
                <w:rFonts w:eastAsia="Calibri" w:cs="Times New Roman"/>
                <w:sz w:val="18"/>
                <w:szCs w:val="24"/>
              </w:rPr>
            </w:pPr>
            <w:r w:rsidRPr="00362B8A">
              <w:rPr>
                <w:rFonts w:eastAsia="Calibri" w:cs="Times New Roman"/>
                <w:sz w:val="18"/>
                <w:szCs w:val="24"/>
              </w:rPr>
              <w:t>9</w:t>
            </w:r>
            <w:r w:rsidR="00A73920">
              <w:rPr>
                <w:rFonts w:eastAsia="Calibri" w:cs="Times New Roman"/>
                <w:sz w:val="18"/>
                <w:szCs w:val="24"/>
              </w:rPr>
              <w:t>5</w:t>
            </w:r>
          </w:p>
        </w:tc>
      </w:tr>
    </w:tbl>
    <w:p w14:paraId="4B89503C" w14:textId="77777777" w:rsidR="005C5D75" w:rsidRPr="005C5D75" w:rsidRDefault="005C5D75" w:rsidP="005C5D75"/>
    <w:p w14:paraId="6DD7E563" w14:textId="77777777" w:rsidR="00DB1465" w:rsidRDefault="00DB1465">
      <w:r>
        <w:br w:type="page"/>
      </w:r>
    </w:p>
    <w:p w14:paraId="0E87F93C" w14:textId="36B85B4E" w:rsidR="009E0329" w:rsidRPr="006B498A" w:rsidRDefault="0080563D" w:rsidP="006B498A">
      <w:pPr>
        <w:pStyle w:val="Nagwek1"/>
        <w:rPr>
          <w:b w:val="0"/>
          <w:szCs w:val="24"/>
        </w:rPr>
      </w:pPr>
      <w:bookmarkStart w:id="7" w:name="_Toc472074374"/>
      <w:r>
        <w:rPr>
          <w:szCs w:val="24"/>
        </w:rPr>
        <w:lastRenderedPageBreak/>
        <w:t>3</w:t>
      </w:r>
      <w:r w:rsidR="003F3EB7" w:rsidRPr="006B498A">
        <w:rPr>
          <w:szCs w:val="24"/>
        </w:rPr>
        <w:t>. Analytical data</w:t>
      </w:r>
      <w:bookmarkEnd w:id="7"/>
    </w:p>
    <w:p w14:paraId="1171266D" w14:textId="77777777" w:rsidR="00EC0C21" w:rsidRPr="000C66B5" w:rsidRDefault="00633036" w:rsidP="006B498A">
      <w:pPr>
        <w:pStyle w:val="Nagwek2"/>
        <w:rPr>
          <w:b w:val="0"/>
        </w:rPr>
      </w:pPr>
      <w:r w:rsidRPr="00633036">
        <w:t>4-</w:t>
      </w:r>
      <w:r>
        <w:t>M</w:t>
      </w:r>
      <w:r w:rsidRPr="00633036">
        <w:t>ethyl-1-vinyl-2,8,9-trioxa-5-aza-1-silabicyclo[3.3.3]undecane</w:t>
      </w:r>
      <w:r>
        <w:t xml:space="preserve"> (</w:t>
      </w:r>
      <w:r w:rsidR="00C702B0">
        <w:t>I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EC0C21" w:rsidRPr="000C66B5" w14:paraId="6D944B5F" w14:textId="77777777" w:rsidTr="00853235">
        <w:trPr>
          <w:trHeight w:val="1531"/>
        </w:trPr>
        <w:tc>
          <w:tcPr>
            <w:tcW w:w="5000" w:type="pct"/>
            <w:vAlign w:val="center"/>
          </w:tcPr>
          <w:p w14:paraId="3CDBDCD8" w14:textId="2BDC1C8C" w:rsidR="00EC0C21" w:rsidRDefault="00F140C1" w:rsidP="00853235">
            <w:pPr>
              <w:jc w:val="center"/>
              <w:rPr>
                <w:b/>
                <w:szCs w:val="20"/>
              </w:rPr>
            </w:pPr>
            <w:r w:rsidRPr="000C66B5">
              <w:rPr>
                <w:b/>
                <w:szCs w:val="20"/>
              </w:rPr>
              <w:object w:dxaOrig="1463" w:dyaOrig="1228" w14:anchorId="4BD369B9">
                <v:shape id="_x0000_i1090" type="#_x0000_t75" style="width:74.25pt;height:61.5pt" o:ole="">
                  <v:imagedata r:id="rId117" o:title=""/>
                </v:shape>
                <o:OLEObject Type="Embed" ProgID="ChemDraw.Document.6.0" ShapeID="_x0000_i1090" DrawAspect="Content" ObjectID="_1594831920" r:id="rId118"/>
              </w:object>
            </w:r>
          </w:p>
          <w:p w14:paraId="59B41B9D" w14:textId="77777777" w:rsidR="00590D8B" w:rsidRPr="000C66B5" w:rsidRDefault="00590D8B" w:rsidP="0063178C">
            <w:pPr>
              <w:rPr>
                <w:b/>
                <w:szCs w:val="20"/>
              </w:rPr>
            </w:pPr>
          </w:p>
        </w:tc>
      </w:tr>
      <w:tr w:rsidR="00EC0C21" w:rsidRPr="000C66B5" w14:paraId="6F830555" w14:textId="77777777" w:rsidTr="00853235">
        <w:trPr>
          <w:trHeight w:val="1417"/>
        </w:trPr>
        <w:tc>
          <w:tcPr>
            <w:tcW w:w="5000" w:type="pct"/>
            <w:vAlign w:val="center"/>
          </w:tcPr>
          <w:p w14:paraId="5F1C8652" w14:textId="58AC0D7C" w:rsidR="00C72B76" w:rsidRPr="008D21E3" w:rsidRDefault="00A3469E" w:rsidP="00C72B76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6E80">
              <w:rPr>
                <w:rFonts w:eastAsia="Times New Roman" w:cs="Times New Roman"/>
                <w:b/>
                <w:szCs w:val="20"/>
                <w:vertAlign w:val="superscript"/>
                <w:lang w:eastAsia="pl-PL"/>
              </w:rPr>
              <w:t>1</w:t>
            </w:r>
            <w:r w:rsidRPr="00FA6E80">
              <w:rPr>
                <w:rFonts w:eastAsia="Times New Roman" w:cs="Times New Roman"/>
                <w:b/>
                <w:szCs w:val="20"/>
                <w:lang w:eastAsia="pl-PL"/>
              </w:rPr>
              <w:t xml:space="preserve">H NMR (300 MHz, </w:t>
            </w:r>
            <w:r w:rsidR="00100ED6" w:rsidRPr="00FA6E80">
              <w:rPr>
                <w:rFonts w:eastAsia="Times New Roman" w:cs="Times New Roman"/>
                <w:b/>
                <w:szCs w:val="20"/>
                <w:lang w:eastAsia="pl-PL"/>
              </w:rPr>
              <w:t>DCCl</w:t>
            </w:r>
            <w:r w:rsidR="00100ED6" w:rsidRPr="00FA6E80">
              <w:rPr>
                <w:rFonts w:eastAsia="Times New Roman" w:cs="Times New Roman"/>
                <w:b/>
                <w:szCs w:val="20"/>
                <w:vertAlign w:val="subscript"/>
                <w:lang w:eastAsia="pl-PL"/>
              </w:rPr>
              <w:t>3</w:t>
            </w:r>
            <w:r w:rsidRPr="00FA6E80">
              <w:rPr>
                <w:rFonts w:eastAsia="Times New Roman" w:cs="Times New Roman"/>
                <w:b/>
                <w:szCs w:val="20"/>
                <w:lang w:eastAsia="pl-PL"/>
              </w:rPr>
              <w:t>)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 δ 5.97 (dd, </w:t>
            </w:r>
            <w:r w:rsidRPr="00FA6E80">
              <w:rPr>
                <w:rFonts w:eastAsia="Times New Roman" w:cs="Times New Roman"/>
                <w:i/>
                <w:iCs/>
                <w:szCs w:val="20"/>
                <w:lang w:eastAsia="pl-PL"/>
              </w:rPr>
              <w:t>J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=20.7, 13.5 Hz, </w:t>
            </w:r>
            <w:r w:rsidR="00100ED6" w:rsidRPr="00FA6E80">
              <w:rPr>
                <w:rFonts w:eastAsia="Times New Roman" w:cs="Times New Roman"/>
                <w:szCs w:val="20"/>
                <w:lang w:eastAsia="pl-PL"/>
              </w:rPr>
              <w:t>1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H), 5.83–5.68 (m, 1H), 3.89–3.67 (m, </w:t>
            </w:r>
            <w:r w:rsidR="00100ED6" w:rsidRPr="00FA6E80">
              <w:rPr>
                <w:rFonts w:eastAsia="Times New Roman" w:cs="Times New Roman"/>
                <w:szCs w:val="20"/>
                <w:lang w:eastAsia="pl-PL"/>
              </w:rPr>
              <w:t>5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H), 3.44 (t, </w:t>
            </w:r>
            <w:r w:rsidRPr="00FA6E80">
              <w:rPr>
                <w:rFonts w:eastAsia="Times New Roman" w:cs="Times New Roman"/>
                <w:i/>
                <w:iCs/>
                <w:szCs w:val="20"/>
                <w:lang w:eastAsia="pl-PL"/>
              </w:rPr>
              <w:t>J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=11.1 Hz, 1H), 3.12–2.98 (m, </w:t>
            </w:r>
            <w:r w:rsidR="00100ED6" w:rsidRPr="00FA6E80">
              <w:rPr>
                <w:rFonts w:eastAsia="Times New Roman" w:cs="Times New Roman"/>
                <w:szCs w:val="20"/>
                <w:lang w:eastAsia="pl-PL"/>
              </w:rPr>
              <w:t>1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H), 2.90–2.70 (m, </w:t>
            </w:r>
            <w:r w:rsidR="00100ED6" w:rsidRPr="00FA6E80">
              <w:rPr>
                <w:rFonts w:eastAsia="Times New Roman" w:cs="Times New Roman"/>
                <w:szCs w:val="20"/>
                <w:lang w:eastAsia="pl-PL"/>
              </w:rPr>
              <w:t>3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H), 2.51 (dd, </w:t>
            </w:r>
            <w:r w:rsidRPr="00FA6E80">
              <w:rPr>
                <w:rFonts w:eastAsia="Times New Roman" w:cs="Times New Roman"/>
                <w:i/>
                <w:iCs/>
                <w:szCs w:val="20"/>
                <w:lang w:eastAsia="pl-PL"/>
              </w:rPr>
              <w:t>J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=12.2, 3.5 Hz, 1H), 1.10 </w:t>
            </w:r>
            <w:r w:rsidR="00100ED6" w:rsidRPr="00FA6E80">
              <w:rPr>
                <w:rFonts w:eastAsia="Times New Roman" w:cs="Times New Roman"/>
                <w:szCs w:val="20"/>
                <w:lang w:eastAsia="pl-PL"/>
              </w:rPr>
              <w:br/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(d, </w:t>
            </w:r>
            <w:r w:rsidRPr="00FA6E80">
              <w:rPr>
                <w:rFonts w:eastAsia="Times New Roman" w:cs="Times New Roman"/>
                <w:i/>
                <w:iCs/>
                <w:szCs w:val="20"/>
                <w:lang w:eastAsia="pl-PL"/>
              </w:rPr>
              <w:t>J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 xml:space="preserve">=6.6 Hz, </w:t>
            </w:r>
            <w:r w:rsidR="00100ED6" w:rsidRPr="00FA6E80">
              <w:rPr>
                <w:rFonts w:eastAsia="Times New Roman" w:cs="Times New Roman"/>
                <w:szCs w:val="20"/>
                <w:lang w:eastAsia="pl-PL"/>
              </w:rPr>
              <w:t>3</w:t>
            </w:r>
            <w:r w:rsidRPr="00FA6E80">
              <w:rPr>
                <w:rFonts w:eastAsia="Times New Roman" w:cs="Times New Roman"/>
                <w:szCs w:val="20"/>
                <w:lang w:eastAsia="pl-PL"/>
              </w:rPr>
              <w:t>H)</w:t>
            </w:r>
            <w:r w:rsidR="003704D7" w:rsidRPr="00FA6E80">
              <w:rPr>
                <w:szCs w:val="20"/>
              </w:rPr>
              <w:t xml:space="preserve">; </w:t>
            </w:r>
            <w:r w:rsidR="00EC0C21" w:rsidRPr="00FA6E80">
              <w:rPr>
                <w:b/>
                <w:szCs w:val="20"/>
                <w:vertAlign w:val="superscript"/>
              </w:rPr>
              <w:t>13</w:t>
            </w:r>
            <w:r w:rsidR="00EC0C21" w:rsidRPr="00FA6E80">
              <w:rPr>
                <w:b/>
                <w:szCs w:val="20"/>
              </w:rPr>
              <w:t>C NMR</w:t>
            </w:r>
            <w:r w:rsidR="00EC0C21" w:rsidRPr="00FA6E80">
              <w:rPr>
                <w:szCs w:val="20"/>
              </w:rPr>
              <w:t xml:space="preserve"> </w:t>
            </w:r>
            <w:r w:rsidR="00EC0C21" w:rsidRPr="00FA6E80">
              <w:rPr>
                <w:b/>
                <w:szCs w:val="20"/>
              </w:rPr>
              <w:t>(DCCl</w:t>
            </w:r>
            <w:r w:rsidR="00EC0C21" w:rsidRPr="00FA6E80">
              <w:rPr>
                <w:b/>
                <w:szCs w:val="20"/>
                <w:vertAlign w:val="subscript"/>
              </w:rPr>
              <w:t>3</w:t>
            </w:r>
            <w:r w:rsidR="00EC0C21" w:rsidRPr="00FA6E80">
              <w:rPr>
                <w:b/>
                <w:szCs w:val="20"/>
              </w:rPr>
              <w:t xml:space="preserve">, </w:t>
            </w:r>
            <w:r w:rsidR="00E5546C" w:rsidRPr="00FA6E80">
              <w:rPr>
                <w:b/>
                <w:szCs w:val="20"/>
              </w:rPr>
              <w:t>75 MHz</w:t>
            </w:r>
            <w:r w:rsidR="00EC0C21" w:rsidRPr="00FA6E80">
              <w:rPr>
                <w:b/>
                <w:szCs w:val="20"/>
              </w:rPr>
              <w:t>):</w:t>
            </w:r>
            <w:r w:rsidR="00EC0C21" w:rsidRPr="00FA6E80">
              <w:rPr>
                <w:szCs w:val="20"/>
              </w:rPr>
              <w:t xml:space="preserve"> </w:t>
            </w:r>
            <w:r w:rsidR="00E33084" w:rsidRPr="00FA6E80">
              <w:rPr>
                <w:szCs w:val="20"/>
              </w:rPr>
              <w:t>δ 140.03, 129.37, 63.06, 57.40, 53.74, 47.96, 45.09, 10.09</w:t>
            </w:r>
            <w:r w:rsidR="00EC0C21" w:rsidRPr="00FA6E80">
              <w:rPr>
                <w:szCs w:val="20"/>
              </w:rPr>
              <w:t xml:space="preserve">; </w:t>
            </w:r>
            <w:r w:rsidR="00EC0C21" w:rsidRPr="00FA6E80">
              <w:rPr>
                <w:b/>
                <w:szCs w:val="20"/>
                <w:vertAlign w:val="superscript"/>
              </w:rPr>
              <w:t>29</w:t>
            </w:r>
            <w:r w:rsidR="00EC0C21" w:rsidRPr="00FA6E80">
              <w:rPr>
                <w:b/>
                <w:szCs w:val="20"/>
              </w:rPr>
              <w:t>Si NMR (DCCl</w:t>
            </w:r>
            <w:r w:rsidR="00EC0C21" w:rsidRPr="00FA6E80">
              <w:rPr>
                <w:b/>
                <w:szCs w:val="20"/>
                <w:vertAlign w:val="subscript"/>
              </w:rPr>
              <w:t>3</w:t>
            </w:r>
            <w:r w:rsidR="00EC0C21" w:rsidRPr="00FA6E80">
              <w:rPr>
                <w:b/>
                <w:szCs w:val="20"/>
              </w:rPr>
              <w:t xml:space="preserve">, </w:t>
            </w:r>
            <w:r w:rsidR="001520FF" w:rsidRPr="00FA6E80">
              <w:rPr>
                <w:b/>
                <w:szCs w:val="20"/>
              </w:rPr>
              <w:t>79 MHz</w:t>
            </w:r>
            <w:r w:rsidR="00EC0C21" w:rsidRPr="00FA6E80">
              <w:rPr>
                <w:b/>
                <w:szCs w:val="20"/>
              </w:rPr>
              <w:t>):</w:t>
            </w:r>
            <w:r w:rsidR="001520FF" w:rsidRPr="00FA6E80">
              <w:rPr>
                <w:szCs w:val="20"/>
              </w:rPr>
              <w:t xml:space="preserve"> δ</w:t>
            </w:r>
            <w:r w:rsidR="00EA12E4" w:rsidRPr="00FA6E80">
              <w:rPr>
                <w:szCs w:val="20"/>
              </w:rPr>
              <w:t xml:space="preserve"> -81.17</w:t>
            </w:r>
            <w:r w:rsidR="00C72B76">
              <w:rPr>
                <w:szCs w:val="20"/>
              </w:rPr>
              <w:t>.</w:t>
            </w:r>
          </w:p>
          <w:p w14:paraId="6D1C6695" w14:textId="345C9713" w:rsidR="00EC0C21" w:rsidRPr="00FA6E80" w:rsidRDefault="00EC0C21" w:rsidP="00100ED6">
            <w:pPr>
              <w:jc w:val="both"/>
              <w:rPr>
                <w:szCs w:val="20"/>
              </w:rPr>
            </w:pPr>
          </w:p>
          <w:p w14:paraId="759851B2" w14:textId="77777777" w:rsidR="00590D8B" w:rsidRPr="00FA6E80" w:rsidRDefault="00590D8B" w:rsidP="00100ED6">
            <w:pPr>
              <w:jc w:val="both"/>
              <w:rPr>
                <w:szCs w:val="20"/>
              </w:rPr>
            </w:pPr>
          </w:p>
        </w:tc>
      </w:tr>
    </w:tbl>
    <w:p w14:paraId="10708ED5" w14:textId="77777777" w:rsidR="003F3EB7" w:rsidRPr="000C66B5" w:rsidRDefault="00C702B0" w:rsidP="006B498A">
      <w:pPr>
        <w:pStyle w:val="Nagwek2"/>
      </w:pPr>
      <w:r w:rsidRPr="00C702B0">
        <w:t>4-ethyl-1-vinyl-2,8,9-trioxa-5-aza-1-silabicyclo[3.3.3]undecane (</w:t>
      </w:r>
      <w:r>
        <w:t>II</w:t>
      </w:r>
      <w:r w:rsidRPr="00C702B0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3F3EB7" w:rsidRPr="000C66B5" w14:paraId="3DF0F5EE" w14:textId="77777777" w:rsidTr="003F3EB7">
        <w:trPr>
          <w:trHeight w:val="1531"/>
        </w:trPr>
        <w:tc>
          <w:tcPr>
            <w:tcW w:w="5000" w:type="pct"/>
            <w:vAlign w:val="center"/>
          </w:tcPr>
          <w:p w14:paraId="49244C15" w14:textId="77777777" w:rsidR="003F3EB7" w:rsidRDefault="00C702B0" w:rsidP="003F3EB7">
            <w:pPr>
              <w:jc w:val="center"/>
            </w:pPr>
            <w:r>
              <w:object w:dxaOrig="1459" w:dyaOrig="1231" w14:anchorId="088BBEC1">
                <v:shape id="_x0000_i1091" type="#_x0000_t75" style="width:72.75pt;height:61.5pt" o:ole="">
                  <v:imagedata r:id="rId119" o:title=""/>
                </v:shape>
                <o:OLEObject Type="Embed" ProgID="ChemDraw.Document.6.0" ShapeID="_x0000_i1091" DrawAspect="Content" ObjectID="_1594831921" r:id="rId120"/>
              </w:object>
            </w:r>
          </w:p>
          <w:p w14:paraId="10879F25" w14:textId="77777777" w:rsidR="00633036" w:rsidRPr="000C66B5" w:rsidRDefault="00633036" w:rsidP="003F3EB7">
            <w:pPr>
              <w:jc w:val="center"/>
              <w:rPr>
                <w:b/>
                <w:szCs w:val="20"/>
              </w:rPr>
            </w:pPr>
          </w:p>
        </w:tc>
      </w:tr>
      <w:tr w:rsidR="003F3EB7" w:rsidRPr="000C66B5" w14:paraId="7FCC5EE0" w14:textId="77777777" w:rsidTr="003F3EB7">
        <w:trPr>
          <w:trHeight w:val="1417"/>
        </w:trPr>
        <w:tc>
          <w:tcPr>
            <w:tcW w:w="5000" w:type="pct"/>
            <w:vAlign w:val="center"/>
          </w:tcPr>
          <w:p w14:paraId="60177ABC" w14:textId="1A6998D6" w:rsidR="00DC2937" w:rsidRPr="00A53979" w:rsidRDefault="00C230CF" w:rsidP="00B0113A">
            <w:pPr>
              <w:jc w:val="both"/>
              <w:rPr>
                <w:szCs w:val="20"/>
              </w:rPr>
            </w:pPr>
            <w:r w:rsidRPr="00FA6E80">
              <w:rPr>
                <w:b/>
                <w:szCs w:val="20"/>
                <w:vertAlign w:val="superscript"/>
              </w:rPr>
              <w:t>1</w:t>
            </w:r>
            <w:r w:rsidRPr="00FA6E80">
              <w:rPr>
                <w:b/>
                <w:szCs w:val="20"/>
              </w:rPr>
              <w:t>H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300 MHz):</w:t>
            </w:r>
            <w:r w:rsidR="00FE41CC" w:rsidRPr="00FA6E80">
              <w:rPr>
                <w:b/>
                <w:szCs w:val="20"/>
              </w:rPr>
              <w:t xml:space="preserve"> </w:t>
            </w:r>
            <w:r w:rsidR="001C7B8C" w:rsidRPr="00FA6E80">
              <w:rPr>
                <w:szCs w:val="20"/>
              </w:rPr>
              <w:t xml:space="preserve">δ 5.97 (dd, </w:t>
            </w:r>
            <w:r w:rsidR="001C7B8C" w:rsidRPr="00FA6E80">
              <w:rPr>
                <w:i/>
                <w:iCs/>
                <w:szCs w:val="20"/>
              </w:rPr>
              <w:t>J</w:t>
            </w:r>
            <w:r w:rsidR="001C7B8C" w:rsidRPr="00FA6E80">
              <w:rPr>
                <w:szCs w:val="20"/>
              </w:rPr>
              <w:t xml:space="preserve"> = 20.7, 13.4 Hz, 1H), 5.83 – 5.71 (m, 2H), 3.90 – 3.72 (m, </w:t>
            </w:r>
            <w:r w:rsidR="00A53979" w:rsidRPr="00FA6E80">
              <w:rPr>
                <w:szCs w:val="20"/>
              </w:rPr>
              <w:t>5</w:t>
            </w:r>
            <w:r w:rsidR="001C7B8C" w:rsidRPr="00FA6E80">
              <w:rPr>
                <w:szCs w:val="20"/>
              </w:rPr>
              <w:t xml:space="preserve">H), 3.40 (t, </w:t>
            </w:r>
            <w:r w:rsidR="001C7B8C" w:rsidRPr="00FA6E80">
              <w:rPr>
                <w:i/>
                <w:iCs/>
                <w:szCs w:val="20"/>
              </w:rPr>
              <w:t>J</w:t>
            </w:r>
            <w:r w:rsidR="001C7B8C" w:rsidRPr="00FA6E80">
              <w:rPr>
                <w:szCs w:val="20"/>
              </w:rPr>
              <w:t xml:space="preserve"> = 11.1 Hz, 1H), 2.96 – 2.72 (m, 5H), 2.57 (dd, </w:t>
            </w:r>
            <w:r w:rsidR="001C7B8C" w:rsidRPr="00FA6E80">
              <w:rPr>
                <w:i/>
                <w:iCs/>
                <w:szCs w:val="20"/>
              </w:rPr>
              <w:t>J</w:t>
            </w:r>
            <w:r w:rsidR="001C7B8C" w:rsidRPr="00FA6E80">
              <w:rPr>
                <w:szCs w:val="20"/>
              </w:rPr>
              <w:t xml:space="preserve"> = 12.3, 3.1 Hz, 1H), 1.78 – 1.62 (m, 1H), </w:t>
            </w:r>
            <w:r w:rsidR="00A53979" w:rsidRPr="00FA6E80">
              <w:rPr>
                <w:szCs w:val="20"/>
              </w:rPr>
              <w:br/>
            </w:r>
            <w:r w:rsidR="001C7B8C" w:rsidRPr="00FA6E80">
              <w:rPr>
                <w:szCs w:val="20"/>
              </w:rPr>
              <w:t xml:space="preserve">1.52 – 1.30 (m, 1H), 0.98 (t, </w:t>
            </w:r>
            <w:r w:rsidR="001C7B8C" w:rsidRPr="00FA6E80">
              <w:rPr>
                <w:i/>
                <w:iCs/>
                <w:szCs w:val="20"/>
              </w:rPr>
              <w:t>J</w:t>
            </w:r>
            <w:r w:rsidR="001C7B8C" w:rsidRPr="00FA6E80">
              <w:rPr>
                <w:szCs w:val="20"/>
              </w:rPr>
              <w:t xml:space="preserve"> = 7.5 Hz, 3H)</w:t>
            </w:r>
            <w:r w:rsidRPr="00FA6E80">
              <w:rPr>
                <w:szCs w:val="20"/>
              </w:rPr>
              <w:t xml:space="preserve">; </w:t>
            </w:r>
            <w:r w:rsidRPr="00FA6E80">
              <w:rPr>
                <w:b/>
                <w:szCs w:val="20"/>
                <w:vertAlign w:val="superscript"/>
              </w:rPr>
              <w:t>13</w:t>
            </w:r>
            <w:r w:rsidRPr="00FA6E80">
              <w:rPr>
                <w:b/>
                <w:szCs w:val="20"/>
              </w:rPr>
              <w:t>C NMR</w:t>
            </w:r>
            <w:r w:rsidRPr="00FA6E80">
              <w:rPr>
                <w:szCs w:val="20"/>
              </w:rPr>
              <w:t xml:space="preserve"> </w:t>
            </w:r>
            <w:r w:rsidRPr="00FA6E80">
              <w:rPr>
                <w:b/>
                <w:szCs w:val="20"/>
              </w:rPr>
              <w:t>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5 MHz):</w:t>
            </w:r>
            <w:r w:rsidR="00A53979" w:rsidRPr="00FA6E80">
              <w:rPr>
                <w:b/>
                <w:szCs w:val="20"/>
              </w:rPr>
              <w:t xml:space="preserve"> </w:t>
            </w:r>
            <w:r w:rsidR="00A53979" w:rsidRPr="00FA6E80">
              <w:rPr>
                <w:szCs w:val="20"/>
              </w:rPr>
              <w:t>δ 139.75, 129.56, 61.75, 59.77, 57.52, 57.49, 48.80, 45.43, 19.87, 11.35</w:t>
            </w:r>
            <w:r w:rsidRPr="00FA6E80">
              <w:rPr>
                <w:szCs w:val="20"/>
              </w:rPr>
              <w:t xml:space="preserve">; </w:t>
            </w:r>
            <w:r w:rsidRPr="00FA6E80">
              <w:rPr>
                <w:b/>
                <w:szCs w:val="20"/>
                <w:vertAlign w:val="superscript"/>
              </w:rPr>
              <w:t>29</w:t>
            </w:r>
            <w:r w:rsidRPr="00FA6E80">
              <w:rPr>
                <w:b/>
                <w:szCs w:val="20"/>
              </w:rPr>
              <w:t>Si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9 MHz):</w:t>
            </w:r>
            <w:r w:rsidRPr="00FA6E80">
              <w:rPr>
                <w:szCs w:val="20"/>
              </w:rPr>
              <w:t xml:space="preserve"> δ</w:t>
            </w:r>
            <w:r w:rsidR="00EA12E4" w:rsidRPr="00FA6E80">
              <w:rPr>
                <w:szCs w:val="20"/>
              </w:rPr>
              <w:t xml:space="preserve"> -79.88</w:t>
            </w:r>
          </w:p>
        </w:tc>
      </w:tr>
    </w:tbl>
    <w:p w14:paraId="5E60BCBF" w14:textId="77777777" w:rsidR="00633036" w:rsidRPr="000C66B5" w:rsidRDefault="00C702B0" w:rsidP="00633036">
      <w:pPr>
        <w:pStyle w:val="Nagwek2"/>
      </w:pPr>
      <w:r w:rsidRPr="00C702B0">
        <w:t>3-phenyl-1-vinyl-2,8,9-trioxa-5-aza-1-silabicyclo[3.3.3]undecane (</w:t>
      </w:r>
      <w:r>
        <w:t>III</w:t>
      </w:r>
      <w:r w:rsidRPr="00C702B0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633036" w:rsidRPr="000C66B5" w14:paraId="600A0F7B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4035D184" w14:textId="77777777" w:rsidR="00633036" w:rsidRDefault="00C702B0" w:rsidP="00901847">
            <w:pPr>
              <w:jc w:val="center"/>
            </w:pPr>
            <w:r>
              <w:object w:dxaOrig="1509" w:dyaOrig="1231" w14:anchorId="7421A37D">
                <v:shape id="_x0000_i1092" type="#_x0000_t75" style="width:74.25pt;height:61.5pt" o:ole="">
                  <v:imagedata r:id="rId121" o:title=""/>
                </v:shape>
                <o:OLEObject Type="Embed" ProgID="ChemDraw.Document.6.0" ShapeID="_x0000_i1092" DrawAspect="Content" ObjectID="_1594831922" r:id="rId122"/>
              </w:object>
            </w:r>
          </w:p>
          <w:p w14:paraId="6BB37E88" w14:textId="77777777" w:rsidR="00633036" w:rsidRPr="000C66B5" w:rsidRDefault="00633036" w:rsidP="00901847">
            <w:pPr>
              <w:jc w:val="center"/>
              <w:rPr>
                <w:b/>
                <w:szCs w:val="20"/>
              </w:rPr>
            </w:pPr>
          </w:p>
        </w:tc>
      </w:tr>
      <w:tr w:rsidR="00633036" w:rsidRPr="000C66B5" w14:paraId="21E18170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7D00C70F" w14:textId="60191019" w:rsidR="00633036" w:rsidRPr="00006310" w:rsidRDefault="00633036" w:rsidP="003E08BE">
            <w:pPr>
              <w:jc w:val="both"/>
              <w:rPr>
                <w:szCs w:val="20"/>
              </w:rPr>
            </w:pPr>
            <w:r w:rsidRPr="00FA6E80">
              <w:rPr>
                <w:b/>
                <w:szCs w:val="20"/>
                <w:vertAlign w:val="superscript"/>
              </w:rPr>
              <w:t>1</w:t>
            </w:r>
            <w:r w:rsidRPr="00FA6E80">
              <w:rPr>
                <w:b/>
                <w:szCs w:val="20"/>
              </w:rPr>
              <w:t>H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300 MHz):</w:t>
            </w:r>
            <w:r w:rsidRPr="00FA6E80">
              <w:rPr>
                <w:szCs w:val="20"/>
              </w:rPr>
              <w:t xml:space="preserve"> </w:t>
            </w:r>
            <w:r w:rsidR="00493D2E" w:rsidRPr="00FA6E80">
              <w:rPr>
                <w:szCs w:val="20"/>
              </w:rPr>
              <w:t xml:space="preserve">δ 7.35 – 7.15 (m, 5H), 6.01 (dd, </w:t>
            </w:r>
            <w:r w:rsidR="00493D2E" w:rsidRPr="00FA6E80">
              <w:rPr>
                <w:i/>
                <w:iCs/>
                <w:szCs w:val="20"/>
              </w:rPr>
              <w:t>J</w:t>
            </w:r>
            <w:r w:rsidR="00493D2E" w:rsidRPr="00FA6E80">
              <w:rPr>
                <w:szCs w:val="20"/>
              </w:rPr>
              <w:t xml:space="preserve"> = 20.3, 13.8 Hz, 1H), 5.92 – 5.66 (m, 2H), 4.86 (dd, </w:t>
            </w:r>
            <w:r w:rsidR="00493D2E" w:rsidRPr="00FA6E80">
              <w:rPr>
                <w:i/>
                <w:iCs/>
                <w:szCs w:val="20"/>
              </w:rPr>
              <w:t>J</w:t>
            </w:r>
            <w:r w:rsidR="00493D2E" w:rsidRPr="00FA6E80">
              <w:rPr>
                <w:szCs w:val="20"/>
              </w:rPr>
              <w:t xml:space="preserve"> = 10.6, 4.5 Hz, 1H), 3.89 – 3.67 (m, 4H), </w:t>
            </w:r>
            <w:r w:rsidR="00D91A4C" w:rsidRPr="00FA6E80">
              <w:rPr>
                <w:szCs w:val="20"/>
              </w:rPr>
              <w:t>3.08 – 2.68 (m, 5H)</w:t>
            </w:r>
            <w:r w:rsidR="00493D2E" w:rsidRPr="00FA6E80">
              <w:rPr>
                <w:szCs w:val="20"/>
              </w:rPr>
              <w:t>, 2.53 – 2.41 (m, 1H)</w:t>
            </w:r>
            <w:r w:rsidRPr="00FA6E80">
              <w:rPr>
                <w:szCs w:val="20"/>
              </w:rPr>
              <w:t xml:space="preserve">; </w:t>
            </w:r>
            <w:r w:rsidRPr="00FA6E80">
              <w:rPr>
                <w:b/>
                <w:szCs w:val="20"/>
                <w:vertAlign w:val="superscript"/>
              </w:rPr>
              <w:t>13</w:t>
            </w:r>
            <w:r w:rsidRPr="00FA6E80">
              <w:rPr>
                <w:b/>
                <w:szCs w:val="20"/>
              </w:rPr>
              <w:t>C NMR</w:t>
            </w:r>
            <w:r w:rsidRPr="00FA6E80">
              <w:rPr>
                <w:szCs w:val="20"/>
              </w:rPr>
              <w:t xml:space="preserve"> </w:t>
            </w:r>
            <w:r w:rsidRPr="00FA6E80">
              <w:rPr>
                <w:b/>
                <w:szCs w:val="20"/>
              </w:rPr>
              <w:t>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5 MHz):</w:t>
            </w:r>
            <w:r w:rsidRPr="00FA6E80">
              <w:rPr>
                <w:szCs w:val="20"/>
              </w:rPr>
              <w:t xml:space="preserve"> </w:t>
            </w:r>
            <w:r w:rsidR="00061142" w:rsidRPr="00FA6E80">
              <w:rPr>
                <w:szCs w:val="20"/>
              </w:rPr>
              <w:t>δ 141.67, 139.49, 129.85, 128.60, 127.73, 125.42, 69.49, 58.39, 57.65, 51.98, 51.40</w:t>
            </w:r>
            <w:r w:rsidRPr="00FA6E80">
              <w:rPr>
                <w:szCs w:val="20"/>
              </w:rPr>
              <w:t>;</w:t>
            </w:r>
            <w:r w:rsidR="00493D2E" w:rsidRPr="00FA6E80">
              <w:rPr>
                <w:szCs w:val="20"/>
              </w:rPr>
              <w:t xml:space="preserve"> </w:t>
            </w:r>
            <w:r w:rsidRPr="00FA6E80">
              <w:rPr>
                <w:b/>
                <w:szCs w:val="20"/>
                <w:vertAlign w:val="superscript"/>
              </w:rPr>
              <w:t>29</w:t>
            </w:r>
            <w:r w:rsidRPr="00FA6E80">
              <w:rPr>
                <w:b/>
                <w:szCs w:val="20"/>
              </w:rPr>
              <w:t>Si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9 MHz):</w:t>
            </w:r>
            <w:r w:rsidRPr="00FA6E80">
              <w:rPr>
                <w:szCs w:val="20"/>
              </w:rPr>
              <w:t xml:space="preserve"> δ</w:t>
            </w:r>
            <w:r w:rsidRPr="00FA6E80">
              <w:t xml:space="preserve"> </w:t>
            </w:r>
            <w:r w:rsidRPr="00FA6E80">
              <w:rPr>
                <w:szCs w:val="20"/>
              </w:rPr>
              <w:t>-8</w:t>
            </w:r>
            <w:r w:rsidR="00306968" w:rsidRPr="00FA6E80">
              <w:rPr>
                <w:szCs w:val="20"/>
              </w:rPr>
              <w:t>1</w:t>
            </w:r>
            <w:r w:rsidRPr="00FA6E80">
              <w:rPr>
                <w:szCs w:val="20"/>
              </w:rPr>
              <w:t>.6</w:t>
            </w:r>
            <w:r w:rsidR="00306968" w:rsidRPr="00FA6E80">
              <w:rPr>
                <w:szCs w:val="20"/>
              </w:rPr>
              <w:t>1</w:t>
            </w:r>
          </w:p>
        </w:tc>
      </w:tr>
    </w:tbl>
    <w:p w14:paraId="2BDB9118" w14:textId="215A09C1" w:rsidR="003E08BE" w:rsidRDefault="003E08BE" w:rsidP="003E08BE"/>
    <w:p w14:paraId="16350842" w14:textId="77777777" w:rsidR="003E08BE" w:rsidRDefault="003E08BE" w:rsidP="003E08BE"/>
    <w:p w14:paraId="632F6A3F" w14:textId="2D58344F" w:rsidR="00C702B0" w:rsidRPr="00C702B0" w:rsidRDefault="00C702B0" w:rsidP="00C702B0">
      <w:pPr>
        <w:pStyle w:val="Nagwek2"/>
      </w:pPr>
      <w:r w:rsidRPr="00C702B0">
        <w:lastRenderedPageBreak/>
        <w:t>3,3-Dimethyl-1-vinyl-2,8,9-trioxa-5-aza-1-silabicyclo[3.3.3]undecane (I</w:t>
      </w:r>
      <w:r>
        <w:t>V</w:t>
      </w:r>
      <w:r w:rsidRPr="00C702B0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633036" w:rsidRPr="000C66B5" w14:paraId="295837A7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2D0BD472" w14:textId="77777777" w:rsidR="00633036" w:rsidRDefault="00C702B0" w:rsidP="00901847">
            <w:pPr>
              <w:jc w:val="center"/>
            </w:pPr>
            <w:r>
              <w:object w:dxaOrig="1214" w:dyaOrig="1539" w14:anchorId="4989E726">
                <v:shape id="_x0000_i1093" type="#_x0000_t75" style="width:60.75pt;height:76.5pt" o:ole="">
                  <v:imagedata r:id="rId123" o:title=""/>
                </v:shape>
                <o:OLEObject Type="Embed" ProgID="ChemDraw.Document.6.0" ShapeID="_x0000_i1093" DrawAspect="Content" ObjectID="_1594831923" r:id="rId124"/>
              </w:object>
            </w:r>
          </w:p>
          <w:p w14:paraId="39E1DFEC" w14:textId="77777777" w:rsidR="00633036" w:rsidRPr="000C66B5" w:rsidRDefault="00633036" w:rsidP="00901847">
            <w:pPr>
              <w:jc w:val="center"/>
              <w:rPr>
                <w:b/>
                <w:szCs w:val="20"/>
              </w:rPr>
            </w:pPr>
          </w:p>
        </w:tc>
      </w:tr>
      <w:tr w:rsidR="00633036" w:rsidRPr="000C66B5" w14:paraId="354BEF8F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385BD01E" w14:textId="3C8B7E6D" w:rsidR="00633036" w:rsidRPr="00006310" w:rsidRDefault="00633036" w:rsidP="003E08BE">
            <w:pPr>
              <w:jc w:val="both"/>
              <w:rPr>
                <w:szCs w:val="20"/>
              </w:rPr>
            </w:pPr>
            <w:r w:rsidRPr="00FA6E80">
              <w:rPr>
                <w:b/>
                <w:szCs w:val="20"/>
                <w:vertAlign w:val="superscript"/>
              </w:rPr>
              <w:t>1</w:t>
            </w:r>
            <w:r w:rsidRPr="00FA6E80">
              <w:rPr>
                <w:b/>
                <w:szCs w:val="20"/>
              </w:rPr>
              <w:t>H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300 MHz):</w:t>
            </w:r>
            <w:r w:rsidRPr="00FA6E80">
              <w:rPr>
                <w:szCs w:val="20"/>
              </w:rPr>
              <w:t xml:space="preserve"> </w:t>
            </w:r>
            <w:r w:rsidR="00FE475C" w:rsidRPr="00FA6E80">
              <w:rPr>
                <w:szCs w:val="20"/>
              </w:rPr>
              <w:t xml:space="preserve">δ 6.01 (dd, </w:t>
            </w:r>
            <w:r w:rsidR="00FE475C" w:rsidRPr="00FA6E80">
              <w:rPr>
                <w:i/>
                <w:iCs/>
                <w:szCs w:val="20"/>
              </w:rPr>
              <w:t>J</w:t>
            </w:r>
            <w:r w:rsidR="00FE475C" w:rsidRPr="00FA6E80">
              <w:rPr>
                <w:szCs w:val="20"/>
              </w:rPr>
              <w:t xml:space="preserve"> = 20.5, 13.6 Hz, 1H), 5.89 – 5.70 (m, </w:t>
            </w:r>
            <w:r w:rsidR="00707591" w:rsidRPr="00FA6E80">
              <w:rPr>
                <w:szCs w:val="20"/>
              </w:rPr>
              <w:t>2</w:t>
            </w:r>
            <w:r w:rsidR="00FE475C" w:rsidRPr="00FA6E80">
              <w:rPr>
                <w:szCs w:val="20"/>
              </w:rPr>
              <w:t xml:space="preserve">H), 3.87 – 3.75 (m, </w:t>
            </w:r>
            <w:r w:rsidR="00EC3B64" w:rsidRPr="00FA6E80">
              <w:rPr>
                <w:szCs w:val="20"/>
              </w:rPr>
              <w:t>4</w:t>
            </w:r>
            <w:r w:rsidR="00FE475C" w:rsidRPr="00FA6E80">
              <w:rPr>
                <w:szCs w:val="20"/>
              </w:rPr>
              <w:t xml:space="preserve">H), </w:t>
            </w:r>
            <w:r w:rsidR="004D2861" w:rsidRPr="00FA6E80">
              <w:rPr>
                <w:szCs w:val="20"/>
              </w:rPr>
              <w:t xml:space="preserve">2.91 (oct, </w:t>
            </w:r>
            <w:r w:rsidR="004D2861" w:rsidRPr="00FA6E80">
              <w:rPr>
                <w:i/>
                <w:iCs/>
                <w:szCs w:val="20"/>
              </w:rPr>
              <w:t>J</w:t>
            </w:r>
            <w:r w:rsidR="004D2861" w:rsidRPr="00FA6E80">
              <w:rPr>
                <w:szCs w:val="20"/>
              </w:rPr>
              <w:t xml:space="preserve"> = 6.1 Hz, </w:t>
            </w:r>
            <w:r w:rsidR="00EC3B64" w:rsidRPr="00FA6E80">
              <w:rPr>
                <w:szCs w:val="20"/>
              </w:rPr>
              <w:t>4</w:t>
            </w:r>
            <w:r w:rsidR="004D2861" w:rsidRPr="00FA6E80">
              <w:rPr>
                <w:szCs w:val="20"/>
              </w:rPr>
              <w:t>H)</w:t>
            </w:r>
            <w:r w:rsidR="00FE475C" w:rsidRPr="00FA6E80">
              <w:rPr>
                <w:szCs w:val="20"/>
              </w:rPr>
              <w:t xml:space="preserve">, 2.72 (s, </w:t>
            </w:r>
            <w:r w:rsidR="00707591" w:rsidRPr="00FA6E80">
              <w:rPr>
                <w:szCs w:val="20"/>
              </w:rPr>
              <w:t>2</w:t>
            </w:r>
            <w:r w:rsidR="00FE475C" w:rsidRPr="00FA6E80">
              <w:rPr>
                <w:szCs w:val="20"/>
              </w:rPr>
              <w:t xml:space="preserve">H), 1.31 (s, </w:t>
            </w:r>
            <w:r w:rsidR="00707591" w:rsidRPr="00FA6E80">
              <w:rPr>
                <w:szCs w:val="20"/>
              </w:rPr>
              <w:t>6</w:t>
            </w:r>
            <w:r w:rsidR="00FE475C" w:rsidRPr="00FA6E80">
              <w:rPr>
                <w:szCs w:val="20"/>
              </w:rPr>
              <w:t>H)</w:t>
            </w:r>
            <w:r w:rsidRPr="00FA6E80">
              <w:rPr>
                <w:szCs w:val="20"/>
              </w:rPr>
              <w:t xml:space="preserve">; </w:t>
            </w:r>
            <w:r w:rsidRPr="00FA6E80">
              <w:rPr>
                <w:b/>
                <w:szCs w:val="20"/>
                <w:vertAlign w:val="superscript"/>
              </w:rPr>
              <w:t>13</w:t>
            </w:r>
            <w:r w:rsidRPr="00FA6E80">
              <w:rPr>
                <w:b/>
                <w:szCs w:val="20"/>
              </w:rPr>
              <w:t>C NMR</w:t>
            </w:r>
            <w:r w:rsidRPr="00FA6E80">
              <w:rPr>
                <w:szCs w:val="20"/>
              </w:rPr>
              <w:t xml:space="preserve"> </w:t>
            </w:r>
            <w:r w:rsidRPr="00FA6E80">
              <w:rPr>
                <w:b/>
                <w:szCs w:val="20"/>
              </w:rPr>
              <w:t>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5 MHz):</w:t>
            </w:r>
            <w:r w:rsidRPr="00FA6E80">
              <w:rPr>
                <w:szCs w:val="20"/>
              </w:rPr>
              <w:t xml:space="preserve"> </w:t>
            </w:r>
            <w:r w:rsidR="00707591" w:rsidRPr="00FA6E80">
              <w:rPr>
                <w:szCs w:val="20"/>
              </w:rPr>
              <w:t>δ 140.15, 129.49, 70.48, 62.71, 58.11, 55.07, 31.31</w:t>
            </w:r>
            <w:r w:rsidRPr="00FA6E80">
              <w:rPr>
                <w:szCs w:val="20"/>
              </w:rPr>
              <w:t xml:space="preserve">; </w:t>
            </w:r>
            <w:r w:rsidRPr="00FA6E80">
              <w:rPr>
                <w:b/>
                <w:szCs w:val="20"/>
                <w:vertAlign w:val="superscript"/>
              </w:rPr>
              <w:t>29</w:t>
            </w:r>
            <w:r w:rsidRPr="00FA6E80">
              <w:rPr>
                <w:b/>
                <w:szCs w:val="20"/>
              </w:rPr>
              <w:t>Si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9 MHz):</w:t>
            </w:r>
            <w:r w:rsidRPr="00FA6E80">
              <w:rPr>
                <w:szCs w:val="20"/>
              </w:rPr>
              <w:t xml:space="preserve"> δ</w:t>
            </w:r>
            <w:r w:rsidRPr="00FA6E80">
              <w:t xml:space="preserve"> </w:t>
            </w:r>
            <w:r w:rsidRPr="00FA6E80">
              <w:rPr>
                <w:szCs w:val="20"/>
              </w:rPr>
              <w:t>-8</w:t>
            </w:r>
            <w:r w:rsidR="00EA12E4" w:rsidRPr="00FA6E80">
              <w:rPr>
                <w:szCs w:val="20"/>
              </w:rPr>
              <w:t>2</w:t>
            </w:r>
            <w:r w:rsidRPr="00FA6E80">
              <w:rPr>
                <w:szCs w:val="20"/>
              </w:rPr>
              <w:t>.0</w:t>
            </w:r>
            <w:r w:rsidR="00EA12E4" w:rsidRPr="00FA6E80">
              <w:rPr>
                <w:szCs w:val="20"/>
              </w:rPr>
              <w:t>9</w:t>
            </w:r>
          </w:p>
        </w:tc>
      </w:tr>
    </w:tbl>
    <w:p w14:paraId="3D320090" w14:textId="77777777" w:rsidR="00633036" w:rsidRPr="000C66B5" w:rsidRDefault="00C702B0" w:rsidP="00633036">
      <w:pPr>
        <w:pStyle w:val="Nagwek2"/>
      </w:pPr>
      <w:r w:rsidRPr="00C702B0">
        <w:t>3,4-dimethyl-1-vinyl-2,8,9-trioxa-5-aza-1-silabicyclo[3.3.3]undecane (</w:t>
      </w:r>
      <w:r>
        <w:t>V</w:t>
      </w:r>
      <w:r w:rsidRPr="00C702B0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633036" w:rsidRPr="000C66B5" w14:paraId="373DEA94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424C7652" w14:textId="77777777" w:rsidR="00633036" w:rsidRDefault="00C702B0" w:rsidP="00901847">
            <w:pPr>
              <w:jc w:val="center"/>
            </w:pPr>
            <w:r>
              <w:object w:dxaOrig="1521" w:dyaOrig="1576" w14:anchorId="4A7576A5">
                <v:shape id="_x0000_i1094" type="#_x0000_t75" style="width:76.5pt;height:78.75pt" o:ole="">
                  <v:imagedata r:id="rId125" o:title=""/>
                </v:shape>
                <o:OLEObject Type="Embed" ProgID="ChemDraw.Document.6.0" ShapeID="_x0000_i1094" DrawAspect="Content" ObjectID="_1594831924" r:id="rId126"/>
              </w:object>
            </w:r>
          </w:p>
          <w:p w14:paraId="0A63F1BF" w14:textId="77777777" w:rsidR="00633036" w:rsidRPr="000C66B5" w:rsidRDefault="00633036" w:rsidP="00901847">
            <w:pPr>
              <w:jc w:val="center"/>
              <w:rPr>
                <w:b/>
                <w:szCs w:val="20"/>
              </w:rPr>
            </w:pPr>
          </w:p>
        </w:tc>
      </w:tr>
      <w:tr w:rsidR="00633036" w:rsidRPr="000C66B5" w14:paraId="53E7A0C2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5D5D0076" w14:textId="2BF09268" w:rsidR="00E76DA0" w:rsidRPr="00006310" w:rsidRDefault="00633036" w:rsidP="003E08BE">
            <w:pPr>
              <w:jc w:val="both"/>
              <w:rPr>
                <w:szCs w:val="20"/>
              </w:rPr>
            </w:pPr>
            <w:r w:rsidRPr="00FA6E80">
              <w:rPr>
                <w:b/>
                <w:szCs w:val="20"/>
                <w:vertAlign w:val="superscript"/>
              </w:rPr>
              <w:t>1</w:t>
            </w:r>
            <w:r w:rsidRPr="00FA6E80">
              <w:rPr>
                <w:b/>
                <w:szCs w:val="20"/>
              </w:rPr>
              <w:t>H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300 MHz):</w:t>
            </w:r>
            <w:r w:rsidRPr="00FA6E80">
              <w:rPr>
                <w:szCs w:val="20"/>
              </w:rPr>
              <w:t xml:space="preserve"> </w:t>
            </w:r>
            <w:r w:rsidR="000B38B4" w:rsidRPr="00FA6E80">
              <w:rPr>
                <w:szCs w:val="20"/>
              </w:rPr>
              <w:t xml:space="preserve">δ 6.00 (dd, </w:t>
            </w:r>
            <w:r w:rsidR="000B38B4" w:rsidRPr="00FA6E80">
              <w:rPr>
                <w:i/>
                <w:iCs/>
                <w:szCs w:val="20"/>
              </w:rPr>
              <w:t>J</w:t>
            </w:r>
            <w:r w:rsidR="000B38B4" w:rsidRPr="00FA6E80">
              <w:rPr>
                <w:szCs w:val="20"/>
              </w:rPr>
              <w:t xml:space="preserve"> = 20.5, 13.6 Hz, 1H), 5.87 – 5.71 (m, 2H), 3.91 – 3.72 (m, 4H), 3.65 (dq, </w:t>
            </w:r>
            <w:r w:rsidR="000B38B4" w:rsidRPr="00FA6E80">
              <w:rPr>
                <w:i/>
                <w:iCs/>
                <w:szCs w:val="20"/>
              </w:rPr>
              <w:t>J</w:t>
            </w:r>
            <w:r w:rsidR="000B38B4" w:rsidRPr="00FA6E80">
              <w:rPr>
                <w:szCs w:val="20"/>
              </w:rPr>
              <w:t xml:space="preserve"> = 9.7, 6.0 Hz, 1H), 2.91 – 2.68 (m, 3H), 2.58 – 2.43 (m, 2H), 1.23 (d, </w:t>
            </w:r>
            <w:r w:rsidR="000B38B4" w:rsidRPr="00FA6E80">
              <w:rPr>
                <w:i/>
                <w:iCs/>
                <w:szCs w:val="20"/>
              </w:rPr>
              <w:t>J</w:t>
            </w:r>
            <w:r w:rsidR="000B38B4" w:rsidRPr="00FA6E80">
              <w:rPr>
                <w:szCs w:val="20"/>
              </w:rPr>
              <w:t xml:space="preserve"> = 6.1 Hz, 3H), 1.13 (d, </w:t>
            </w:r>
            <w:r w:rsidR="000B38B4" w:rsidRPr="00FA6E80">
              <w:rPr>
                <w:i/>
                <w:iCs/>
                <w:szCs w:val="20"/>
              </w:rPr>
              <w:t>J</w:t>
            </w:r>
            <w:r w:rsidR="000B38B4" w:rsidRPr="00FA6E80">
              <w:rPr>
                <w:szCs w:val="20"/>
              </w:rPr>
              <w:t xml:space="preserve"> = 6.6 Hz, 3H)</w:t>
            </w:r>
            <w:r w:rsidRPr="00FA6E80">
              <w:rPr>
                <w:szCs w:val="20"/>
              </w:rPr>
              <w:t xml:space="preserve">; </w:t>
            </w:r>
            <w:r w:rsidRPr="00FA6E80">
              <w:rPr>
                <w:b/>
                <w:szCs w:val="20"/>
                <w:vertAlign w:val="superscript"/>
              </w:rPr>
              <w:t>13</w:t>
            </w:r>
            <w:r w:rsidRPr="00FA6E80">
              <w:rPr>
                <w:b/>
                <w:szCs w:val="20"/>
              </w:rPr>
              <w:t>C NMR</w:t>
            </w:r>
            <w:r w:rsidRPr="00FA6E80">
              <w:rPr>
                <w:szCs w:val="20"/>
              </w:rPr>
              <w:t xml:space="preserve"> </w:t>
            </w:r>
            <w:r w:rsidRPr="00FA6E80">
              <w:rPr>
                <w:b/>
                <w:szCs w:val="20"/>
              </w:rPr>
              <w:t>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5 MHz):</w:t>
            </w:r>
            <w:r w:rsidRPr="00FA6E80">
              <w:rPr>
                <w:szCs w:val="20"/>
              </w:rPr>
              <w:t xml:space="preserve"> </w:t>
            </w:r>
            <w:r w:rsidR="0072248B" w:rsidRPr="00FA6E80">
              <w:rPr>
                <w:szCs w:val="20"/>
              </w:rPr>
              <w:t>δ 140.40, 129.32, 68.66, 60.23, 57.28, 57.24, 48.32, 46.19, 20.09, 10.05</w:t>
            </w:r>
            <w:r w:rsidRPr="00FA6E80">
              <w:rPr>
                <w:szCs w:val="20"/>
              </w:rPr>
              <w:t xml:space="preserve">; </w:t>
            </w:r>
            <w:r w:rsidRPr="00FA6E80">
              <w:rPr>
                <w:b/>
                <w:szCs w:val="20"/>
                <w:vertAlign w:val="superscript"/>
              </w:rPr>
              <w:t>29</w:t>
            </w:r>
            <w:r w:rsidRPr="00FA6E80">
              <w:rPr>
                <w:b/>
                <w:szCs w:val="20"/>
              </w:rPr>
              <w:t>Si NMR (DCCl</w:t>
            </w:r>
            <w:r w:rsidRPr="00FA6E80">
              <w:rPr>
                <w:b/>
                <w:szCs w:val="20"/>
                <w:vertAlign w:val="subscript"/>
              </w:rPr>
              <w:t>3</w:t>
            </w:r>
            <w:r w:rsidRPr="00FA6E80">
              <w:rPr>
                <w:b/>
                <w:szCs w:val="20"/>
              </w:rPr>
              <w:t>, 79 MHz):</w:t>
            </w:r>
            <w:r w:rsidRPr="00FA6E80">
              <w:rPr>
                <w:szCs w:val="20"/>
              </w:rPr>
              <w:t xml:space="preserve"> δ</w:t>
            </w:r>
            <w:r w:rsidRPr="00FA6E80">
              <w:t xml:space="preserve"> </w:t>
            </w:r>
            <w:r w:rsidRPr="00FA6E80">
              <w:rPr>
                <w:szCs w:val="20"/>
              </w:rPr>
              <w:t>-8</w:t>
            </w:r>
            <w:r w:rsidR="00306968" w:rsidRPr="00FA6E80">
              <w:rPr>
                <w:szCs w:val="20"/>
              </w:rPr>
              <w:t>3</w:t>
            </w:r>
            <w:r w:rsidRPr="00FA6E80">
              <w:rPr>
                <w:szCs w:val="20"/>
              </w:rPr>
              <w:t>.</w:t>
            </w:r>
            <w:r w:rsidR="00306968" w:rsidRPr="00FA6E80">
              <w:rPr>
                <w:szCs w:val="20"/>
              </w:rPr>
              <w:t>9</w:t>
            </w:r>
            <w:r w:rsidRPr="00FA6E80">
              <w:rPr>
                <w:szCs w:val="20"/>
              </w:rPr>
              <w:t>6</w:t>
            </w:r>
          </w:p>
        </w:tc>
      </w:tr>
    </w:tbl>
    <w:p w14:paraId="780F0FE9" w14:textId="77777777" w:rsidR="001B1C9B" w:rsidRPr="000C66B5" w:rsidRDefault="00BD280D" w:rsidP="001B1C9B">
      <w:pPr>
        <w:pStyle w:val="Nagwek2"/>
        <w:rPr>
          <w:b w:val="0"/>
        </w:rPr>
      </w:pPr>
      <w:r w:rsidRPr="001B1C9B">
        <w:t xml:space="preserve"> </w:t>
      </w:r>
      <w:r w:rsidR="001B1C9B" w:rsidRPr="001B1C9B">
        <w:t>(</w:t>
      </w:r>
      <w:r w:rsidR="001B1C9B" w:rsidRPr="001B1C9B">
        <w:rPr>
          <w:i/>
        </w:rPr>
        <w:t>E</w:t>
      </w:r>
      <w:r w:rsidR="001B1C9B" w:rsidRPr="001B1C9B">
        <w:t xml:space="preserve">)-4-methyl-1-styryl-2,8,9-trioxa-5-aza-1-silabicyclo[3.3.3]undecane </w:t>
      </w:r>
      <w:r w:rsidR="001B1C9B">
        <w:t>(</w:t>
      </w:r>
      <w:r w:rsidR="00D675FC">
        <w:t>1a</w:t>
      </w:r>
      <w:r w:rsidR="001B1C9B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1B1C9B" w:rsidRPr="000C66B5" w14:paraId="012F8ABC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74E24AE3" w14:textId="029075FF" w:rsidR="001B1C9B" w:rsidRDefault="00F140C1" w:rsidP="00901847">
            <w:pPr>
              <w:jc w:val="center"/>
              <w:rPr>
                <w:b/>
                <w:szCs w:val="20"/>
              </w:rPr>
            </w:pPr>
            <w:r>
              <w:object w:dxaOrig="2392" w:dyaOrig="1230" w14:anchorId="4C6C2553">
                <v:shape id="_x0000_i1095" type="#_x0000_t75" style="width:119.25pt;height:61.5pt" o:ole="">
                  <v:imagedata r:id="rId127" o:title=""/>
                </v:shape>
                <o:OLEObject Type="Embed" ProgID="ChemDraw.Document.6.0" ShapeID="_x0000_i1095" DrawAspect="Content" ObjectID="_1594831925" r:id="rId128"/>
              </w:object>
            </w:r>
          </w:p>
          <w:p w14:paraId="285FE060" w14:textId="77777777" w:rsidR="001B1C9B" w:rsidRPr="000C66B5" w:rsidRDefault="001B1C9B" w:rsidP="00901847">
            <w:pPr>
              <w:rPr>
                <w:b/>
                <w:szCs w:val="20"/>
              </w:rPr>
            </w:pPr>
          </w:p>
        </w:tc>
      </w:tr>
      <w:tr w:rsidR="001B1C9B" w:rsidRPr="000C66B5" w14:paraId="35D41E03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086F6DCE" w14:textId="2BCF8D3E" w:rsidR="001B1C9B" w:rsidRPr="00AB51B7" w:rsidRDefault="001B1C9B" w:rsidP="00901847">
            <w:pPr>
              <w:jc w:val="both"/>
              <w:rPr>
                <w:szCs w:val="20"/>
              </w:rPr>
            </w:pPr>
            <w:r w:rsidRPr="00AB51B7">
              <w:rPr>
                <w:b/>
                <w:szCs w:val="20"/>
                <w:vertAlign w:val="superscript"/>
              </w:rPr>
              <w:t>1</w:t>
            </w:r>
            <w:r w:rsidRPr="00AB51B7">
              <w:rPr>
                <w:b/>
                <w:szCs w:val="20"/>
              </w:rPr>
              <w:t>H NMR (DCCl</w:t>
            </w:r>
            <w:r w:rsidRPr="00AB51B7">
              <w:rPr>
                <w:b/>
                <w:szCs w:val="20"/>
                <w:vertAlign w:val="subscript"/>
              </w:rPr>
              <w:t>3</w:t>
            </w:r>
            <w:r w:rsidRPr="00AB51B7">
              <w:rPr>
                <w:b/>
                <w:szCs w:val="20"/>
              </w:rPr>
              <w:t>, 300 MHz):</w:t>
            </w:r>
            <w:r w:rsidRPr="00AB51B7">
              <w:rPr>
                <w:szCs w:val="20"/>
              </w:rPr>
              <w:t xml:space="preserve"> </w:t>
            </w:r>
            <w:r w:rsidR="00973BF5" w:rsidRPr="00AB51B7">
              <w:rPr>
                <w:szCs w:val="20"/>
              </w:rPr>
              <w:t xml:space="preserve">δ 7.36 (d, </w:t>
            </w:r>
            <w:r w:rsidR="00973BF5" w:rsidRPr="00AB51B7">
              <w:rPr>
                <w:i/>
                <w:iCs/>
                <w:szCs w:val="20"/>
              </w:rPr>
              <w:t>J</w:t>
            </w:r>
            <w:r w:rsidR="00973BF5" w:rsidRPr="00AB51B7">
              <w:rPr>
                <w:szCs w:val="20"/>
              </w:rPr>
              <w:t xml:space="preserve"> = 8.9 Hz, 2H), 7.21 – 7.07 (m, 3H), 7.02 (d, </w:t>
            </w:r>
            <w:r w:rsidR="00973BF5" w:rsidRPr="00AB51B7">
              <w:rPr>
                <w:i/>
                <w:iCs/>
                <w:szCs w:val="20"/>
              </w:rPr>
              <w:t>J</w:t>
            </w:r>
            <w:r w:rsidR="00973BF5" w:rsidRPr="00AB51B7">
              <w:rPr>
                <w:szCs w:val="20"/>
              </w:rPr>
              <w:t xml:space="preserve"> = 18.8 Hz, 1H), 6.26 (d, </w:t>
            </w:r>
            <w:r w:rsidR="00973BF5" w:rsidRPr="00AB51B7">
              <w:rPr>
                <w:i/>
                <w:iCs/>
                <w:szCs w:val="20"/>
              </w:rPr>
              <w:t>J</w:t>
            </w:r>
            <w:r w:rsidR="00973BF5" w:rsidRPr="00AB51B7">
              <w:rPr>
                <w:szCs w:val="20"/>
              </w:rPr>
              <w:t xml:space="preserve"> = 18.9 Hz, 1H), 3.87 – 3.65 (m, 5H), 3.42 (t, </w:t>
            </w:r>
            <w:r w:rsidR="00973BF5" w:rsidRPr="00AB51B7">
              <w:rPr>
                <w:i/>
                <w:iCs/>
                <w:szCs w:val="20"/>
              </w:rPr>
              <w:t>J</w:t>
            </w:r>
            <w:r w:rsidR="00973BF5" w:rsidRPr="00AB51B7">
              <w:rPr>
                <w:szCs w:val="20"/>
              </w:rPr>
              <w:t xml:space="preserve"> = 11.1 Hz, 1H), 3.01 (m,</w:t>
            </w:r>
            <w:r w:rsidR="00151D6D" w:rsidRPr="00AB51B7">
              <w:rPr>
                <w:szCs w:val="20"/>
              </w:rPr>
              <w:t xml:space="preserve"> </w:t>
            </w:r>
            <w:r w:rsidR="00973BF5" w:rsidRPr="00AB51B7">
              <w:rPr>
                <w:szCs w:val="20"/>
              </w:rPr>
              <w:t xml:space="preserve">1H), 2.86 – 2.66 </w:t>
            </w:r>
            <w:r w:rsidR="00151D6D" w:rsidRPr="00AB51B7">
              <w:rPr>
                <w:szCs w:val="20"/>
              </w:rPr>
              <w:br/>
            </w:r>
            <w:r w:rsidR="00973BF5" w:rsidRPr="00AB51B7">
              <w:rPr>
                <w:szCs w:val="20"/>
              </w:rPr>
              <w:t xml:space="preserve">(m, 3H), 2.46 (dd, </w:t>
            </w:r>
            <w:r w:rsidR="00973BF5" w:rsidRPr="00AB51B7">
              <w:rPr>
                <w:i/>
                <w:iCs/>
                <w:szCs w:val="20"/>
              </w:rPr>
              <w:t>J</w:t>
            </w:r>
            <w:r w:rsidR="00973BF5" w:rsidRPr="00AB51B7">
              <w:rPr>
                <w:szCs w:val="20"/>
              </w:rPr>
              <w:t xml:space="preserve"> = 12.3, 3.7 Hz, 1H), 1.04 (d, </w:t>
            </w:r>
            <w:r w:rsidR="00973BF5" w:rsidRPr="00AB51B7">
              <w:rPr>
                <w:i/>
                <w:iCs/>
                <w:szCs w:val="20"/>
              </w:rPr>
              <w:t>J</w:t>
            </w:r>
            <w:r w:rsidR="00973BF5" w:rsidRPr="00AB51B7">
              <w:rPr>
                <w:szCs w:val="20"/>
              </w:rPr>
              <w:t xml:space="preserve"> = 6.6 Hz, 3H)</w:t>
            </w:r>
            <w:r w:rsidRPr="00AB51B7">
              <w:rPr>
                <w:szCs w:val="20"/>
              </w:rPr>
              <w:t xml:space="preserve">; </w:t>
            </w:r>
            <w:r w:rsidRPr="00AB51B7">
              <w:rPr>
                <w:b/>
                <w:szCs w:val="20"/>
                <w:vertAlign w:val="superscript"/>
              </w:rPr>
              <w:t>13</w:t>
            </w:r>
            <w:r w:rsidRPr="00AB51B7">
              <w:rPr>
                <w:b/>
                <w:szCs w:val="20"/>
              </w:rPr>
              <w:t>C NMR</w:t>
            </w:r>
            <w:r w:rsidRPr="00AB51B7">
              <w:rPr>
                <w:szCs w:val="20"/>
              </w:rPr>
              <w:t xml:space="preserve"> </w:t>
            </w:r>
            <w:r w:rsidRPr="00AB51B7">
              <w:rPr>
                <w:b/>
                <w:szCs w:val="20"/>
              </w:rPr>
              <w:t>(DCCl</w:t>
            </w:r>
            <w:r w:rsidRPr="00AB51B7">
              <w:rPr>
                <w:b/>
                <w:szCs w:val="20"/>
                <w:vertAlign w:val="subscript"/>
              </w:rPr>
              <w:t>3</w:t>
            </w:r>
            <w:r w:rsidRPr="00AB51B7">
              <w:rPr>
                <w:b/>
                <w:szCs w:val="20"/>
              </w:rPr>
              <w:t>, 75 MHz):</w:t>
            </w:r>
            <w:r w:rsidR="00973BF5" w:rsidRPr="00AB51B7">
              <w:rPr>
                <w:b/>
                <w:szCs w:val="20"/>
              </w:rPr>
              <w:t xml:space="preserve"> </w:t>
            </w:r>
            <w:r w:rsidRPr="00AB51B7">
              <w:rPr>
                <w:szCs w:val="20"/>
              </w:rPr>
              <w:t xml:space="preserve">δ </w:t>
            </w:r>
            <w:r w:rsidR="00973BF5" w:rsidRPr="00AB51B7">
              <w:rPr>
                <w:szCs w:val="20"/>
              </w:rPr>
              <w:t>142.48, 139.55, 129.54, 128.08, 127.02, 126.60, 63.22, 57.53, 53.79, 47.99, 45.12, 11.37, 10.11</w:t>
            </w:r>
            <w:r w:rsidRPr="00AB51B7">
              <w:rPr>
                <w:szCs w:val="20"/>
              </w:rPr>
              <w:t xml:space="preserve">; </w:t>
            </w:r>
            <w:r w:rsidR="006A6547" w:rsidRPr="00AB51B7">
              <w:rPr>
                <w:szCs w:val="20"/>
              </w:rPr>
              <w:br/>
            </w:r>
            <w:r w:rsidRPr="00AB51B7">
              <w:rPr>
                <w:b/>
                <w:szCs w:val="20"/>
                <w:vertAlign w:val="superscript"/>
              </w:rPr>
              <w:t>29</w:t>
            </w:r>
            <w:r w:rsidRPr="00AB51B7">
              <w:rPr>
                <w:b/>
                <w:szCs w:val="20"/>
              </w:rPr>
              <w:t>Si NMR (DCCl</w:t>
            </w:r>
            <w:r w:rsidRPr="00AB51B7">
              <w:rPr>
                <w:b/>
                <w:szCs w:val="20"/>
                <w:vertAlign w:val="subscript"/>
              </w:rPr>
              <w:t>3</w:t>
            </w:r>
            <w:r w:rsidRPr="00AB51B7">
              <w:rPr>
                <w:b/>
                <w:szCs w:val="20"/>
              </w:rPr>
              <w:t>, 79 MHz):</w:t>
            </w:r>
            <w:r w:rsidRPr="00AB51B7">
              <w:rPr>
                <w:szCs w:val="20"/>
              </w:rPr>
              <w:t xml:space="preserve"> δ</w:t>
            </w:r>
            <w:r w:rsidRPr="00AB51B7">
              <w:t xml:space="preserve"> </w:t>
            </w:r>
            <w:r w:rsidRPr="00AB51B7">
              <w:rPr>
                <w:szCs w:val="20"/>
              </w:rPr>
              <w:t>-</w:t>
            </w:r>
            <w:r w:rsidR="00E76DA0" w:rsidRPr="00AB51B7">
              <w:rPr>
                <w:szCs w:val="20"/>
              </w:rPr>
              <w:t>79</w:t>
            </w:r>
            <w:r w:rsidRPr="00AB51B7">
              <w:rPr>
                <w:szCs w:val="20"/>
              </w:rPr>
              <w:t>.</w:t>
            </w:r>
            <w:r w:rsidR="00E76DA0" w:rsidRPr="00AB51B7">
              <w:rPr>
                <w:szCs w:val="20"/>
              </w:rPr>
              <w:t>8</w:t>
            </w:r>
            <w:r w:rsidRPr="00AB51B7">
              <w:rPr>
                <w:szCs w:val="20"/>
              </w:rPr>
              <w:t>2</w:t>
            </w:r>
            <w:r w:rsidR="004558B1" w:rsidRPr="00AB51B7">
              <w:rPr>
                <w:szCs w:val="20"/>
              </w:rPr>
              <w:t xml:space="preserve">; </w:t>
            </w:r>
            <w:r w:rsidR="004558B1" w:rsidRPr="00362BAF">
              <w:rPr>
                <w:b/>
                <w:szCs w:val="20"/>
                <w:lang w:val="en-US"/>
              </w:rPr>
              <w:t>HRMS</w:t>
            </w:r>
            <w:r w:rsidR="004558B1" w:rsidRPr="00AB51B7">
              <w:rPr>
                <w:szCs w:val="20"/>
                <w:lang w:val="en-US"/>
              </w:rPr>
              <w:t xml:space="preserve"> calc. for C</w:t>
            </w:r>
            <w:r w:rsidR="004558B1" w:rsidRPr="00AB51B7">
              <w:rPr>
                <w:szCs w:val="20"/>
                <w:vertAlign w:val="subscript"/>
                <w:lang w:val="en-US"/>
              </w:rPr>
              <w:t>15</w:t>
            </w:r>
            <w:r w:rsidR="004558B1" w:rsidRPr="00AB51B7">
              <w:rPr>
                <w:szCs w:val="20"/>
                <w:lang w:val="en-US"/>
              </w:rPr>
              <w:t>H</w:t>
            </w:r>
            <w:r w:rsidR="004558B1" w:rsidRPr="00AB51B7">
              <w:rPr>
                <w:szCs w:val="20"/>
                <w:vertAlign w:val="subscript"/>
                <w:lang w:val="en-US"/>
              </w:rPr>
              <w:t>21</w:t>
            </w:r>
            <w:r w:rsidR="004558B1" w:rsidRPr="00AB51B7">
              <w:rPr>
                <w:szCs w:val="20"/>
                <w:lang w:val="en-US"/>
              </w:rPr>
              <w:t>NO</w:t>
            </w:r>
            <w:r w:rsidR="004558B1" w:rsidRPr="00AB51B7">
              <w:rPr>
                <w:szCs w:val="20"/>
                <w:vertAlign w:val="subscript"/>
                <w:lang w:val="en-US"/>
              </w:rPr>
              <w:t>3</w:t>
            </w:r>
            <w:r w:rsidR="004558B1" w:rsidRPr="00AB51B7">
              <w:rPr>
                <w:szCs w:val="20"/>
                <w:lang w:val="en-US"/>
              </w:rPr>
              <w:t>Si</w:t>
            </w:r>
            <w:r w:rsidR="00AB51B7" w:rsidRPr="00AB51B7">
              <w:rPr>
                <w:szCs w:val="20"/>
                <w:lang w:val="en-US"/>
              </w:rPr>
              <w:t>K (M+K)</w:t>
            </w:r>
            <w:r w:rsidR="00AB51B7" w:rsidRPr="00AB51B7">
              <w:rPr>
                <w:szCs w:val="20"/>
                <w:vertAlign w:val="superscript"/>
                <w:lang w:val="en-US"/>
              </w:rPr>
              <w:t>+</w:t>
            </w:r>
            <w:r w:rsidR="00AB51B7" w:rsidRPr="00AB51B7">
              <w:rPr>
                <w:szCs w:val="20"/>
                <w:lang w:val="en-US"/>
              </w:rPr>
              <w:t xml:space="preserve">, </w:t>
            </w:r>
            <w:r w:rsidR="00F140C1" w:rsidRPr="00F140C1">
              <w:rPr>
                <w:szCs w:val="20"/>
                <w:lang w:val="en-US"/>
              </w:rPr>
              <w:t>330</w:t>
            </w:r>
            <w:r w:rsidR="00F140C1">
              <w:rPr>
                <w:szCs w:val="20"/>
                <w:lang w:val="en-US"/>
              </w:rPr>
              <w:t>.</w:t>
            </w:r>
            <w:r w:rsidR="00F140C1" w:rsidRPr="00F140C1">
              <w:rPr>
                <w:szCs w:val="20"/>
                <w:lang w:val="en-US"/>
              </w:rPr>
              <w:t>0928</w:t>
            </w:r>
            <w:r w:rsidR="00AB51B7" w:rsidRPr="00AB51B7">
              <w:rPr>
                <w:szCs w:val="20"/>
                <w:lang w:val="en-US"/>
              </w:rPr>
              <w:t xml:space="preserve">, </w:t>
            </w:r>
            <w:r w:rsidR="00AB51B7" w:rsidRPr="00AB51B7">
              <w:rPr>
                <w:szCs w:val="20"/>
                <w:lang w:val="en-US"/>
              </w:rPr>
              <w:br/>
              <w:t>found, 330.0924</w:t>
            </w:r>
          </w:p>
        </w:tc>
      </w:tr>
    </w:tbl>
    <w:p w14:paraId="62EC229E" w14:textId="17F8E044" w:rsidR="003E08BE" w:rsidRDefault="003E08BE" w:rsidP="003E08BE"/>
    <w:p w14:paraId="41C05483" w14:textId="77777777" w:rsidR="003E08BE" w:rsidRDefault="003E08BE" w:rsidP="003E08BE"/>
    <w:p w14:paraId="259034B1" w14:textId="3625CB11" w:rsidR="001B1C9B" w:rsidRPr="000C66B5" w:rsidRDefault="001B1C9B" w:rsidP="001B1C9B">
      <w:pPr>
        <w:pStyle w:val="Nagwek2"/>
        <w:rPr>
          <w:b w:val="0"/>
        </w:rPr>
      </w:pPr>
      <w:r w:rsidRPr="001B1C9B">
        <w:lastRenderedPageBreak/>
        <w:t>(</w:t>
      </w:r>
      <w:r w:rsidRPr="001B1C9B">
        <w:rPr>
          <w:i/>
        </w:rPr>
        <w:t>E</w:t>
      </w:r>
      <w:r w:rsidRPr="001B1C9B">
        <w:t xml:space="preserve">)-4-methyl-1-(4-methylstyryl)-2,8,9-trioxa-5-aza-1-silabicyclo[3.3.3]undecane </w:t>
      </w:r>
      <w:r>
        <w:t>(</w:t>
      </w:r>
      <w:r w:rsidR="005556FD">
        <w:t>1b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1B1C9B" w:rsidRPr="000C66B5" w14:paraId="2096BBF6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28423322" w14:textId="4DDBC9F2" w:rsidR="001B1C9B" w:rsidRDefault="00686ABD" w:rsidP="00901847">
            <w:pPr>
              <w:jc w:val="center"/>
              <w:rPr>
                <w:b/>
                <w:szCs w:val="20"/>
              </w:rPr>
            </w:pPr>
            <w:r>
              <w:object w:dxaOrig="2894" w:dyaOrig="1230" w14:anchorId="42C1856D">
                <v:shape id="_x0000_i1096" type="#_x0000_t75" style="width:144.75pt;height:61.5pt" o:ole="">
                  <v:imagedata r:id="rId129" o:title=""/>
                </v:shape>
                <o:OLEObject Type="Embed" ProgID="ChemDraw.Document.6.0" ShapeID="_x0000_i1096" DrawAspect="Content" ObjectID="_1594831926" r:id="rId130"/>
              </w:object>
            </w:r>
          </w:p>
          <w:p w14:paraId="0EB0681C" w14:textId="77777777" w:rsidR="001B1C9B" w:rsidRPr="000C66B5" w:rsidRDefault="001B1C9B" w:rsidP="00901847">
            <w:pPr>
              <w:rPr>
                <w:b/>
                <w:szCs w:val="20"/>
              </w:rPr>
            </w:pPr>
          </w:p>
        </w:tc>
      </w:tr>
      <w:tr w:rsidR="001B1C9B" w:rsidRPr="000C66B5" w14:paraId="0E8A2693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3DB97354" w14:textId="647EECA4" w:rsidR="001B1C9B" w:rsidRPr="000C66B5" w:rsidRDefault="001B1C9B" w:rsidP="00901847">
            <w:pPr>
              <w:jc w:val="both"/>
              <w:rPr>
                <w:szCs w:val="20"/>
              </w:rPr>
            </w:pPr>
            <w:r w:rsidRPr="00362BAF">
              <w:rPr>
                <w:b/>
                <w:szCs w:val="20"/>
                <w:vertAlign w:val="superscript"/>
              </w:rPr>
              <w:t>1</w:t>
            </w:r>
            <w:r w:rsidRPr="00362BAF">
              <w:rPr>
                <w:b/>
                <w:szCs w:val="20"/>
              </w:rPr>
              <w:t>H NMR (DCCl</w:t>
            </w:r>
            <w:r w:rsidRPr="00362BAF">
              <w:rPr>
                <w:b/>
                <w:szCs w:val="20"/>
                <w:vertAlign w:val="subscript"/>
              </w:rPr>
              <w:t>3</w:t>
            </w:r>
            <w:r w:rsidRPr="00362BAF">
              <w:rPr>
                <w:b/>
                <w:szCs w:val="20"/>
              </w:rPr>
              <w:t>, 300 MHz):</w:t>
            </w:r>
            <w:r w:rsidRPr="00362BAF">
              <w:rPr>
                <w:szCs w:val="20"/>
              </w:rPr>
              <w:t xml:space="preserve"> </w:t>
            </w:r>
            <w:r w:rsidR="00E7679D" w:rsidRPr="00362BAF">
              <w:rPr>
                <w:szCs w:val="20"/>
              </w:rPr>
              <w:t xml:space="preserve">δ 7.16 (d, </w:t>
            </w:r>
            <w:r w:rsidR="00E7679D" w:rsidRPr="00362BAF">
              <w:rPr>
                <w:i/>
                <w:iCs/>
                <w:szCs w:val="20"/>
              </w:rPr>
              <w:t>J</w:t>
            </w:r>
            <w:r w:rsidR="00E7679D" w:rsidRPr="00362BAF">
              <w:rPr>
                <w:szCs w:val="20"/>
              </w:rPr>
              <w:t xml:space="preserve"> = 7.8 Hz, 2H), 6.97 – 6.82 (m, 3H, </w:t>
            </w:r>
            <w:r w:rsidR="00E7679D" w:rsidRPr="00362BAF">
              <w:rPr>
                <w:i/>
                <w:szCs w:val="20"/>
              </w:rPr>
              <w:t>Ar-C</w:t>
            </w:r>
            <w:r w:rsidR="00E7679D" w:rsidRPr="00362BAF">
              <w:rPr>
                <w:i/>
                <w:szCs w:val="20"/>
                <w:u w:val="single"/>
              </w:rPr>
              <w:t>H</w:t>
            </w:r>
            <w:r w:rsidR="00E7679D" w:rsidRPr="00362BAF">
              <w:rPr>
                <w:i/>
                <w:szCs w:val="20"/>
              </w:rPr>
              <w:t xml:space="preserve">= signal overlaps with aromatic protons </w:t>
            </w:r>
            <w:r w:rsidR="00E7679D" w:rsidRPr="00362BAF">
              <w:rPr>
                <w:szCs w:val="20"/>
              </w:rPr>
              <w:t xml:space="preserve">), 6.10 (d, </w:t>
            </w:r>
            <w:r w:rsidR="00E7679D" w:rsidRPr="00362BAF">
              <w:rPr>
                <w:i/>
                <w:iCs/>
                <w:szCs w:val="20"/>
              </w:rPr>
              <w:t>J</w:t>
            </w:r>
            <w:r w:rsidR="00E7679D" w:rsidRPr="00362BAF">
              <w:rPr>
                <w:szCs w:val="20"/>
              </w:rPr>
              <w:t xml:space="preserve"> = 18.8 Hz, 1H), 3.77 – 3.54 (m, 5H), 3.31 (t, </w:t>
            </w:r>
            <w:r w:rsidR="00E7679D" w:rsidRPr="00362BAF">
              <w:rPr>
                <w:i/>
                <w:iCs/>
                <w:szCs w:val="20"/>
              </w:rPr>
              <w:t>J</w:t>
            </w:r>
            <w:r w:rsidR="00E7679D" w:rsidRPr="00362BAF">
              <w:rPr>
                <w:szCs w:val="20"/>
              </w:rPr>
              <w:t xml:space="preserve"> = 11.1 Hz, 1H), </w:t>
            </w:r>
            <w:r w:rsidR="001337AB" w:rsidRPr="00362BAF">
              <w:rPr>
                <w:szCs w:val="20"/>
              </w:rPr>
              <w:br/>
            </w:r>
            <w:r w:rsidR="00E7679D" w:rsidRPr="00362BAF">
              <w:rPr>
                <w:szCs w:val="20"/>
              </w:rPr>
              <w:t>2.90 (m,</w:t>
            </w:r>
            <w:r w:rsidR="00151D6D" w:rsidRPr="00362BAF">
              <w:rPr>
                <w:szCs w:val="20"/>
              </w:rPr>
              <w:t xml:space="preserve"> </w:t>
            </w:r>
            <w:r w:rsidR="001337AB" w:rsidRPr="00362BAF">
              <w:rPr>
                <w:szCs w:val="20"/>
              </w:rPr>
              <w:t>1</w:t>
            </w:r>
            <w:r w:rsidR="00E7679D" w:rsidRPr="00362BAF">
              <w:rPr>
                <w:szCs w:val="20"/>
              </w:rPr>
              <w:t xml:space="preserve">H), 2.75 – 2.55 (m, </w:t>
            </w:r>
            <w:r w:rsidR="001337AB" w:rsidRPr="00362BAF">
              <w:rPr>
                <w:szCs w:val="20"/>
              </w:rPr>
              <w:t>3</w:t>
            </w:r>
            <w:r w:rsidR="00E7679D" w:rsidRPr="00362BAF">
              <w:rPr>
                <w:szCs w:val="20"/>
              </w:rPr>
              <w:t xml:space="preserve">H), 2.35 (dd, </w:t>
            </w:r>
            <w:r w:rsidR="00E7679D" w:rsidRPr="00362BAF">
              <w:rPr>
                <w:i/>
                <w:iCs/>
                <w:szCs w:val="20"/>
              </w:rPr>
              <w:t>J</w:t>
            </w:r>
            <w:r w:rsidR="00E7679D" w:rsidRPr="00362BAF">
              <w:rPr>
                <w:szCs w:val="20"/>
              </w:rPr>
              <w:t xml:space="preserve"> = 12.3, 3.7 Hz, </w:t>
            </w:r>
            <w:r w:rsidR="001337AB" w:rsidRPr="00362BAF">
              <w:rPr>
                <w:szCs w:val="20"/>
              </w:rPr>
              <w:t>1</w:t>
            </w:r>
            <w:r w:rsidR="00E7679D" w:rsidRPr="00362BAF">
              <w:rPr>
                <w:szCs w:val="20"/>
              </w:rPr>
              <w:t xml:space="preserve">H), 2.12 (s, </w:t>
            </w:r>
            <w:r w:rsidR="001337AB" w:rsidRPr="00362BAF">
              <w:rPr>
                <w:szCs w:val="20"/>
              </w:rPr>
              <w:t>3</w:t>
            </w:r>
            <w:r w:rsidR="00E7679D" w:rsidRPr="00362BAF">
              <w:rPr>
                <w:szCs w:val="20"/>
              </w:rPr>
              <w:t xml:space="preserve">H), </w:t>
            </w:r>
            <w:r w:rsidR="001337AB" w:rsidRPr="00362BAF">
              <w:rPr>
                <w:szCs w:val="20"/>
              </w:rPr>
              <w:br/>
            </w:r>
            <w:r w:rsidR="00E7679D" w:rsidRPr="00362BAF">
              <w:rPr>
                <w:szCs w:val="20"/>
              </w:rPr>
              <w:t xml:space="preserve">0.92 (d, </w:t>
            </w:r>
            <w:r w:rsidR="00E7679D" w:rsidRPr="00362BAF">
              <w:rPr>
                <w:i/>
                <w:iCs/>
                <w:szCs w:val="20"/>
              </w:rPr>
              <w:t>J</w:t>
            </w:r>
            <w:r w:rsidR="00E7679D" w:rsidRPr="00362BAF">
              <w:rPr>
                <w:szCs w:val="20"/>
              </w:rPr>
              <w:t xml:space="preserve"> = 6.5 Hz, </w:t>
            </w:r>
            <w:r w:rsidR="001337AB" w:rsidRPr="00362BAF">
              <w:rPr>
                <w:szCs w:val="20"/>
              </w:rPr>
              <w:t>3</w:t>
            </w:r>
            <w:r w:rsidR="00E7679D" w:rsidRPr="00362BAF">
              <w:rPr>
                <w:szCs w:val="20"/>
              </w:rPr>
              <w:t>H)</w:t>
            </w:r>
            <w:r w:rsidRPr="00362BAF">
              <w:rPr>
                <w:szCs w:val="20"/>
              </w:rPr>
              <w:t xml:space="preserve">; </w:t>
            </w:r>
            <w:r w:rsidRPr="00362BAF">
              <w:rPr>
                <w:b/>
                <w:szCs w:val="20"/>
                <w:vertAlign w:val="superscript"/>
              </w:rPr>
              <w:t>13</w:t>
            </w:r>
            <w:r w:rsidRPr="00362BAF">
              <w:rPr>
                <w:b/>
                <w:szCs w:val="20"/>
              </w:rPr>
              <w:t>C</w:t>
            </w:r>
            <w:r w:rsidR="00E7679D" w:rsidRPr="00362BAF">
              <w:rPr>
                <w:b/>
                <w:szCs w:val="20"/>
              </w:rPr>
              <w:t xml:space="preserve"> </w:t>
            </w:r>
            <w:r w:rsidRPr="00362BAF">
              <w:rPr>
                <w:b/>
                <w:szCs w:val="20"/>
              </w:rPr>
              <w:t>NMR</w:t>
            </w:r>
            <w:r w:rsidRPr="00362BAF">
              <w:rPr>
                <w:szCs w:val="20"/>
              </w:rPr>
              <w:t xml:space="preserve"> </w:t>
            </w:r>
            <w:r w:rsidRPr="00362BAF">
              <w:rPr>
                <w:b/>
                <w:szCs w:val="20"/>
              </w:rPr>
              <w:t>(DCCl</w:t>
            </w:r>
            <w:r w:rsidRPr="00362BAF">
              <w:rPr>
                <w:b/>
                <w:szCs w:val="20"/>
                <w:vertAlign w:val="subscript"/>
              </w:rPr>
              <w:t>3</w:t>
            </w:r>
            <w:r w:rsidRPr="00362BAF">
              <w:rPr>
                <w:b/>
                <w:szCs w:val="20"/>
              </w:rPr>
              <w:t>, 75 MHz):</w:t>
            </w:r>
            <w:r w:rsidRPr="00362BAF">
              <w:rPr>
                <w:szCs w:val="20"/>
              </w:rPr>
              <w:t xml:space="preserve"> </w:t>
            </w:r>
            <w:r w:rsidR="001337AB" w:rsidRPr="00362BAF">
              <w:rPr>
                <w:szCs w:val="20"/>
              </w:rPr>
              <w:t>δ 142.30, 136.81, 136.57, 128.78, 128.19, 126.46, 63.17, 57.49, 53.70, 47.91, 45.04, 21.25, 10.05</w:t>
            </w:r>
            <w:r w:rsidRPr="00362BAF">
              <w:rPr>
                <w:szCs w:val="20"/>
              </w:rPr>
              <w:t xml:space="preserve">; </w:t>
            </w:r>
            <w:r w:rsidRPr="00362BAF">
              <w:rPr>
                <w:b/>
                <w:szCs w:val="20"/>
                <w:vertAlign w:val="superscript"/>
              </w:rPr>
              <w:t>29</w:t>
            </w:r>
            <w:r w:rsidRPr="00362BAF">
              <w:rPr>
                <w:b/>
                <w:szCs w:val="20"/>
              </w:rPr>
              <w:t>Si NMR (DCCl</w:t>
            </w:r>
            <w:r w:rsidRPr="00362BAF">
              <w:rPr>
                <w:b/>
                <w:szCs w:val="20"/>
                <w:vertAlign w:val="subscript"/>
              </w:rPr>
              <w:t>3</w:t>
            </w:r>
            <w:r w:rsidRPr="00362BAF">
              <w:rPr>
                <w:b/>
                <w:szCs w:val="20"/>
              </w:rPr>
              <w:t>, 79 MHz):</w:t>
            </w:r>
            <w:r w:rsidRPr="00362BAF">
              <w:rPr>
                <w:szCs w:val="20"/>
              </w:rPr>
              <w:t xml:space="preserve"> δ</w:t>
            </w:r>
            <w:r w:rsidRPr="00362BAF">
              <w:t xml:space="preserve"> </w:t>
            </w:r>
            <w:r w:rsidRPr="00362BAF">
              <w:rPr>
                <w:szCs w:val="20"/>
              </w:rPr>
              <w:t>-</w:t>
            </w:r>
            <w:r w:rsidR="00E76DA0" w:rsidRPr="00362BAF">
              <w:rPr>
                <w:szCs w:val="20"/>
              </w:rPr>
              <w:t>79</w:t>
            </w:r>
            <w:r w:rsidRPr="00362BAF">
              <w:rPr>
                <w:szCs w:val="20"/>
              </w:rPr>
              <w:t>.</w:t>
            </w:r>
            <w:r w:rsidR="00E76DA0" w:rsidRPr="00362BAF">
              <w:rPr>
                <w:szCs w:val="20"/>
              </w:rPr>
              <w:t>59</w:t>
            </w:r>
            <w:r w:rsidR="00AB51B7" w:rsidRPr="00362BAF">
              <w:rPr>
                <w:szCs w:val="20"/>
              </w:rPr>
              <w:t xml:space="preserve">; </w:t>
            </w:r>
            <w:r w:rsidR="00AB51B7" w:rsidRPr="00362BAF">
              <w:rPr>
                <w:b/>
                <w:szCs w:val="20"/>
                <w:lang w:val="en-US"/>
              </w:rPr>
              <w:t>HRMS</w:t>
            </w:r>
            <w:r w:rsidR="00AB51B7" w:rsidRPr="00362BAF">
              <w:rPr>
                <w:szCs w:val="20"/>
                <w:lang w:val="en-US"/>
              </w:rPr>
              <w:t xml:space="preserve"> calc. for C</w:t>
            </w:r>
            <w:r w:rsidR="00AB51B7" w:rsidRPr="00362BAF">
              <w:rPr>
                <w:szCs w:val="20"/>
                <w:vertAlign w:val="subscript"/>
                <w:lang w:val="en-US"/>
              </w:rPr>
              <w:t>16</w:t>
            </w:r>
            <w:r w:rsidR="00AB51B7" w:rsidRPr="00362BAF">
              <w:rPr>
                <w:szCs w:val="20"/>
                <w:lang w:val="en-US"/>
              </w:rPr>
              <w:t>H</w:t>
            </w:r>
            <w:r w:rsidR="00AB51B7" w:rsidRPr="00362BAF">
              <w:rPr>
                <w:szCs w:val="20"/>
                <w:vertAlign w:val="subscript"/>
                <w:lang w:val="en-US"/>
              </w:rPr>
              <w:t>23</w:t>
            </w:r>
            <w:r w:rsidR="00AB51B7" w:rsidRPr="00362BAF">
              <w:rPr>
                <w:szCs w:val="20"/>
                <w:lang w:val="en-US"/>
              </w:rPr>
              <w:t>NO</w:t>
            </w:r>
            <w:r w:rsidR="00AB51B7" w:rsidRPr="00362BAF">
              <w:rPr>
                <w:szCs w:val="20"/>
                <w:vertAlign w:val="subscript"/>
                <w:lang w:val="en-US"/>
              </w:rPr>
              <w:t>3</w:t>
            </w:r>
            <w:r w:rsidR="00AB51B7" w:rsidRPr="00362BAF">
              <w:rPr>
                <w:szCs w:val="20"/>
                <w:lang w:val="en-US"/>
              </w:rPr>
              <w:t>SiK (M+K)</w:t>
            </w:r>
            <w:r w:rsidR="00AB51B7" w:rsidRPr="00362BAF">
              <w:rPr>
                <w:szCs w:val="20"/>
                <w:vertAlign w:val="superscript"/>
                <w:lang w:val="en-US"/>
              </w:rPr>
              <w:t>+</w:t>
            </w:r>
            <w:r w:rsidR="00AB51B7" w:rsidRPr="00362BAF">
              <w:rPr>
                <w:szCs w:val="20"/>
                <w:lang w:val="en-US"/>
              </w:rPr>
              <w:t xml:space="preserve">,  </w:t>
            </w:r>
            <w:r w:rsidR="00686ABD" w:rsidRPr="00686ABD">
              <w:rPr>
                <w:szCs w:val="20"/>
                <w:lang w:val="en-US"/>
              </w:rPr>
              <w:t>344</w:t>
            </w:r>
            <w:r w:rsidR="00686ABD">
              <w:rPr>
                <w:szCs w:val="20"/>
                <w:lang w:val="en-US"/>
              </w:rPr>
              <w:t>.</w:t>
            </w:r>
            <w:r w:rsidR="00686ABD" w:rsidRPr="00686ABD">
              <w:rPr>
                <w:szCs w:val="20"/>
                <w:lang w:val="en-US"/>
              </w:rPr>
              <w:t>1084</w:t>
            </w:r>
            <w:r w:rsidR="00AB51B7" w:rsidRPr="00362BAF">
              <w:rPr>
                <w:szCs w:val="20"/>
                <w:lang w:val="en-US"/>
              </w:rPr>
              <w:t>, found, 344.1083</w:t>
            </w:r>
          </w:p>
        </w:tc>
      </w:tr>
    </w:tbl>
    <w:p w14:paraId="4EB22745" w14:textId="2C1B1D99" w:rsidR="0005632A" w:rsidRPr="000C66B5" w:rsidRDefault="0005632A" w:rsidP="0005632A">
      <w:pPr>
        <w:pStyle w:val="Nagwek2"/>
        <w:rPr>
          <w:b w:val="0"/>
        </w:rPr>
      </w:pPr>
      <w:r w:rsidRPr="00040178">
        <w:t>(</w:t>
      </w:r>
      <w:r w:rsidRPr="00040178">
        <w:rPr>
          <w:i/>
        </w:rPr>
        <w:t>E</w:t>
      </w:r>
      <w:r w:rsidRPr="00040178">
        <w:t>)-1-(4-chlorostyryl)-4-methyl-2,8,9-trioxa-5-aza-1-silabicyclo[3.3.3]undecane</w:t>
      </w:r>
      <w:r w:rsidRPr="001B1C9B">
        <w:t xml:space="preserve"> </w:t>
      </w:r>
      <w:r>
        <w:t>(1c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5632A" w:rsidRPr="000C66B5" w14:paraId="0C1F11C6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2399686C" w14:textId="4BFCEF59" w:rsidR="0005632A" w:rsidRDefault="00686ABD" w:rsidP="008E3635">
            <w:pPr>
              <w:jc w:val="center"/>
              <w:rPr>
                <w:b/>
                <w:szCs w:val="20"/>
              </w:rPr>
            </w:pPr>
            <w:r>
              <w:object w:dxaOrig="2821" w:dyaOrig="1230" w14:anchorId="41F0D1EC">
                <v:shape id="_x0000_i1097" type="#_x0000_t75" style="width:141.75pt;height:61.5pt" o:ole="">
                  <v:imagedata r:id="rId131" o:title=""/>
                </v:shape>
                <o:OLEObject Type="Embed" ProgID="ChemDraw.Document.6.0" ShapeID="_x0000_i1097" DrawAspect="Content" ObjectID="_1594831927" r:id="rId132"/>
              </w:object>
            </w:r>
          </w:p>
          <w:p w14:paraId="4F47AF5B" w14:textId="77777777" w:rsidR="0005632A" w:rsidRPr="000C66B5" w:rsidRDefault="0005632A" w:rsidP="008E3635">
            <w:pPr>
              <w:rPr>
                <w:b/>
                <w:szCs w:val="20"/>
              </w:rPr>
            </w:pPr>
          </w:p>
        </w:tc>
      </w:tr>
      <w:tr w:rsidR="0005632A" w:rsidRPr="000C66B5" w14:paraId="0C3A102A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1EF998FF" w14:textId="37E67763" w:rsidR="0005632A" w:rsidRPr="00362BAF" w:rsidRDefault="0005632A" w:rsidP="001337AB">
            <w:pPr>
              <w:jc w:val="both"/>
              <w:rPr>
                <w:szCs w:val="20"/>
              </w:rPr>
            </w:pPr>
            <w:r w:rsidRPr="00362BAF">
              <w:rPr>
                <w:b/>
                <w:szCs w:val="20"/>
                <w:vertAlign w:val="superscript"/>
              </w:rPr>
              <w:t>1</w:t>
            </w:r>
            <w:r w:rsidRPr="00362BAF">
              <w:rPr>
                <w:b/>
                <w:szCs w:val="20"/>
              </w:rPr>
              <w:t>H NMR (DCCl</w:t>
            </w:r>
            <w:r w:rsidRPr="00362BAF">
              <w:rPr>
                <w:b/>
                <w:szCs w:val="20"/>
                <w:vertAlign w:val="subscript"/>
              </w:rPr>
              <w:t>3</w:t>
            </w:r>
            <w:r w:rsidRPr="00362BAF">
              <w:rPr>
                <w:b/>
                <w:szCs w:val="20"/>
              </w:rPr>
              <w:t>, 300 MHz):</w:t>
            </w:r>
            <w:r w:rsidRPr="00362BAF">
              <w:rPr>
                <w:szCs w:val="20"/>
              </w:rPr>
              <w:t xml:space="preserve"> </w:t>
            </w:r>
            <w:r w:rsidR="001337AB" w:rsidRPr="00362BAF">
              <w:rPr>
                <w:szCs w:val="20"/>
              </w:rPr>
              <w:t xml:space="preserve">δ 7.35 (d, </w:t>
            </w:r>
            <w:r w:rsidR="001337AB" w:rsidRPr="00362BAF">
              <w:rPr>
                <w:i/>
                <w:iCs/>
                <w:szCs w:val="20"/>
              </w:rPr>
              <w:t>J</w:t>
            </w:r>
            <w:r w:rsidR="001337AB" w:rsidRPr="00362BAF">
              <w:rPr>
                <w:szCs w:val="20"/>
              </w:rPr>
              <w:t xml:space="preserve"> = 8.5 Hz, 2H), 7.19 (d, </w:t>
            </w:r>
            <w:r w:rsidR="001337AB" w:rsidRPr="00362BAF">
              <w:rPr>
                <w:i/>
                <w:iCs/>
                <w:szCs w:val="20"/>
              </w:rPr>
              <w:t>J</w:t>
            </w:r>
            <w:r w:rsidR="001337AB" w:rsidRPr="00362BAF">
              <w:rPr>
                <w:szCs w:val="20"/>
              </w:rPr>
              <w:t xml:space="preserve"> = 8.5 Hz, 2H), 7.03 (d, </w:t>
            </w:r>
            <w:r w:rsidR="001337AB" w:rsidRPr="00362BAF">
              <w:rPr>
                <w:i/>
                <w:iCs/>
                <w:szCs w:val="20"/>
              </w:rPr>
              <w:t>J</w:t>
            </w:r>
            <w:r w:rsidR="001337AB" w:rsidRPr="00362BAF">
              <w:rPr>
                <w:szCs w:val="20"/>
              </w:rPr>
              <w:t xml:space="preserve"> = 18.8 Hz, 1H), 6.31 (d, </w:t>
            </w:r>
            <w:r w:rsidR="001337AB" w:rsidRPr="00362BAF">
              <w:rPr>
                <w:i/>
                <w:iCs/>
                <w:szCs w:val="20"/>
              </w:rPr>
              <w:t>J</w:t>
            </w:r>
            <w:r w:rsidR="001337AB" w:rsidRPr="00362BAF">
              <w:rPr>
                <w:szCs w:val="20"/>
              </w:rPr>
              <w:t xml:space="preserve"> = 18.9 Hz, 1H), 3.95 – 3.73 (m, 5H), 3.49 (t, </w:t>
            </w:r>
            <w:r w:rsidR="001337AB" w:rsidRPr="00362BAF">
              <w:rPr>
                <w:i/>
                <w:iCs/>
                <w:szCs w:val="20"/>
              </w:rPr>
              <w:t>J</w:t>
            </w:r>
            <w:r w:rsidR="001337AB" w:rsidRPr="00362BAF">
              <w:rPr>
                <w:szCs w:val="20"/>
              </w:rPr>
              <w:t xml:space="preserve"> = 11.1 Hz, 1H), 3.09 (m, 1H), 2.94 – 2.73 </w:t>
            </w:r>
            <w:r w:rsidR="00151D6D" w:rsidRPr="00362BAF">
              <w:rPr>
                <w:szCs w:val="20"/>
              </w:rPr>
              <w:br/>
            </w:r>
            <w:r w:rsidR="001337AB" w:rsidRPr="00362BAF">
              <w:rPr>
                <w:szCs w:val="20"/>
              </w:rPr>
              <w:t xml:space="preserve">(m, 3H), 2.54 (dd, </w:t>
            </w:r>
            <w:r w:rsidR="001337AB" w:rsidRPr="00362BAF">
              <w:rPr>
                <w:i/>
                <w:iCs/>
                <w:szCs w:val="20"/>
              </w:rPr>
              <w:t>J</w:t>
            </w:r>
            <w:r w:rsidR="001337AB" w:rsidRPr="00362BAF">
              <w:rPr>
                <w:szCs w:val="20"/>
              </w:rPr>
              <w:t xml:space="preserve"> = 12.3, 3.7 Hz, 1H), 1.12 (d, </w:t>
            </w:r>
            <w:r w:rsidR="001337AB" w:rsidRPr="00362BAF">
              <w:rPr>
                <w:i/>
                <w:iCs/>
                <w:szCs w:val="20"/>
              </w:rPr>
              <w:t>J</w:t>
            </w:r>
            <w:r w:rsidR="001337AB" w:rsidRPr="00362BAF">
              <w:rPr>
                <w:szCs w:val="20"/>
              </w:rPr>
              <w:t xml:space="preserve"> = 6.6 Hz, 3H)</w:t>
            </w:r>
            <w:r w:rsidRPr="00362BAF">
              <w:rPr>
                <w:szCs w:val="20"/>
              </w:rPr>
              <w:t xml:space="preserve">; </w:t>
            </w:r>
            <w:r w:rsidRPr="00362BAF">
              <w:rPr>
                <w:b/>
                <w:szCs w:val="20"/>
                <w:vertAlign w:val="superscript"/>
              </w:rPr>
              <w:t>13</w:t>
            </w:r>
            <w:r w:rsidRPr="00362BAF">
              <w:rPr>
                <w:b/>
                <w:szCs w:val="20"/>
              </w:rPr>
              <w:t>C NMR</w:t>
            </w:r>
            <w:r w:rsidRPr="00362BAF">
              <w:rPr>
                <w:szCs w:val="20"/>
              </w:rPr>
              <w:t xml:space="preserve"> </w:t>
            </w:r>
            <w:r w:rsidRPr="00362BAF">
              <w:rPr>
                <w:b/>
                <w:szCs w:val="20"/>
              </w:rPr>
              <w:t>(DCCl</w:t>
            </w:r>
            <w:r w:rsidRPr="00362BAF">
              <w:rPr>
                <w:b/>
                <w:szCs w:val="20"/>
                <w:vertAlign w:val="subscript"/>
              </w:rPr>
              <w:t>3</w:t>
            </w:r>
            <w:r w:rsidRPr="00362BAF">
              <w:rPr>
                <w:b/>
                <w:szCs w:val="20"/>
              </w:rPr>
              <w:t>, 75 MHz):</w:t>
            </w:r>
            <w:r w:rsidR="001337AB" w:rsidRPr="00362BAF">
              <w:rPr>
                <w:b/>
                <w:szCs w:val="20"/>
              </w:rPr>
              <w:t xml:space="preserve"> </w:t>
            </w:r>
            <w:r w:rsidR="001337AB" w:rsidRPr="00362BAF">
              <w:rPr>
                <w:szCs w:val="20"/>
              </w:rPr>
              <w:t>δ 141.02, 138.09, 132.46, 130.65, 128.26, 127.77, 63.17, 57.48, 53.82, 47.96, 45.12, 10.10</w:t>
            </w:r>
            <w:r w:rsidRPr="00362BAF">
              <w:rPr>
                <w:szCs w:val="20"/>
              </w:rPr>
              <w:t xml:space="preserve">; </w:t>
            </w:r>
            <w:r w:rsidR="00151D6D" w:rsidRPr="00362BAF">
              <w:rPr>
                <w:szCs w:val="20"/>
              </w:rPr>
              <w:br/>
            </w:r>
            <w:r w:rsidRPr="00362BAF">
              <w:rPr>
                <w:b/>
                <w:szCs w:val="20"/>
                <w:vertAlign w:val="superscript"/>
              </w:rPr>
              <w:t>29</w:t>
            </w:r>
            <w:r w:rsidRPr="00362BAF">
              <w:rPr>
                <w:b/>
                <w:szCs w:val="20"/>
              </w:rPr>
              <w:t>Si NMR (DCCl</w:t>
            </w:r>
            <w:r w:rsidRPr="00362BAF">
              <w:rPr>
                <w:b/>
                <w:szCs w:val="20"/>
                <w:vertAlign w:val="subscript"/>
              </w:rPr>
              <w:t>3</w:t>
            </w:r>
            <w:r w:rsidRPr="00362BAF">
              <w:rPr>
                <w:b/>
                <w:szCs w:val="20"/>
              </w:rPr>
              <w:t>, 79 MHz):</w:t>
            </w:r>
            <w:r w:rsidRPr="00362BAF">
              <w:rPr>
                <w:szCs w:val="20"/>
              </w:rPr>
              <w:t xml:space="preserve"> δ</w:t>
            </w:r>
            <w:r w:rsidRPr="00362BAF">
              <w:t xml:space="preserve"> </w:t>
            </w:r>
            <w:r w:rsidRPr="00362BAF">
              <w:rPr>
                <w:szCs w:val="20"/>
              </w:rPr>
              <w:t>-80.47</w:t>
            </w:r>
            <w:r w:rsidR="00362BAF" w:rsidRPr="00362BAF">
              <w:rPr>
                <w:szCs w:val="20"/>
              </w:rPr>
              <w:t xml:space="preserve">;  </w:t>
            </w:r>
            <w:r w:rsidR="00362BAF" w:rsidRPr="00362BAF">
              <w:rPr>
                <w:b/>
                <w:szCs w:val="20"/>
                <w:lang w:val="en-US"/>
              </w:rPr>
              <w:t>HRMS</w:t>
            </w:r>
            <w:r w:rsidR="00362BAF" w:rsidRPr="00362BAF">
              <w:rPr>
                <w:szCs w:val="20"/>
                <w:lang w:val="en-US"/>
              </w:rPr>
              <w:t xml:space="preserve"> calc. for </w:t>
            </w:r>
            <w:r w:rsidR="00362BAF" w:rsidRPr="00362BAF">
              <w:rPr>
                <w:szCs w:val="20"/>
              </w:rPr>
              <w:t>C</w:t>
            </w:r>
            <w:r w:rsidR="00362BAF" w:rsidRPr="00362BAF">
              <w:rPr>
                <w:szCs w:val="20"/>
                <w:vertAlign w:val="subscript"/>
              </w:rPr>
              <w:t>15</w:t>
            </w:r>
            <w:r w:rsidR="00362BAF" w:rsidRPr="00362BAF">
              <w:rPr>
                <w:szCs w:val="20"/>
              </w:rPr>
              <w:t>H</w:t>
            </w:r>
            <w:r w:rsidR="00362BAF" w:rsidRPr="00362BAF">
              <w:rPr>
                <w:szCs w:val="20"/>
                <w:vertAlign w:val="subscript"/>
              </w:rPr>
              <w:t>20</w:t>
            </w:r>
            <w:r w:rsidR="00362BAF" w:rsidRPr="00362BAF">
              <w:rPr>
                <w:szCs w:val="20"/>
              </w:rPr>
              <w:t>ClNO</w:t>
            </w:r>
            <w:r w:rsidR="00362BAF" w:rsidRPr="00362BAF">
              <w:rPr>
                <w:szCs w:val="20"/>
                <w:vertAlign w:val="subscript"/>
              </w:rPr>
              <w:t>3</w:t>
            </w:r>
            <w:r w:rsidR="00362BAF" w:rsidRPr="00362BAF">
              <w:rPr>
                <w:szCs w:val="20"/>
              </w:rPr>
              <w:t xml:space="preserve">SiK </w:t>
            </w:r>
            <w:r w:rsidR="00362BAF" w:rsidRPr="00362BAF">
              <w:rPr>
                <w:szCs w:val="20"/>
                <w:lang w:val="en-US"/>
              </w:rPr>
              <w:t>(M+K)</w:t>
            </w:r>
            <w:r w:rsidR="00362BAF" w:rsidRPr="00362BAF">
              <w:rPr>
                <w:szCs w:val="20"/>
                <w:vertAlign w:val="superscript"/>
                <w:lang w:val="en-US"/>
              </w:rPr>
              <w:t>+</w:t>
            </w:r>
            <w:r w:rsidR="00362BAF" w:rsidRPr="00362BAF">
              <w:rPr>
                <w:szCs w:val="20"/>
                <w:lang w:val="en-US"/>
              </w:rPr>
              <w:t xml:space="preserve">, </w:t>
            </w:r>
            <w:r w:rsidR="00AF1470" w:rsidRPr="00AF1470">
              <w:rPr>
                <w:szCs w:val="20"/>
                <w:lang w:val="en-US"/>
              </w:rPr>
              <w:t>364</w:t>
            </w:r>
            <w:r w:rsidR="00AF1470">
              <w:rPr>
                <w:szCs w:val="20"/>
                <w:lang w:val="en-US"/>
              </w:rPr>
              <w:t>.</w:t>
            </w:r>
            <w:r w:rsidR="00AF1470" w:rsidRPr="00AF1470">
              <w:rPr>
                <w:szCs w:val="20"/>
                <w:lang w:val="en-US"/>
              </w:rPr>
              <w:t>0538</w:t>
            </w:r>
            <w:r w:rsidR="00362BAF" w:rsidRPr="00362BAF">
              <w:rPr>
                <w:szCs w:val="20"/>
                <w:lang w:val="en-US"/>
              </w:rPr>
              <w:t xml:space="preserve">, </w:t>
            </w:r>
            <w:r w:rsidR="00362BAF" w:rsidRPr="00362BAF">
              <w:rPr>
                <w:szCs w:val="20"/>
                <w:lang w:val="en-US"/>
              </w:rPr>
              <w:br/>
              <w:t>found, 364.0533</w:t>
            </w:r>
          </w:p>
          <w:p w14:paraId="686F2DB9" w14:textId="77777777" w:rsidR="0005632A" w:rsidRPr="000C66B5" w:rsidRDefault="0005632A" w:rsidP="008E3635">
            <w:pPr>
              <w:jc w:val="both"/>
              <w:rPr>
                <w:szCs w:val="20"/>
              </w:rPr>
            </w:pPr>
          </w:p>
        </w:tc>
      </w:tr>
    </w:tbl>
    <w:p w14:paraId="1011C52B" w14:textId="77777777" w:rsidR="0005632A" w:rsidRPr="000C66B5" w:rsidRDefault="0005632A" w:rsidP="0005632A">
      <w:pPr>
        <w:pStyle w:val="Nagwek2"/>
        <w:rPr>
          <w:b w:val="0"/>
        </w:rPr>
      </w:pPr>
      <w:r w:rsidRPr="00EE325E">
        <w:t>(</w:t>
      </w:r>
      <w:r w:rsidRPr="00EE325E">
        <w:rPr>
          <w:i/>
        </w:rPr>
        <w:t>E</w:t>
      </w:r>
      <w:r w:rsidRPr="00EE325E">
        <w:t>)-1-(4-methoxystyryl)-4-methyl-2,8,9-trioxa-5-aza-1-silabicyclo[3.3.3]undecane</w:t>
      </w:r>
      <w:r w:rsidRPr="001B1C9B">
        <w:t xml:space="preserve"> </w:t>
      </w:r>
      <w:r>
        <w:t>(1d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5632A" w:rsidRPr="000C66B5" w14:paraId="6C674CF8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14C5B25A" w14:textId="294F54D4" w:rsidR="0005632A" w:rsidRDefault="00182F50" w:rsidP="008E3635">
            <w:pPr>
              <w:jc w:val="center"/>
              <w:rPr>
                <w:b/>
                <w:szCs w:val="20"/>
              </w:rPr>
            </w:pPr>
            <w:r>
              <w:object w:dxaOrig="3016" w:dyaOrig="1231" w14:anchorId="14796483">
                <v:shape id="_x0000_i1098" type="#_x0000_t75" style="width:150.75pt;height:61.5pt" o:ole="">
                  <v:imagedata r:id="rId133" o:title=""/>
                </v:shape>
                <o:OLEObject Type="Embed" ProgID="ChemDraw.Document.6.0" ShapeID="_x0000_i1098" DrawAspect="Content" ObjectID="_1594831928" r:id="rId134"/>
              </w:object>
            </w:r>
          </w:p>
          <w:p w14:paraId="7F57F537" w14:textId="77777777" w:rsidR="0005632A" w:rsidRPr="000C66B5" w:rsidRDefault="0005632A" w:rsidP="008E3635">
            <w:pPr>
              <w:rPr>
                <w:b/>
                <w:szCs w:val="20"/>
              </w:rPr>
            </w:pPr>
          </w:p>
        </w:tc>
      </w:tr>
      <w:tr w:rsidR="0005632A" w:rsidRPr="000C66B5" w14:paraId="326E1E97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2E56078C" w14:textId="4110B7B0" w:rsidR="005903C5" w:rsidRPr="00182F50" w:rsidRDefault="0005632A" w:rsidP="005903C5">
            <w:pPr>
              <w:jc w:val="both"/>
              <w:rPr>
                <w:szCs w:val="20"/>
              </w:rPr>
            </w:pPr>
            <w:r w:rsidRPr="00182F50">
              <w:rPr>
                <w:b/>
                <w:szCs w:val="20"/>
                <w:vertAlign w:val="superscript"/>
              </w:rPr>
              <w:t>1</w:t>
            </w:r>
            <w:r w:rsidRPr="00182F50">
              <w:rPr>
                <w:b/>
                <w:szCs w:val="20"/>
              </w:rPr>
              <w:t>H NMR (DCCl</w:t>
            </w:r>
            <w:r w:rsidRPr="00182F50">
              <w:rPr>
                <w:b/>
                <w:szCs w:val="20"/>
                <w:vertAlign w:val="subscript"/>
              </w:rPr>
              <w:t>3</w:t>
            </w:r>
            <w:r w:rsidRPr="00182F50">
              <w:rPr>
                <w:b/>
                <w:szCs w:val="20"/>
              </w:rPr>
              <w:t>, 300 MHz):</w:t>
            </w:r>
            <w:r w:rsidRPr="00182F50">
              <w:rPr>
                <w:szCs w:val="20"/>
              </w:rPr>
              <w:t xml:space="preserve"> </w:t>
            </w:r>
            <w:r w:rsidR="00D816CD" w:rsidRPr="00182F50">
              <w:rPr>
                <w:szCs w:val="20"/>
              </w:rPr>
              <w:t xml:space="preserve">δ 7.36 (d, </w:t>
            </w:r>
            <w:r w:rsidR="00D816CD" w:rsidRPr="00182F50">
              <w:rPr>
                <w:i/>
                <w:iCs/>
                <w:szCs w:val="20"/>
              </w:rPr>
              <w:t>J</w:t>
            </w:r>
            <w:r w:rsidR="00D816CD" w:rsidRPr="00182F50">
              <w:rPr>
                <w:szCs w:val="20"/>
              </w:rPr>
              <w:t xml:space="preserve"> = 8.4 Hz, 2H), 7.03 (d, </w:t>
            </w:r>
            <w:r w:rsidR="00D816CD" w:rsidRPr="00182F50">
              <w:rPr>
                <w:i/>
                <w:iCs/>
                <w:szCs w:val="20"/>
              </w:rPr>
              <w:t>J</w:t>
            </w:r>
            <w:r w:rsidR="00D816CD" w:rsidRPr="00182F50">
              <w:rPr>
                <w:szCs w:val="20"/>
              </w:rPr>
              <w:t xml:space="preserve"> = 18.8 Hz, </w:t>
            </w:r>
            <w:r w:rsidR="00151D6D" w:rsidRPr="00182F50">
              <w:rPr>
                <w:szCs w:val="20"/>
              </w:rPr>
              <w:t>1</w:t>
            </w:r>
            <w:r w:rsidR="00D816CD" w:rsidRPr="00182F50">
              <w:rPr>
                <w:szCs w:val="20"/>
              </w:rPr>
              <w:t xml:space="preserve">H), 6.77 (d, </w:t>
            </w:r>
            <w:r w:rsidR="00D816CD" w:rsidRPr="00182F50">
              <w:rPr>
                <w:i/>
                <w:iCs/>
                <w:szCs w:val="20"/>
              </w:rPr>
              <w:t>J</w:t>
            </w:r>
            <w:r w:rsidR="00D816CD" w:rsidRPr="00182F50">
              <w:rPr>
                <w:szCs w:val="20"/>
              </w:rPr>
              <w:t xml:space="preserve"> = 8.4 Hz, 2H), 6.16 (d, </w:t>
            </w:r>
            <w:r w:rsidR="00D816CD" w:rsidRPr="00182F50">
              <w:rPr>
                <w:i/>
                <w:iCs/>
                <w:szCs w:val="20"/>
              </w:rPr>
              <w:t>J</w:t>
            </w:r>
            <w:r w:rsidR="00D816CD" w:rsidRPr="00182F50">
              <w:rPr>
                <w:szCs w:val="20"/>
              </w:rPr>
              <w:t xml:space="preserve"> = 18.8 Hz, 1H), 3.92 – 3.84 (m, </w:t>
            </w:r>
            <w:r w:rsidR="00151D6D" w:rsidRPr="00182F50">
              <w:rPr>
                <w:szCs w:val="20"/>
              </w:rPr>
              <w:t>5</w:t>
            </w:r>
            <w:r w:rsidR="00D816CD" w:rsidRPr="00182F50">
              <w:rPr>
                <w:szCs w:val="20"/>
              </w:rPr>
              <w:t>H</w:t>
            </w:r>
            <w:r w:rsidR="00151D6D" w:rsidRPr="00182F50">
              <w:rPr>
                <w:szCs w:val="20"/>
              </w:rPr>
              <w:t xml:space="preserve">, </w:t>
            </w:r>
            <w:r w:rsidR="00151D6D" w:rsidRPr="00182F50">
              <w:rPr>
                <w:i/>
                <w:szCs w:val="20"/>
              </w:rPr>
              <w:t>overlaps with OC</w:t>
            </w:r>
            <w:r w:rsidR="00151D6D" w:rsidRPr="00182F50">
              <w:rPr>
                <w:i/>
                <w:szCs w:val="20"/>
                <w:u w:val="single"/>
              </w:rPr>
              <w:t>H</w:t>
            </w:r>
            <w:r w:rsidR="00151D6D" w:rsidRPr="00182F50">
              <w:rPr>
                <w:i/>
                <w:szCs w:val="20"/>
                <w:u w:val="single"/>
                <w:vertAlign w:val="subscript"/>
              </w:rPr>
              <w:t>3</w:t>
            </w:r>
            <w:r w:rsidR="00151D6D" w:rsidRPr="00182F50">
              <w:rPr>
                <w:i/>
                <w:szCs w:val="20"/>
              </w:rPr>
              <w:t xml:space="preserve"> signal</w:t>
            </w:r>
            <w:r w:rsidR="00D816CD" w:rsidRPr="00182F50">
              <w:rPr>
                <w:szCs w:val="20"/>
              </w:rPr>
              <w:t xml:space="preserve">), 3.76 (s, </w:t>
            </w:r>
            <w:r w:rsidR="00151D6D" w:rsidRPr="00182F50">
              <w:rPr>
                <w:szCs w:val="20"/>
              </w:rPr>
              <w:t>3</w:t>
            </w:r>
            <w:r w:rsidR="00D816CD" w:rsidRPr="00182F50">
              <w:rPr>
                <w:szCs w:val="20"/>
              </w:rPr>
              <w:t xml:space="preserve">H), 3.48 </w:t>
            </w:r>
            <w:r w:rsidR="00AD157D" w:rsidRPr="00182F50">
              <w:rPr>
                <w:szCs w:val="20"/>
              </w:rPr>
              <w:br/>
            </w:r>
            <w:r w:rsidR="00D816CD" w:rsidRPr="00182F50">
              <w:rPr>
                <w:szCs w:val="20"/>
              </w:rPr>
              <w:t xml:space="preserve">(t, </w:t>
            </w:r>
            <w:r w:rsidR="00D816CD" w:rsidRPr="00182F50">
              <w:rPr>
                <w:i/>
                <w:iCs/>
                <w:szCs w:val="20"/>
              </w:rPr>
              <w:t>J</w:t>
            </w:r>
            <w:r w:rsidR="00D816CD" w:rsidRPr="00182F50">
              <w:rPr>
                <w:szCs w:val="20"/>
              </w:rPr>
              <w:t xml:space="preserve"> = 11.1 Hz, 1H), 3.07 (</w:t>
            </w:r>
            <w:r w:rsidR="00151D6D" w:rsidRPr="00182F50">
              <w:rPr>
                <w:szCs w:val="20"/>
              </w:rPr>
              <w:t>m</w:t>
            </w:r>
            <w:r w:rsidR="00D816CD" w:rsidRPr="00182F50">
              <w:rPr>
                <w:szCs w:val="20"/>
              </w:rPr>
              <w:t xml:space="preserve">, 1H), 2.91 – 2.71 (m, 3H), 2.52 (dd, </w:t>
            </w:r>
            <w:r w:rsidR="00D816CD" w:rsidRPr="00182F50">
              <w:rPr>
                <w:i/>
                <w:iCs/>
                <w:szCs w:val="20"/>
              </w:rPr>
              <w:t>J</w:t>
            </w:r>
            <w:r w:rsidR="00D816CD" w:rsidRPr="00182F50">
              <w:rPr>
                <w:szCs w:val="20"/>
              </w:rPr>
              <w:t xml:space="preserve"> = 12.3, 3.6 Hz, 1H), 1.09 </w:t>
            </w:r>
            <w:r w:rsidR="00AD157D" w:rsidRPr="00182F50">
              <w:rPr>
                <w:szCs w:val="20"/>
              </w:rPr>
              <w:br/>
            </w:r>
            <w:r w:rsidR="00D816CD" w:rsidRPr="00182F50">
              <w:rPr>
                <w:szCs w:val="20"/>
              </w:rPr>
              <w:t xml:space="preserve">(d, </w:t>
            </w:r>
            <w:r w:rsidR="00D816CD" w:rsidRPr="00182F50">
              <w:rPr>
                <w:i/>
                <w:iCs/>
                <w:szCs w:val="20"/>
              </w:rPr>
              <w:t>J</w:t>
            </w:r>
            <w:r w:rsidR="00D816CD" w:rsidRPr="00182F50">
              <w:rPr>
                <w:szCs w:val="20"/>
              </w:rPr>
              <w:t xml:space="preserve"> = 6.6 Hz, 3H)</w:t>
            </w:r>
            <w:r w:rsidRPr="00182F50">
              <w:rPr>
                <w:szCs w:val="20"/>
              </w:rPr>
              <w:t xml:space="preserve">; </w:t>
            </w:r>
            <w:r w:rsidRPr="00182F50">
              <w:rPr>
                <w:b/>
                <w:szCs w:val="20"/>
                <w:vertAlign w:val="superscript"/>
              </w:rPr>
              <w:t>13</w:t>
            </w:r>
            <w:r w:rsidRPr="00182F50">
              <w:rPr>
                <w:b/>
                <w:szCs w:val="20"/>
              </w:rPr>
              <w:t>C NMR</w:t>
            </w:r>
            <w:r w:rsidRPr="00182F50">
              <w:rPr>
                <w:szCs w:val="20"/>
              </w:rPr>
              <w:t xml:space="preserve"> </w:t>
            </w:r>
            <w:r w:rsidRPr="00182F50">
              <w:rPr>
                <w:b/>
                <w:szCs w:val="20"/>
              </w:rPr>
              <w:t>(DCCl</w:t>
            </w:r>
            <w:r w:rsidRPr="00182F50">
              <w:rPr>
                <w:b/>
                <w:szCs w:val="20"/>
                <w:vertAlign w:val="subscript"/>
              </w:rPr>
              <w:t>3</w:t>
            </w:r>
            <w:r w:rsidRPr="00182F50">
              <w:rPr>
                <w:b/>
                <w:szCs w:val="20"/>
              </w:rPr>
              <w:t>, 75 MHz):</w:t>
            </w:r>
            <w:r w:rsidRPr="00182F50">
              <w:rPr>
                <w:szCs w:val="20"/>
              </w:rPr>
              <w:t xml:space="preserve"> </w:t>
            </w:r>
            <w:r w:rsidR="00AD157D" w:rsidRPr="00182F50">
              <w:rPr>
                <w:szCs w:val="20"/>
              </w:rPr>
              <w:t>δ 158.83, 141.98, 132.56, 127.71, 126.74, 113.46, 63.22, 57.54, 55.24, 53.74, 47.97, 45.08, 10.10</w:t>
            </w:r>
            <w:r w:rsidRPr="00182F50">
              <w:rPr>
                <w:szCs w:val="20"/>
              </w:rPr>
              <w:t xml:space="preserve">; </w:t>
            </w:r>
            <w:r w:rsidRPr="00182F50">
              <w:rPr>
                <w:b/>
                <w:szCs w:val="20"/>
                <w:vertAlign w:val="superscript"/>
              </w:rPr>
              <w:t>29</w:t>
            </w:r>
            <w:r w:rsidRPr="00182F50">
              <w:rPr>
                <w:b/>
                <w:szCs w:val="20"/>
              </w:rPr>
              <w:t>Si NMR (DCCl</w:t>
            </w:r>
            <w:r w:rsidRPr="00182F50">
              <w:rPr>
                <w:b/>
                <w:szCs w:val="20"/>
                <w:vertAlign w:val="subscript"/>
              </w:rPr>
              <w:t>3</w:t>
            </w:r>
            <w:r w:rsidRPr="00182F50">
              <w:rPr>
                <w:b/>
                <w:szCs w:val="20"/>
              </w:rPr>
              <w:t>, 79 MHz):</w:t>
            </w:r>
            <w:r w:rsidRPr="00182F50">
              <w:rPr>
                <w:szCs w:val="20"/>
              </w:rPr>
              <w:t xml:space="preserve"> δ</w:t>
            </w:r>
            <w:r w:rsidRPr="00182F50">
              <w:t xml:space="preserve"> </w:t>
            </w:r>
            <w:r w:rsidRPr="00182F50">
              <w:rPr>
                <w:szCs w:val="20"/>
              </w:rPr>
              <w:t>-79.27</w:t>
            </w:r>
            <w:r w:rsidR="005903C5" w:rsidRPr="00182F50">
              <w:rPr>
                <w:szCs w:val="20"/>
              </w:rPr>
              <w:t>;</w:t>
            </w:r>
            <w:r w:rsidR="005903C5" w:rsidRPr="00182F50">
              <w:rPr>
                <w:b/>
                <w:szCs w:val="20"/>
                <w:lang w:val="en-US"/>
              </w:rPr>
              <w:t xml:space="preserve"> </w:t>
            </w:r>
            <w:r w:rsidR="005903C5" w:rsidRPr="00182F50">
              <w:rPr>
                <w:b/>
                <w:szCs w:val="20"/>
                <w:lang w:val="en-US"/>
              </w:rPr>
              <w:br/>
              <w:t>HRMS</w:t>
            </w:r>
            <w:r w:rsidR="005903C5" w:rsidRPr="00182F50">
              <w:rPr>
                <w:szCs w:val="20"/>
                <w:lang w:val="en-US"/>
              </w:rPr>
              <w:t xml:space="preserve"> calc. for </w:t>
            </w:r>
            <w:r w:rsidR="00182F50" w:rsidRPr="00182F50">
              <w:rPr>
                <w:szCs w:val="20"/>
              </w:rPr>
              <w:t>C</w:t>
            </w:r>
            <w:r w:rsidR="00182F50" w:rsidRPr="00182F50">
              <w:rPr>
                <w:szCs w:val="20"/>
                <w:vertAlign w:val="subscript"/>
              </w:rPr>
              <w:t>16</w:t>
            </w:r>
            <w:r w:rsidR="00182F50" w:rsidRPr="00182F50">
              <w:rPr>
                <w:szCs w:val="20"/>
              </w:rPr>
              <w:t>H</w:t>
            </w:r>
            <w:r w:rsidR="00182F50" w:rsidRPr="00182F50">
              <w:rPr>
                <w:szCs w:val="20"/>
                <w:vertAlign w:val="subscript"/>
              </w:rPr>
              <w:t>23</w:t>
            </w:r>
            <w:r w:rsidR="00182F50" w:rsidRPr="00182F50">
              <w:rPr>
                <w:szCs w:val="20"/>
              </w:rPr>
              <w:t>NO</w:t>
            </w:r>
            <w:r w:rsidR="00182F50" w:rsidRPr="00182F50">
              <w:rPr>
                <w:szCs w:val="20"/>
                <w:vertAlign w:val="subscript"/>
              </w:rPr>
              <w:t>4</w:t>
            </w:r>
            <w:r w:rsidR="00182F50" w:rsidRPr="00182F50">
              <w:rPr>
                <w:szCs w:val="20"/>
              </w:rPr>
              <w:t>Si</w:t>
            </w:r>
            <w:r w:rsidR="005903C5" w:rsidRPr="00182F50">
              <w:rPr>
                <w:szCs w:val="20"/>
              </w:rPr>
              <w:t xml:space="preserve">K </w:t>
            </w:r>
            <w:r w:rsidR="005903C5" w:rsidRPr="00182F50">
              <w:rPr>
                <w:szCs w:val="20"/>
                <w:lang w:val="en-US"/>
              </w:rPr>
              <w:t>(M+K)</w:t>
            </w:r>
            <w:r w:rsidR="005903C5" w:rsidRPr="00182F50">
              <w:rPr>
                <w:szCs w:val="20"/>
                <w:vertAlign w:val="superscript"/>
                <w:lang w:val="en-US"/>
              </w:rPr>
              <w:t>+</w:t>
            </w:r>
            <w:r w:rsidR="005903C5" w:rsidRPr="00182F50">
              <w:rPr>
                <w:szCs w:val="20"/>
                <w:lang w:val="en-US"/>
              </w:rPr>
              <w:t xml:space="preserve">, </w:t>
            </w:r>
            <w:r w:rsidR="00182F50" w:rsidRPr="00182F50">
              <w:rPr>
                <w:szCs w:val="20"/>
                <w:lang w:val="en-US"/>
              </w:rPr>
              <w:t>360.1033</w:t>
            </w:r>
            <w:r w:rsidR="005903C5" w:rsidRPr="00182F50">
              <w:rPr>
                <w:szCs w:val="20"/>
                <w:lang w:val="en-US"/>
              </w:rPr>
              <w:t>, found, 36</w:t>
            </w:r>
            <w:r w:rsidR="00182F50">
              <w:rPr>
                <w:szCs w:val="20"/>
                <w:lang w:val="en-US"/>
              </w:rPr>
              <w:t>0</w:t>
            </w:r>
            <w:r w:rsidR="005903C5" w:rsidRPr="00182F50">
              <w:rPr>
                <w:szCs w:val="20"/>
                <w:lang w:val="en-US"/>
              </w:rPr>
              <w:t>.</w:t>
            </w:r>
            <w:r w:rsidR="00182F50" w:rsidRPr="00182F50">
              <w:rPr>
                <w:szCs w:val="20"/>
                <w:lang w:val="en-US"/>
              </w:rPr>
              <w:t>10</w:t>
            </w:r>
            <w:r w:rsidR="005903C5" w:rsidRPr="00182F50">
              <w:rPr>
                <w:szCs w:val="20"/>
                <w:lang w:val="en-US"/>
              </w:rPr>
              <w:t>3</w:t>
            </w:r>
            <w:r w:rsidR="00182F50" w:rsidRPr="00182F50">
              <w:rPr>
                <w:szCs w:val="20"/>
                <w:lang w:val="en-US"/>
              </w:rPr>
              <w:t>7</w:t>
            </w:r>
          </w:p>
          <w:p w14:paraId="5200A806" w14:textId="1047411F" w:rsidR="0005632A" w:rsidRPr="00AD157D" w:rsidRDefault="0005632A" w:rsidP="00D816CD">
            <w:pPr>
              <w:jc w:val="both"/>
              <w:rPr>
                <w:color w:val="00B050"/>
                <w:szCs w:val="20"/>
              </w:rPr>
            </w:pPr>
          </w:p>
          <w:p w14:paraId="7E3AD79A" w14:textId="77777777" w:rsidR="0005632A" w:rsidRPr="000C66B5" w:rsidRDefault="0005632A" w:rsidP="008E3635">
            <w:pPr>
              <w:jc w:val="both"/>
              <w:rPr>
                <w:szCs w:val="20"/>
              </w:rPr>
            </w:pPr>
          </w:p>
        </w:tc>
      </w:tr>
    </w:tbl>
    <w:p w14:paraId="14683729" w14:textId="7D18CCB3" w:rsidR="003E08BE" w:rsidRDefault="003E08BE" w:rsidP="003E08BE"/>
    <w:p w14:paraId="3B71E0B2" w14:textId="77777777" w:rsidR="003E08BE" w:rsidRDefault="003E08BE" w:rsidP="003E08BE"/>
    <w:p w14:paraId="64F68CB3" w14:textId="0A770E31" w:rsidR="001B1C9B" w:rsidRPr="000C66B5" w:rsidRDefault="001B1C9B" w:rsidP="001B1C9B">
      <w:pPr>
        <w:pStyle w:val="Nagwek2"/>
        <w:rPr>
          <w:b w:val="0"/>
        </w:rPr>
      </w:pPr>
      <w:r w:rsidRPr="001B1C9B">
        <w:lastRenderedPageBreak/>
        <w:t>(</w:t>
      </w:r>
      <w:r w:rsidRPr="001B1C9B">
        <w:rPr>
          <w:i/>
        </w:rPr>
        <w:t>E</w:t>
      </w:r>
      <w:r w:rsidRPr="001B1C9B">
        <w:t xml:space="preserve">)-1-(4-(tert-butyl)styryl)-4-methyl-2,8,9-trioxa-5-aza-1-silabicyclo[3.3.3]undecane </w:t>
      </w:r>
      <w:r>
        <w:t>(</w:t>
      </w:r>
      <w:r w:rsidR="005556FD">
        <w:t>1</w:t>
      </w:r>
      <w:r w:rsidR="0005632A">
        <w:t>e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1B1C9B" w:rsidRPr="000C66B5" w14:paraId="6F94AA55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61808AD0" w14:textId="267D431B" w:rsidR="001B1C9B" w:rsidRDefault="00B97C08" w:rsidP="00901847">
            <w:pPr>
              <w:jc w:val="center"/>
              <w:rPr>
                <w:b/>
                <w:szCs w:val="20"/>
              </w:rPr>
            </w:pPr>
            <w:r>
              <w:object w:dxaOrig="2903" w:dyaOrig="1230" w14:anchorId="152874D3">
                <v:shape id="_x0000_i1099" type="#_x0000_t75" style="width:146.25pt;height:61.5pt" o:ole="">
                  <v:imagedata r:id="rId135" o:title=""/>
                </v:shape>
                <o:OLEObject Type="Embed" ProgID="ChemDraw.Document.6.0" ShapeID="_x0000_i1099" DrawAspect="Content" ObjectID="_1594831929" r:id="rId136"/>
              </w:object>
            </w:r>
          </w:p>
          <w:p w14:paraId="1B5A3AF6" w14:textId="77777777" w:rsidR="001B1C9B" w:rsidRPr="000C66B5" w:rsidRDefault="001B1C9B" w:rsidP="00901847">
            <w:pPr>
              <w:rPr>
                <w:b/>
                <w:szCs w:val="20"/>
              </w:rPr>
            </w:pPr>
          </w:p>
        </w:tc>
      </w:tr>
      <w:tr w:rsidR="001B1C9B" w:rsidRPr="000C66B5" w14:paraId="452A3DD6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35577D36" w14:textId="549D4A21" w:rsidR="001B1C9B" w:rsidRPr="00B97C08" w:rsidRDefault="001B1C9B" w:rsidP="00A65AF1">
            <w:pPr>
              <w:jc w:val="both"/>
              <w:rPr>
                <w:szCs w:val="20"/>
              </w:rPr>
            </w:pPr>
            <w:r w:rsidRPr="00B97C08">
              <w:rPr>
                <w:b/>
                <w:szCs w:val="20"/>
                <w:vertAlign w:val="superscript"/>
              </w:rPr>
              <w:t>1</w:t>
            </w:r>
            <w:r w:rsidRPr="00B97C08">
              <w:rPr>
                <w:b/>
                <w:szCs w:val="20"/>
              </w:rPr>
              <w:t>H NMR (DCCl</w:t>
            </w:r>
            <w:r w:rsidRPr="00B97C08">
              <w:rPr>
                <w:b/>
                <w:szCs w:val="20"/>
                <w:vertAlign w:val="subscript"/>
              </w:rPr>
              <w:t>3</w:t>
            </w:r>
            <w:r w:rsidRPr="00B97C08">
              <w:rPr>
                <w:b/>
                <w:szCs w:val="20"/>
              </w:rPr>
              <w:t>, 300 MHz):</w:t>
            </w:r>
            <w:r w:rsidRPr="00B97C08">
              <w:rPr>
                <w:szCs w:val="20"/>
              </w:rPr>
              <w:t xml:space="preserve"> </w:t>
            </w:r>
            <w:r w:rsidR="00A65AF1" w:rsidRPr="00B97C08">
              <w:rPr>
                <w:szCs w:val="20"/>
              </w:rPr>
              <w:t xml:space="preserve">δ 7.26 (d, </w:t>
            </w:r>
            <w:r w:rsidR="00A65AF1" w:rsidRPr="00B97C08">
              <w:rPr>
                <w:i/>
                <w:iCs/>
                <w:szCs w:val="20"/>
              </w:rPr>
              <w:t>J</w:t>
            </w:r>
            <w:r w:rsidR="00A65AF1" w:rsidRPr="00B97C08">
              <w:rPr>
                <w:szCs w:val="20"/>
              </w:rPr>
              <w:t xml:space="preserve"> = 8.1 Hz, 2H), 7.15 (d, </w:t>
            </w:r>
            <w:r w:rsidR="00A65AF1" w:rsidRPr="00B97C08">
              <w:rPr>
                <w:i/>
                <w:iCs/>
                <w:szCs w:val="20"/>
              </w:rPr>
              <w:t>J</w:t>
            </w:r>
            <w:r w:rsidR="00A65AF1" w:rsidRPr="00B97C08">
              <w:rPr>
                <w:szCs w:val="20"/>
              </w:rPr>
              <w:t xml:space="preserve"> = 8.0 Hz, 2H), 6.96 (d, </w:t>
            </w:r>
            <w:r w:rsidR="00A65AF1" w:rsidRPr="00B97C08">
              <w:rPr>
                <w:i/>
                <w:iCs/>
                <w:szCs w:val="20"/>
              </w:rPr>
              <w:t>J</w:t>
            </w:r>
            <w:r w:rsidR="00A65AF1" w:rsidRPr="00B97C08">
              <w:rPr>
                <w:szCs w:val="20"/>
              </w:rPr>
              <w:t xml:space="preserve"> = 18.8 Hz, 1H), 6.16 (d, </w:t>
            </w:r>
            <w:r w:rsidR="00A65AF1" w:rsidRPr="00B97C08">
              <w:rPr>
                <w:i/>
                <w:iCs/>
                <w:szCs w:val="20"/>
              </w:rPr>
              <w:t>J</w:t>
            </w:r>
            <w:r w:rsidR="00A65AF1" w:rsidRPr="00B97C08">
              <w:rPr>
                <w:szCs w:val="20"/>
              </w:rPr>
              <w:t xml:space="preserve"> = 18.9 Hz, 1H), 3.83 – 3.61 (m, 5H), 3.39 (t, </w:t>
            </w:r>
            <w:r w:rsidR="00A65AF1" w:rsidRPr="00B97C08">
              <w:rPr>
                <w:i/>
                <w:iCs/>
                <w:szCs w:val="20"/>
              </w:rPr>
              <w:t>J</w:t>
            </w:r>
            <w:r w:rsidR="00A65AF1" w:rsidRPr="00B97C08">
              <w:rPr>
                <w:szCs w:val="20"/>
              </w:rPr>
              <w:t xml:space="preserve"> = 11.1 Hz, 1H), 2.99 (m, 1H), 2.80 – 2.62 </w:t>
            </w:r>
            <w:r w:rsidR="00A65AF1" w:rsidRPr="00B97C08">
              <w:rPr>
                <w:szCs w:val="20"/>
              </w:rPr>
              <w:br/>
              <w:t xml:space="preserve">(m, 3H), 2.43 (dd, </w:t>
            </w:r>
            <w:r w:rsidR="00A65AF1" w:rsidRPr="00B97C08">
              <w:rPr>
                <w:i/>
                <w:iCs/>
                <w:szCs w:val="20"/>
              </w:rPr>
              <w:t>J</w:t>
            </w:r>
            <w:r w:rsidR="00A65AF1" w:rsidRPr="00B97C08">
              <w:rPr>
                <w:szCs w:val="20"/>
              </w:rPr>
              <w:t xml:space="preserve"> = 12.3, 3.6 Hz, 1H), 1.18 (s, 9H), 1.01 (d, </w:t>
            </w:r>
            <w:r w:rsidR="00A65AF1" w:rsidRPr="00B97C08">
              <w:rPr>
                <w:i/>
                <w:iCs/>
                <w:szCs w:val="20"/>
              </w:rPr>
              <w:t>J</w:t>
            </w:r>
            <w:r w:rsidR="00A65AF1" w:rsidRPr="00B97C08">
              <w:rPr>
                <w:szCs w:val="20"/>
              </w:rPr>
              <w:t xml:space="preserve"> = 6.6 Hz, 3H)</w:t>
            </w:r>
            <w:r w:rsidRPr="00B97C08">
              <w:rPr>
                <w:szCs w:val="20"/>
              </w:rPr>
              <w:t xml:space="preserve">; </w:t>
            </w:r>
            <w:r w:rsidRPr="00B97C08">
              <w:rPr>
                <w:b/>
                <w:szCs w:val="20"/>
                <w:vertAlign w:val="superscript"/>
              </w:rPr>
              <w:t>13</w:t>
            </w:r>
            <w:r w:rsidRPr="00B97C08">
              <w:rPr>
                <w:b/>
                <w:szCs w:val="20"/>
              </w:rPr>
              <w:t>C NMR</w:t>
            </w:r>
            <w:r w:rsidRPr="00B97C08">
              <w:rPr>
                <w:szCs w:val="20"/>
              </w:rPr>
              <w:t xml:space="preserve"> </w:t>
            </w:r>
            <w:r w:rsidRPr="00B97C08">
              <w:rPr>
                <w:b/>
                <w:szCs w:val="20"/>
              </w:rPr>
              <w:t>(DCCl</w:t>
            </w:r>
            <w:r w:rsidRPr="00B97C08">
              <w:rPr>
                <w:b/>
                <w:szCs w:val="20"/>
                <w:vertAlign w:val="subscript"/>
              </w:rPr>
              <w:t>3</w:t>
            </w:r>
            <w:r w:rsidRPr="00B97C08">
              <w:rPr>
                <w:b/>
                <w:szCs w:val="20"/>
              </w:rPr>
              <w:t>, 75 MHz):</w:t>
            </w:r>
            <w:r w:rsidRPr="00B97C08">
              <w:rPr>
                <w:szCs w:val="20"/>
              </w:rPr>
              <w:t xml:space="preserve"> </w:t>
            </w:r>
            <w:r w:rsidR="00A65AF1" w:rsidRPr="00B97C08">
              <w:rPr>
                <w:szCs w:val="20"/>
              </w:rPr>
              <w:t>δ 149.83, 142.33, 136.86, 128.38, 126.26, 124.97, 63.25, 57.57, 53.76, 48.01, 45.12, 34.55, 31.45, 10.13</w:t>
            </w:r>
            <w:r w:rsidRPr="00B97C08">
              <w:rPr>
                <w:szCs w:val="20"/>
              </w:rPr>
              <w:t xml:space="preserve">; </w:t>
            </w:r>
            <w:r w:rsidRPr="00B97C08">
              <w:rPr>
                <w:b/>
                <w:szCs w:val="20"/>
                <w:vertAlign w:val="superscript"/>
              </w:rPr>
              <w:t>29</w:t>
            </w:r>
            <w:r w:rsidRPr="00B97C08">
              <w:rPr>
                <w:b/>
                <w:szCs w:val="20"/>
              </w:rPr>
              <w:t>Si NMR (DCCl</w:t>
            </w:r>
            <w:r w:rsidRPr="00B97C08">
              <w:rPr>
                <w:b/>
                <w:szCs w:val="20"/>
                <w:vertAlign w:val="subscript"/>
              </w:rPr>
              <w:t>3</w:t>
            </w:r>
            <w:r w:rsidRPr="00B97C08">
              <w:rPr>
                <w:b/>
                <w:szCs w:val="20"/>
              </w:rPr>
              <w:t>, 79 MHz):</w:t>
            </w:r>
            <w:r w:rsidRPr="00B97C08">
              <w:rPr>
                <w:szCs w:val="20"/>
              </w:rPr>
              <w:t xml:space="preserve"> δ</w:t>
            </w:r>
            <w:r w:rsidR="00A411F1" w:rsidRPr="00B97C08">
              <w:rPr>
                <w:szCs w:val="20"/>
              </w:rPr>
              <w:t xml:space="preserve"> </w:t>
            </w:r>
            <w:r w:rsidR="008E3635" w:rsidRPr="00B97C08">
              <w:rPr>
                <w:szCs w:val="20"/>
              </w:rPr>
              <w:t>-79</w:t>
            </w:r>
            <w:r w:rsidR="00EF15F1" w:rsidRPr="00B97C08">
              <w:rPr>
                <w:szCs w:val="20"/>
              </w:rPr>
              <w:t>.27</w:t>
            </w:r>
            <w:r w:rsidR="001D6C1C" w:rsidRPr="00B97C08">
              <w:rPr>
                <w:szCs w:val="20"/>
              </w:rPr>
              <w:t xml:space="preserve">; </w:t>
            </w:r>
            <w:r w:rsidR="001D6C1C" w:rsidRPr="00B97C08">
              <w:rPr>
                <w:b/>
                <w:szCs w:val="20"/>
                <w:lang w:val="en-US"/>
              </w:rPr>
              <w:t>HRMS</w:t>
            </w:r>
            <w:r w:rsidR="001D6C1C" w:rsidRPr="00B97C08">
              <w:rPr>
                <w:szCs w:val="20"/>
                <w:lang w:val="en-US"/>
              </w:rPr>
              <w:t xml:space="preserve"> calc. for </w:t>
            </w:r>
            <w:r w:rsidR="00B97C08" w:rsidRPr="00B97C08">
              <w:rPr>
                <w:szCs w:val="20"/>
              </w:rPr>
              <w:t>C</w:t>
            </w:r>
            <w:r w:rsidR="00B97C08" w:rsidRPr="00B97C08">
              <w:rPr>
                <w:szCs w:val="20"/>
                <w:vertAlign w:val="subscript"/>
              </w:rPr>
              <w:t>19</w:t>
            </w:r>
            <w:r w:rsidR="00B97C08" w:rsidRPr="00B97C08">
              <w:rPr>
                <w:szCs w:val="20"/>
              </w:rPr>
              <w:t>H</w:t>
            </w:r>
            <w:r w:rsidR="00B97C08" w:rsidRPr="00B97C08">
              <w:rPr>
                <w:szCs w:val="20"/>
                <w:vertAlign w:val="subscript"/>
              </w:rPr>
              <w:t>29</w:t>
            </w:r>
            <w:r w:rsidR="00B97C08" w:rsidRPr="00B97C08">
              <w:rPr>
                <w:szCs w:val="20"/>
              </w:rPr>
              <w:t>NO</w:t>
            </w:r>
            <w:r w:rsidR="00B97C08" w:rsidRPr="00B97C08">
              <w:rPr>
                <w:szCs w:val="20"/>
                <w:vertAlign w:val="subscript"/>
              </w:rPr>
              <w:t>3</w:t>
            </w:r>
            <w:r w:rsidR="00B97C08" w:rsidRPr="00B97C08">
              <w:rPr>
                <w:szCs w:val="20"/>
              </w:rPr>
              <w:t>Si</w:t>
            </w:r>
            <w:r w:rsidR="00111AEC" w:rsidRPr="00B97C08">
              <w:rPr>
                <w:szCs w:val="20"/>
              </w:rPr>
              <w:t>K</w:t>
            </w:r>
            <w:r w:rsidR="001D6C1C" w:rsidRPr="00B97C08">
              <w:rPr>
                <w:szCs w:val="20"/>
              </w:rPr>
              <w:t xml:space="preserve"> </w:t>
            </w:r>
            <w:r w:rsidR="001D6C1C" w:rsidRPr="00B97C08">
              <w:rPr>
                <w:szCs w:val="20"/>
                <w:lang w:val="en-US"/>
              </w:rPr>
              <w:t>(M+K)</w:t>
            </w:r>
            <w:r w:rsidR="001D6C1C" w:rsidRPr="00B97C08">
              <w:rPr>
                <w:szCs w:val="20"/>
                <w:vertAlign w:val="superscript"/>
                <w:lang w:val="en-US"/>
              </w:rPr>
              <w:t>+</w:t>
            </w:r>
            <w:r w:rsidR="001D6C1C" w:rsidRPr="00B97C08">
              <w:rPr>
                <w:szCs w:val="20"/>
                <w:lang w:val="en-US"/>
              </w:rPr>
              <w:t>, 3</w:t>
            </w:r>
            <w:r w:rsidR="00B97C08" w:rsidRPr="00B97C08">
              <w:rPr>
                <w:szCs w:val="20"/>
                <w:lang w:val="en-US"/>
              </w:rPr>
              <w:t>86</w:t>
            </w:r>
            <w:r w:rsidR="001D6C1C" w:rsidRPr="00B97C08">
              <w:rPr>
                <w:szCs w:val="20"/>
                <w:lang w:val="en-US"/>
              </w:rPr>
              <w:t>.1</w:t>
            </w:r>
            <w:r w:rsidR="00B97C08" w:rsidRPr="00B97C08">
              <w:rPr>
                <w:szCs w:val="20"/>
                <w:lang w:val="en-US"/>
              </w:rPr>
              <w:t>554</w:t>
            </w:r>
            <w:r w:rsidR="001D6C1C" w:rsidRPr="00B97C08">
              <w:rPr>
                <w:szCs w:val="20"/>
                <w:lang w:val="en-US"/>
              </w:rPr>
              <w:t xml:space="preserve">, found, </w:t>
            </w:r>
            <w:r w:rsidR="00B97C08" w:rsidRPr="00B97C08">
              <w:rPr>
                <w:szCs w:val="20"/>
                <w:lang w:val="en-US"/>
              </w:rPr>
              <w:t>386.1550</w:t>
            </w:r>
          </w:p>
          <w:p w14:paraId="786B3DAE" w14:textId="77777777" w:rsidR="001B1C9B" w:rsidRPr="000C66B5" w:rsidRDefault="001B1C9B" w:rsidP="00901847">
            <w:pPr>
              <w:jc w:val="both"/>
              <w:rPr>
                <w:szCs w:val="20"/>
              </w:rPr>
            </w:pPr>
          </w:p>
        </w:tc>
      </w:tr>
    </w:tbl>
    <w:p w14:paraId="09888AFA" w14:textId="352CD879" w:rsidR="00040178" w:rsidRPr="000C66B5" w:rsidRDefault="00040178" w:rsidP="00040178">
      <w:pPr>
        <w:pStyle w:val="Nagwek2"/>
        <w:rPr>
          <w:b w:val="0"/>
        </w:rPr>
      </w:pPr>
      <w:r w:rsidRPr="00040178">
        <w:t>(</w:t>
      </w:r>
      <w:r w:rsidRPr="00040178">
        <w:rPr>
          <w:i/>
        </w:rPr>
        <w:t>E</w:t>
      </w:r>
      <w:r w:rsidRPr="00040178">
        <w:t>)-1-(2-([1,1'-biphenyl]-4-yl)vinyl)-4-methyl-2,8,9-trioxa-5-aza-1-silabicyclo[3.3.3]undecane</w:t>
      </w:r>
      <w:r w:rsidRPr="001B1C9B">
        <w:t xml:space="preserve"> </w:t>
      </w:r>
      <w:r>
        <w:t>(</w:t>
      </w:r>
      <w:r w:rsidR="005556FD">
        <w:t>1f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40178" w:rsidRPr="000C66B5" w14:paraId="65D7B255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56483EBC" w14:textId="008D3E08" w:rsidR="00040178" w:rsidRDefault="00111AEC" w:rsidP="00901847">
            <w:pPr>
              <w:jc w:val="center"/>
              <w:rPr>
                <w:b/>
                <w:szCs w:val="20"/>
              </w:rPr>
            </w:pPr>
            <w:r>
              <w:object w:dxaOrig="3256" w:dyaOrig="1230" w14:anchorId="016AAE5D">
                <v:shape id="_x0000_i1100" type="#_x0000_t75" style="width:162pt;height:61.5pt" o:ole="">
                  <v:imagedata r:id="rId137" o:title=""/>
                </v:shape>
                <o:OLEObject Type="Embed" ProgID="ChemDraw.Document.6.0" ShapeID="_x0000_i1100" DrawAspect="Content" ObjectID="_1594831930" r:id="rId138"/>
              </w:object>
            </w:r>
          </w:p>
          <w:p w14:paraId="2C9B88B1" w14:textId="77777777" w:rsidR="00040178" w:rsidRPr="000C66B5" w:rsidRDefault="00040178" w:rsidP="00901847">
            <w:pPr>
              <w:rPr>
                <w:b/>
                <w:szCs w:val="20"/>
              </w:rPr>
            </w:pPr>
          </w:p>
        </w:tc>
      </w:tr>
      <w:tr w:rsidR="00040178" w:rsidRPr="000C66B5" w14:paraId="4DAD194C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0533D438" w14:textId="7B1DB14B" w:rsidR="001D6C1C" w:rsidRPr="00B97C08" w:rsidRDefault="00040178" w:rsidP="001D6C1C">
            <w:pPr>
              <w:jc w:val="both"/>
              <w:rPr>
                <w:szCs w:val="20"/>
              </w:rPr>
            </w:pPr>
            <w:r w:rsidRPr="00B97C08">
              <w:rPr>
                <w:b/>
                <w:szCs w:val="20"/>
                <w:vertAlign w:val="superscript"/>
              </w:rPr>
              <w:t>1</w:t>
            </w:r>
            <w:r w:rsidRPr="00B97C08">
              <w:rPr>
                <w:b/>
                <w:szCs w:val="20"/>
              </w:rPr>
              <w:t>H NMR (DCCl</w:t>
            </w:r>
            <w:r w:rsidRPr="00B97C08">
              <w:rPr>
                <w:b/>
                <w:szCs w:val="20"/>
                <w:vertAlign w:val="subscript"/>
              </w:rPr>
              <w:t>3</w:t>
            </w:r>
            <w:r w:rsidRPr="00B97C08">
              <w:rPr>
                <w:b/>
                <w:szCs w:val="20"/>
              </w:rPr>
              <w:t>, 300 MHz):</w:t>
            </w:r>
            <w:r w:rsidRPr="00B97C08">
              <w:rPr>
                <w:szCs w:val="20"/>
              </w:rPr>
              <w:t xml:space="preserve"> </w:t>
            </w:r>
            <w:r w:rsidR="003754EE" w:rsidRPr="00B97C08">
              <w:rPr>
                <w:szCs w:val="20"/>
              </w:rPr>
              <w:t xml:space="preserve">δ 7.51 – 7.15 (m, 9H), 7.03 (d, </w:t>
            </w:r>
            <w:r w:rsidR="003754EE" w:rsidRPr="00B97C08">
              <w:rPr>
                <w:i/>
                <w:iCs/>
                <w:szCs w:val="20"/>
              </w:rPr>
              <w:t>J</w:t>
            </w:r>
            <w:r w:rsidR="003754EE" w:rsidRPr="00B97C08">
              <w:rPr>
                <w:szCs w:val="20"/>
              </w:rPr>
              <w:t xml:space="preserve"> = 18.8 Hz, 1H), 6.28 (d, </w:t>
            </w:r>
            <w:r w:rsidR="003754EE" w:rsidRPr="00B97C08">
              <w:rPr>
                <w:i/>
                <w:iCs/>
                <w:szCs w:val="20"/>
              </w:rPr>
              <w:t>J</w:t>
            </w:r>
            <w:r w:rsidR="003754EE" w:rsidRPr="00B97C08">
              <w:rPr>
                <w:szCs w:val="20"/>
              </w:rPr>
              <w:t xml:space="preserve"> = 18.9 Hz, 1H), 3.83 – 3.62 (m, 5H), 3.39 (t, </w:t>
            </w:r>
            <w:r w:rsidR="003754EE" w:rsidRPr="00B97C08">
              <w:rPr>
                <w:i/>
                <w:iCs/>
                <w:szCs w:val="20"/>
              </w:rPr>
              <w:t>J</w:t>
            </w:r>
            <w:r w:rsidR="003754EE" w:rsidRPr="00B97C08">
              <w:rPr>
                <w:szCs w:val="20"/>
              </w:rPr>
              <w:t xml:space="preserve"> = 11.1 Hz, 1H), 3.05 – 2.91 (m, 1H), 2.81 – 2.62 (m, 3H), </w:t>
            </w:r>
            <w:r w:rsidR="00BF44C5" w:rsidRPr="00B97C08">
              <w:rPr>
                <w:szCs w:val="20"/>
              </w:rPr>
              <w:br/>
            </w:r>
            <w:r w:rsidR="003754EE" w:rsidRPr="00B97C08">
              <w:rPr>
                <w:szCs w:val="20"/>
              </w:rPr>
              <w:t xml:space="preserve">2.41 (dd, </w:t>
            </w:r>
            <w:r w:rsidR="003754EE" w:rsidRPr="00B97C08">
              <w:rPr>
                <w:i/>
                <w:iCs/>
                <w:szCs w:val="20"/>
              </w:rPr>
              <w:t>J</w:t>
            </w:r>
            <w:r w:rsidR="003754EE" w:rsidRPr="00B97C08">
              <w:rPr>
                <w:szCs w:val="20"/>
              </w:rPr>
              <w:t xml:space="preserve"> = 12.2, 3.6 Hz, 1H), 0.99 (d, </w:t>
            </w:r>
            <w:r w:rsidR="003754EE" w:rsidRPr="00B97C08">
              <w:rPr>
                <w:i/>
                <w:iCs/>
                <w:szCs w:val="20"/>
              </w:rPr>
              <w:t>J</w:t>
            </w:r>
            <w:r w:rsidR="003754EE" w:rsidRPr="00B97C08">
              <w:rPr>
                <w:szCs w:val="20"/>
              </w:rPr>
              <w:t xml:space="preserve"> = 6.6 Hz, 3H)</w:t>
            </w:r>
            <w:r w:rsidRPr="00B97C08">
              <w:rPr>
                <w:szCs w:val="20"/>
              </w:rPr>
              <w:t xml:space="preserve">; </w:t>
            </w:r>
            <w:r w:rsidRPr="00B97C08">
              <w:rPr>
                <w:b/>
                <w:szCs w:val="20"/>
                <w:vertAlign w:val="superscript"/>
              </w:rPr>
              <w:t>13</w:t>
            </w:r>
            <w:r w:rsidRPr="00B97C08">
              <w:rPr>
                <w:b/>
                <w:szCs w:val="20"/>
              </w:rPr>
              <w:t>C NMR</w:t>
            </w:r>
            <w:r w:rsidRPr="00B97C08">
              <w:rPr>
                <w:szCs w:val="20"/>
              </w:rPr>
              <w:t xml:space="preserve"> </w:t>
            </w:r>
            <w:r w:rsidRPr="00B97C08">
              <w:rPr>
                <w:b/>
                <w:szCs w:val="20"/>
              </w:rPr>
              <w:t>(DCCl</w:t>
            </w:r>
            <w:r w:rsidRPr="00B97C08">
              <w:rPr>
                <w:b/>
                <w:szCs w:val="20"/>
                <w:vertAlign w:val="subscript"/>
              </w:rPr>
              <w:t>3</w:t>
            </w:r>
            <w:r w:rsidRPr="00B97C08">
              <w:rPr>
                <w:b/>
                <w:szCs w:val="20"/>
              </w:rPr>
              <w:t>, 75 MHz):</w:t>
            </w:r>
            <w:r w:rsidRPr="00B97C08">
              <w:rPr>
                <w:szCs w:val="20"/>
              </w:rPr>
              <w:t xml:space="preserve"> </w:t>
            </w:r>
            <w:r w:rsidR="00C36746" w:rsidRPr="00B97C08">
              <w:rPr>
                <w:szCs w:val="20"/>
              </w:rPr>
              <w:t>δ 141.90, 141.08, 139.51, 138.69, 129.90, 129.87, 128.73, 127.01, 126.91, 126.77, 63.20, 57.51, 53.78, 47.95, 45.10, 10.09</w:t>
            </w:r>
            <w:r w:rsidRPr="00B97C08">
              <w:rPr>
                <w:szCs w:val="20"/>
              </w:rPr>
              <w:t xml:space="preserve">; </w:t>
            </w:r>
            <w:r w:rsidRPr="00B97C08">
              <w:rPr>
                <w:b/>
                <w:szCs w:val="20"/>
                <w:vertAlign w:val="superscript"/>
              </w:rPr>
              <w:t>29</w:t>
            </w:r>
            <w:r w:rsidRPr="00B97C08">
              <w:rPr>
                <w:b/>
                <w:szCs w:val="20"/>
              </w:rPr>
              <w:t>Si NMR (DCCl</w:t>
            </w:r>
            <w:r w:rsidRPr="00B97C08">
              <w:rPr>
                <w:b/>
                <w:szCs w:val="20"/>
                <w:vertAlign w:val="subscript"/>
              </w:rPr>
              <w:t>3</w:t>
            </w:r>
            <w:r w:rsidRPr="00B97C08">
              <w:rPr>
                <w:b/>
                <w:szCs w:val="20"/>
              </w:rPr>
              <w:t>, 79 MHz):</w:t>
            </w:r>
            <w:r w:rsidRPr="00B97C08">
              <w:rPr>
                <w:szCs w:val="20"/>
              </w:rPr>
              <w:t xml:space="preserve"> δ</w:t>
            </w:r>
            <w:r w:rsidRPr="00B97C08">
              <w:t xml:space="preserve"> </w:t>
            </w:r>
            <w:r w:rsidRPr="00B97C08">
              <w:rPr>
                <w:szCs w:val="20"/>
              </w:rPr>
              <w:t>-</w:t>
            </w:r>
            <w:r w:rsidR="00E76DA0" w:rsidRPr="00B97C08">
              <w:rPr>
                <w:szCs w:val="20"/>
              </w:rPr>
              <w:t>79</w:t>
            </w:r>
            <w:r w:rsidRPr="00B97C08">
              <w:rPr>
                <w:szCs w:val="20"/>
              </w:rPr>
              <w:t>.</w:t>
            </w:r>
            <w:r w:rsidR="00E76DA0" w:rsidRPr="00B97C08">
              <w:rPr>
                <w:szCs w:val="20"/>
              </w:rPr>
              <w:t>95</w:t>
            </w:r>
            <w:r w:rsidR="001D6C1C" w:rsidRPr="00B97C08">
              <w:rPr>
                <w:szCs w:val="20"/>
              </w:rPr>
              <w:t xml:space="preserve">; </w:t>
            </w:r>
            <w:r w:rsidR="001D6C1C" w:rsidRPr="00B97C08">
              <w:rPr>
                <w:b/>
                <w:szCs w:val="20"/>
                <w:lang w:val="en-US"/>
              </w:rPr>
              <w:t>HRMS</w:t>
            </w:r>
            <w:r w:rsidR="001D6C1C" w:rsidRPr="00B97C08">
              <w:rPr>
                <w:szCs w:val="20"/>
                <w:lang w:val="en-US"/>
              </w:rPr>
              <w:t xml:space="preserve"> calc. for </w:t>
            </w:r>
            <w:r w:rsidR="00B97C08" w:rsidRPr="00B97C08">
              <w:rPr>
                <w:szCs w:val="20"/>
              </w:rPr>
              <w:t>C</w:t>
            </w:r>
            <w:r w:rsidR="00B97C08" w:rsidRPr="00B97C08">
              <w:rPr>
                <w:szCs w:val="20"/>
                <w:vertAlign w:val="subscript"/>
              </w:rPr>
              <w:t>21</w:t>
            </w:r>
            <w:r w:rsidR="00B97C08" w:rsidRPr="00B97C08">
              <w:rPr>
                <w:szCs w:val="20"/>
              </w:rPr>
              <w:t>H</w:t>
            </w:r>
            <w:r w:rsidR="00B97C08" w:rsidRPr="00B97C08">
              <w:rPr>
                <w:szCs w:val="20"/>
                <w:vertAlign w:val="subscript"/>
              </w:rPr>
              <w:t>25</w:t>
            </w:r>
            <w:r w:rsidR="00B97C08" w:rsidRPr="00B97C08">
              <w:rPr>
                <w:szCs w:val="20"/>
              </w:rPr>
              <w:t>NO</w:t>
            </w:r>
            <w:r w:rsidR="00B97C08" w:rsidRPr="00B97C08">
              <w:rPr>
                <w:szCs w:val="20"/>
                <w:vertAlign w:val="subscript"/>
              </w:rPr>
              <w:t>3</w:t>
            </w:r>
            <w:r w:rsidR="00B97C08" w:rsidRPr="00B97C08">
              <w:rPr>
                <w:szCs w:val="20"/>
              </w:rPr>
              <w:t>Si</w:t>
            </w:r>
            <w:r w:rsidR="00111AEC" w:rsidRPr="00B97C08">
              <w:rPr>
                <w:szCs w:val="20"/>
              </w:rPr>
              <w:t>K</w:t>
            </w:r>
            <w:r w:rsidR="001D6C1C" w:rsidRPr="00B97C08">
              <w:rPr>
                <w:szCs w:val="20"/>
              </w:rPr>
              <w:t xml:space="preserve"> </w:t>
            </w:r>
            <w:r w:rsidR="001D6C1C" w:rsidRPr="00B97C08">
              <w:rPr>
                <w:szCs w:val="20"/>
                <w:lang w:val="en-US"/>
              </w:rPr>
              <w:t>(M+K)</w:t>
            </w:r>
            <w:r w:rsidR="001D6C1C" w:rsidRPr="00B97C08">
              <w:rPr>
                <w:szCs w:val="20"/>
                <w:vertAlign w:val="superscript"/>
                <w:lang w:val="en-US"/>
              </w:rPr>
              <w:t>+</w:t>
            </w:r>
            <w:r w:rsidR="001D6C1C" w:rsidRPr="00B97C08">
              <w:rPr>
                <w:szCs w:val="20"/>
                <w:lang w:val="en-US"/>
              </w:rPr>
              <w:t xml:space="preserve">, </w:t>
            </w:r>
            <w:r w:rsidR="00B97C08" w:rsidRPr="00B97C08">
              <w:rPr>
                <w:szCs w:val="20"/>
                <w:lang w:val="en-US"/>
              </w:rPr>
              <w:t>406.1241</w:t>
            </w:r>
            <w:r w:rsidR="001D6C1C" w:rsidRPr="00B97C08">
              <w:rPr>
                <w:szCs w:val="20"/>
                <w:lang w:val="en-US"/>
              </w:rPr>
              <w:t xml:space="preserve">, found, </w:t>
            </w:r>
            <w:r w:rsidR="00B97C08" w:rsidRPr="00B97C08">
              <w:rPr>
                <w:szCs w:val="20"/>
                <w:lang w:val="en-US"/>
              </w:rPr>
              <w:t>406.1248</w:t>
            </w:r>
          </w:p>
          <w:p w14:paraId="47D4E6F5" w14:textId="5B936AE9" w:rsidR="00075D61" w:rsidRPr="00C36746" w:rsidRDefault="00075D61" w:rsidP="00C36746">
            <w:pPr>
              <w:jc w:val="both"/>
              <w:rPr>
                <w:szCs w:val="20"/>
              </w:rPr>
            </w:pPr>
          </w:p>
        </w:tc>
      </w:tr>
    </w:tbl>
    <w:p w14:paraId="0F149215" w14:textId="0CD3C4E8" w:rsidR="0005632A" w:rsidRDefault="0005632A" w:rsidP="0005632A">
      <w:pPr>
        <w:pStyle w:val="Nagwek2"/>
      </w:pPr>
      <w:r w:rsidRPr="0005632A">
        <w:t>(</w:t>
      </w:r>
      <w:r w:rsidRPr="0005632A">
        <w:rPr>
          <w:i/>
        </w:rPr>
        <w:t>E</w:t>
      </w:r>
      <w:r w:rsidRPr="0005632A">
        <w:t>)-4-ethyl-1-styryl-2,8,9-trioxa-5-aza-1-silabicyclo[3.3.3]undecane</w:t>
      </w:r>
      <w:r w:rsidR="00A917FD">
        <w:t xml:space="preserve"> (2a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5632A" w:rsidRPr="000C66B5" w14:paraId="7BDA942F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69C55621" w14:textId="6B602716" w:rsidR="0005632A" w:rsidRDefault="00111AEC" w:rsidP="008E3635">
            <w:pPr>
              <w:jc w:val="center"/>
              <w:rPr>
                <w:b/>
                <w:szCs w:val="20"/>
              </w:rPr>
            </w:pPr>
            <w:r>
              <w:object w:dxaOrig="2325" w:dyaOrig="1230" w14:anchorId="16F0C341">
                <v:shape id="_x0000_i1101" type="#_x0000_t75" style="width:117pt;height:61.5pt" o:ole="">
                  <v:imagedata r:id="rId139" o:title=""/>
                </v:shape>
                <o:OLEObject Type="Embed" ProgID="ChemDraw.Document.6.0" ShapeID="_x0000_i1101" DrawAspect="Content" ObjectID="_1594831931" r:id="rId140"/>
              </w:object>
            </w:r>
          </w:p>
          <w:p w14:paraId="52860E2C" w14:textId="77777777" w:rsidR="0005632A" w:rsidRPr="000C66B5" w:rsidRDefault="0005632A" w:rsidP="008E3635">
            <w:pPr>
              <w:rPr>
                <w:b/>
                <w:szCs w:val="20"/>
              </w:rPr>
            </w:pPr>
          </w:p>
        </w:tc>
      </w:tr>
      <w:tr w:rsidR="0005632A" w:rsidRPr="000C66B5" w14:paraId="737F3893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30610A10" w14:textId="37B2404A" w:rsidR="001D6C1C" w:rsidRPr="00111AEC" w:rsidRDefault="0005632A" w:rsidP="001D6C1C">
            <w:pPr>
              <w:jc w:val="both"/>
              <w:rPr>
                <w:szCs w:val="20"/>
              </w:rPr>
            </w:pPr>
            <w:r w:rsidRPr="00111AEC">
              <w:rPr>
                <w:b/>
                <w:szCs w:val="20"/>
                <w:vertAlign w:val="superscript"/>
              </w:rPr>
              <w:t>1</w:t>
            </w:r>
            <w:r w:rsidRPr="00111AEC">
              <w:rPr>
                <w:b/>
                <w:szCs w:val="20"/>
              </w:rPr>
              <w:t>H NMR (DCCl</w:t>
            </w:r>
            <w:r w:rsidRPr="00111AEC">
              <w:rPr>
                <w:b/>
                <w:szCs w:val="20"/>
                <w:vertAlign w:val="subscript"/>
              </w:rPr>
              <w:t>3</w:t>
            </w:r>
            <w:r w:rsidRPr="00111AEC">
              <w:rPr>
                <w:b/>
                <w:szCs w:val="20"/>
              </w:rPr>
              <w:t>, 300 MHz):</w:t>
            </w:r>
            <w:r w:rsidRPr="00111AEC">
              <w:rPr>
                <w:szCs w:val="20"/>
              </w:rPr>
              <w:t xml:space="preserve"> </w:t>
            </w:r>
            <w:r w:rsidR="00A03315" w:rsidRPr="00111AEC">
              <w:rPr>
                <w:szCs w:val="20"/>
              </w:rPr>
              <w:t>δ 7.</w:t>
            </w:r>
            <w:r w:rsidR="00603488" w:rsidRPr="00111AEC">
              <w:rPr>
                <w:szCs w:val="20"/>
              </w:rPr>
              <w:t>37</w:t>
            </w:r>
            <w:r w:rsidR="00A03315" w:rsidRPr="00111AEC">
              <w:rPr>
                <w:szCs w:val="20"/>
              </w:rPr>
              <w:t xml:space="preserve"> (</w:t>
            </w:r>
            <w:r w:rsidR="00603488" w:rsidRPr="00111AEC">
              <w:rPr>
                <w:szCs w:val="20"/>
              </w:rPr>
              <w:t>d</w:t>
            </w:r>
            <w:r w:rsidR="00A03315" w:rsidRPr="00111AEC">
              <w:rPr>
                <w:szCs w:val="20"/>
              </w:rPr>
              <w:t xml:space="preserve">, </w:t>
            </w:r>
            <w:r w:rsidR="00603488" w:rsidRPr="00111AEC">
              <w:rPr>
                <w:i/>
                <w:iCs/>
                <w:szCs w:val="20"/>
              </w:rPr>
              <w:t>J</w:t>
            </w:r>
            <w:r w:rsidR="00603488" w:rsidRPr="00111AEC">
              <w:rPr>
                <w:szCs w:val="20"/>
              </w:rPr>
              <w:t xml:space="preserve"> = 7.1 Hz</w:t>
            </w:r>
            <w:r w:rsidR="007E629D" w:rsidRPr="00111AEC">
              <w:rPr>
                <w:szCs w:val="20"/>
              </w:rPr>
              <w:t xml:space="preserve">, </w:t>
            </w:r>
            <w:r w:rsidR="00A03315" w:rsidRPr="00111AEC">
              <w:rPr>
                <w:szCs w:val="20"/>
              </w:rPr>
              <w:t xml:space="preserve">2H), 7.21 – 7.06 (m, 3H), 7.03 (d, </w:t>
            </w:r>
            <w:r w:rsidR="00A03315" w:rsidRPr="00111AEC">
              <w:rPr>
                <w:i/>
                <w:iCs/>
                <w:szCs w:val="20"/>
              </w:rPr>
              <w:t>J</w:t>
            </w:r>
            <w:r w:rsidR="00A03315" w:rsidRPr="00111AEC">
              <w:rPr>
                <w:szCs w:val="20"/>
              </w:rPr>
              <w:t xml:space="preserve"> = 18.8 Hz, 1H</w:t>
            </w:r>
            <w:r w:rsidR="007E629D" w:rsidRPr="00111AEC">
              <w:rPr>
                <w:szCs w:val="20"/>
              </w:rPr>
              <w:t xml:space="preserve">, </w:t>
            </w:r>
            <w:r w:rsidR="007E629D" w:rsidRPr="00111AEC">
              <w:rPr>
                <w:i/>
                <w:szCs w:val="20"/>
              </w:rPr>
              <w:t>overlaps with signals of aromatic ring protons</w:t>
            </w:r>
            <w:r w:rsidR="00A03315" w:rsidRPr="00111AEC">
              <w:rPr>
                <w:szCs w:val="20"/>
              </w:rPr>
              <w:t xml:space="preserve">), 6.26 (d, </w:t>
            </w:r>
            <w:r w:rsidR="00A03315" w:rsidRPr="00111AEC">
              <w:rPr>
                <w:i/>
                <w:iCs/>
                <w:szCs w:val="20"/>
              </w:rPr>
              <w:t>J</w:t>
            </w:r>
            <w:r w:rsidR="00A03315" w:rsidRPr="00111AEC">
              <w:rPr>
                <w:szCs w:val="20"/>
              </w:rPr>
              <w:t xml:space="preserve"> = 18.8 Hz, 1H), 3.88 – 3.70 (m, 5H), </w:t>
            </w:r>
            <w:r w:rsidR="007E629D" w:rsidRPr="00111AEC">
              <w:rPr>
                <w:szCs w:val="20"/>
              </w:rPr>
              <w:br/>
            </w:r>
            <w:r w:rsidR="00A03315" w:rsidRPr="00111AEC">
              <w:rPr>
                <w:szCs w:val="20"/>
              </w:rPr>
              <w:t xml:space="preserve">3.39 (t, </w:t>
            </w:r>
            <w:r w:rsidR="00A03315" w:rsidRPr="00111AEC">
              <w:rPr>
                <w:i/>
                <w:iCs/>
                <w:szCs w:val="20"/>
              </w:rPr>
              <w:t>J</w:t>
            </w:r>
            <w:r w:rsidR="00A03315" w:rsidRPr="00111AEC">
              <w:rPr>
                <w:szCs w:val="20"/>
              </w:rPr>
              <w:t xml:space="preserve"> = 11.1 Hz, 1H), 2.91 – 2.68 (m, 4H), 2.51 (dd, </w:t>
            </w:r>
            <w:r w:rsidR="00A03315" w:rsidRPr="00111AEC">
              <w:rPr>
                <w:i/>
                <w:iCs/>
                <w:szCs w:val="20"/>
              </w:rPr>
              <w:t>J</w:t>
            </w:r>
            <w:r w:rsidR="00A03315" w:rsidRPr="00111AEC">
              <w:rPr>
                <w:szCs w:val="20"/>
              </w:rPr>
              <w:t xml:space="preserve"> = 12.2, 3.5 Hz, 1H), 1.64 (</w:t>
            </w:r>
            <w:r w:rsidR="007E629D" w:rsidRPr="00111AEC">
              <w:rPr>
                <w:szCs w:val="20"/>
              </w:rPr>
              <w:t>m</w:t>
            </w:r>
            <w:r w:rsidR="00A03315" w:rsidRPr="00111AEC">
              <w:rPr>
                <w:szCs w:val="20"/>
              </w:rPr>
              <w:t xml:space="preserve">, 1H), 1.44 – 1.28 (m, 1H), 0.93 (t, </w:t>
            </w:r>
            <w:r w:rsidR="00A03315" w:rsidRPr="00111AEC">
              <w:rPr>
                <w:i/>
                <w:iCs/>
                <w:szCs w:val="20"/>
              </w:rPr>
              <w:t>J</w:t>
            </w:r>
            <w:r w:rsidR="00A03315" w:rsidRPr="00111AEC">
              <w:rPr>
                <w:szCs w:val="20"/>
              </w:rPr>
              <w:t xml:space="preserve"> = 7.5 Hz, 3H)</w:t>
            </w:r>
            <w:r w:rsidRPr="00111AEC">
              <w:rPr>
                <w:szCs w:val="20"/>
              </w:rPr>
              <w:t xml:space="preserve">; </w:t>
            </w:r>
            <w:r w:rsidRPr="00111AEC">
              <w:rPr>
                <w:b/>
                <w:szCs w:val="20"/>
                <w:vertAlign w:val="superscript"/>
              </w:rPr>
              <w:t>13</w:t>
            </w:r>
            <w:r w:rsidRPr="00111AEC">
              <w:rPr>
                <w:b/>
                <w:szCs w:val="20"/>
              </w:rPr>
              <w:t>C NMR</w:t>
            </w:r>
            <w:r w:rsidRPr="00111AEC">
              <w:rPr>
                <w:szCs w:val="20"/>
              </w:rPr>
              <w:t xml:space="preserve"> </w:t>
            </w:r>
            <w:r w:rsidRPr="00111AEC">
              <w:rPr>
                <w:b/>
                <w:szCs w:val="20"/>
              </w:rPr>
              <w:t>(DCCl</w:t>
            </w:r>
            <w:r w:rsidRPr="00111AEC">
              <w:rPr>
                <w:b/>
                <w:szCs w:val="20"/>
                <w:vertAlign w:val="subscript"/>
              </w:rPr>
              <w:t>3</w:t>
            </w:r>
            <w:r w:rsidRPr="00111AEC">
              <w:rPr>
                <w:b/>
                <w:szCs w:val="20"/>
              </w:rPr>
              <w:t>, 75 MHz):</w:t>
            </w:r>
            <w:r w:rsidRPr="00111AEC">
              <w:rPr>
                <w:szCs w:val="20"/>
              </w:rPr>
              <w:t xml:space="preserve"> </w:t>
            </w:r>
            <w:r w:rsidR="007E629D" w:rsidRPr="00111AEC">
              <w:rPr>
                <w:szCs w:val="20"/>
              </w:rPr>
              <w:t>δ 142.61, 139.51, 129.26, 128.08, 127.03, 126.60, 61.90, 59.79, 57.67, 57.64, 48.79, 45.43, 19.87, 11.36</w:t>
            </w:r>
            <w:r w:rsidRPr="00111AEC">
              <w:rPr>
                <w:szCs w:val="20"/>
              </w:rPr>
              <w:t xml:space="preserve">; </w:t>
            </w:r>
            <w:r w:rsidRPr="00111AEC">
              <w:rPr>
                <w:b/>
                <w:szCs w:val="20"/>
                <w:vertAlign w:val="superscript"/>
              </w:rPr>
              <w:t>29</w:t>
            </w:r>
            <w:r w:rsidRPr="00111AEC">
              <w:rPr>
                <w:b/>
                <w:szCs w:val="20"/>
              </w:rPr>
              <w:t>Si NMR (DCCl</w:t>
            </w:r>
            <w:r w:rsidRPr="00111AEC">
              <w:rPr>
                <w:b/>
                <w:szCs w:val="20"/>
                <w:vertAlign w:val="subscript"/>
              </w:rPr>
              <w:t>3</w:t>
            </w:r>
            <w:r w:rsidRPr="00111AEC">
              <w:rPr>
                <w:b/>
                <w:szCs w:val="20"/>
              </w:rPr>
              <w:t>, 79 MHz):</w:t>
            </w:r>
            <w:r w:rsidRPr="00111AEC">
              <w:rPr>
                <w:szCs w:val="20"/>
              </w:rPr>
              <w:t xml:space="preserve"> δ</w:t>
            </w:r>
            <w:r w:rsidRPr="00111AEC">
              <w:t xml:space="preserve"> </w:t>
            </w:r>
            <w:r w:rsidR="005416F9" w:rsidRPr="00111AEC">
              <w:t>-78.65</w:t>
            </w:r>
            <w:r w:rsidR="001D6C1C" w:rsidRPr="00111AEC">
              <w:rPr>
                <w:szCs w:val="20"/>
              </w:rPr>
              <w:t xml:space="preserve">; </w:t>
            </w:r>
            <w:r w:rsidR="001D6C1C" w:rsidRPr="00111AEC">
              <w:rPr>
                <w:b/>
                <w:szCs w:val="20"/>
                <w:lang w:val="en-US"/>
              </w:rPr>
              <w:t>HRMS</w:t>
            </w:r>
            <w:r w:rsidR="001D6C1C" w:rsidRPr="00111AEC">
              <w:rPr>
                <w:szCs w:val="20"/>
                <w:lang w:val="en-US"/>
              </w:rPr>
              <w:t xml:space="preserve"> calc. for </w:t>
            </w:r>
            <w:r w:rsidR="00111AEC" w:rsidRPr="00111AEC">
              <w:rPr>
                <w:szCs w:val="20"/>
              </w:rPr>
              <w:t>C</w:t>
            </w:r>
            <w:r w:rsidR="00111AEC" w:rsidRPr="00111AEC">
              <w:rPr>
                <w:szCs w:val="20"/>
                <w:vertAlign w:val="subscript"/>
              </w:rPr>
              <w:t>16</w:t>
            </w:r>
            <w:r w:rsidR="00111AEC" w:rsidRPr="00111AEC">
              <w:rPr>
                <w:szCs w:val="20"/>
              </w:rPr>
              <w:t>H</w:t>
            </w:r>
            <w:r w:rsidR="00111AEC" w:rsidRPr="00111AEC">
              <w:rPr>
                <w:szCs w:val="20"/>
                <w:vertAlign w:val="subscript"/>
              </w:rPr>
              <w:t>23</w:t>
            </w:r>
            <w:r w:rsidR="00111AEC" w:rsidRPr="00111AEC">
              <w:rPr>
                <w:szCs w:val="20"/>
              </w:rPr>
              <w:t>NO</w:t>
            </w:r>
            <w:r w:rsidR="00111AEC" w:rsidRPr="00111AEC">
              <w:rPr>
                <w:szCs w:val="20"/>
                <w:vertAlign w:val="subscript"/>
              </w:rPr>
              <w:t>3</w:t>
            </w:r>
            <w:r w:rsidR="00111AEC" w:rsidRPr="00111AEC">
              <w:rPr>
                <w:szCs w:val="20"/>
              </w:rPr>
              <w:t>SiK</w:t>
            </w:r>
            <w:r w:rsidR="001D6C1C" w:rsidRPr="00111AEC">
              <w:rPr>
                <w:szCs w:val="20"/>
              </w:rPr>
              <w:t xml:space="preserve"> </w:t>
            </w:r>
            <w:r w:rsidR="001D6C1C" w:rsidRPr="00111AEC">
              <w:rPr>
                <w:szCs w:val="20"/>
                <w:lang w:val="en-US"/>
              </w:rPr>
              <w:t>(M+K)</w:t>
            </w:r>
            <w:r w:rsidR="001D6C1C" w:rsidRPr="00111AEC">
              <w:rPr>
                <w:szCs w:val="20"/>
                <w:vertAlign w:val="superscript"/>
                <w:lang w:val="en-US"/>
              </w:rPr>
              <w:t>+</w:t>
            </w:r>
            <w:r w:rsidR="001D6C1C" w:rsidRPr="00111AEC">
              <w:rPr>
                <w:szCs w:val="20"/>
                <w:lang w:val="en-US"/>
              </w:rPr>
              <w:t xml:space="preserve">, </w:t>
            </w:r>
            <w:r w:rsidR="00111AEC" w:rsidRPr="00111AEC">
              <w:rPr>
                <w:szCs w:val="20"/>
                <w:lang w:val="en-US"/>
              </w:rPr>
              <w:t>344.1084</w:t>
            </w:r>
            <w:r w:rsidR="001D6C1C" w:rsidRPr="00111AEC">
              <w:rPr>
                <w:szCs w:val="20"/>
                <w:lang w:val="en-US"/>
              </w:rPr>
              <w:t xml:space="preserve">, found, </w:t>
            </w:r>
            <w:r w:rsidR="00111AEC" w:rsidRPr="00111AEC">
              <w:rPr>
                <w:szCs w:val="20"/>
                <w:lang w:val="en-US"/>
              </w:rPr>
              <w:t>344.1086</w:t>
            </w:r>
          </w:p>
          <w:p w14:paraId="0B73C5FD" w14:textId="54DD2D48" w:rsidR="0005632A" w:rsidRPr="00A03315" w:rsidRDefault="0005632A" w:rsidP="00A03315">
            <w:pPr>
              <w:jc w:val="both"/>
              <w:rPr>
                <w:szCs w:val="20"/>
              </w:rPr>
            </w:pPr>
          </w:p>
        </w:tc>
      </w:tr>
    </w:tbl>
    <w:p w14:paraId="32939248" w14:textId="625FA24E" w:rsidR="003E08BE" w:rsidRDefault="003E08BE" w:rsidP="003E08BE"/>
    <w:p w14:paraId="09E2757D" w14:textId="4FC1E625" w:rsidR="003E08BE" w:rsidRDefault="003E08BE" w:rsidP="003E08BE"/>
    <w:p w14:paraId="5CA6F9F3" w14:textId="77777777" w:rsidR="003E08BE" w:rsidRDefault="003E08BE" w:rsidP="003E08BE"/>
    <w:p w14:paraId="4E1F44A2" w14:textId="1AC5D546" w:rsidR="007D59C6" w:rsidRDefault="005D08B6" w:rsidP="007D59C6">
      <w:pPr>
        <w:pStyle w:val="Nagwek2"/>
      </w:pPr>
      <w:r w:rsidRPr="005D08B6">
        <w:lastRenderedPageBreak/>
        <w:t>(</w:t>
      </w:r>
      <w:r w:rsidRPr="005D08B6">
        <w:rPr>
          <w:i/>
        </w:rPr>
        <w:t>E</w:t>
      </w:r>
      <w:r w:rsidRPr="005D08B6">
        <w:t>)-4-ethyl-1-(4-methylstyryl)-2,8,9-trioxa-5-aza-1-silabicyclo[3.3.3]undecane</w:t>
      </w:r>
      <w:r w:rsidR="00A917FD">
        <w:t xml:space="preserve"> (2b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D59C6" w:rsidRPr="000C66B5" w14:paraId="6179DE03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2098E9D3" w14:textId="0A1EBCBF" w:rsidR="007D59C6" w:rsidRDefault="00332210" w:rsidP="008E3635">
            <w:pPr>
              <w:jc w:val="center"/>
              <w:rPr>
                <w:b/>
                <w:szCs w:val="20"/>
              </w:rPr>
            </w:pPr>
            <w:r>
              <w:object w:dxaOrig="2829" w:dyaOrig="1230" w14:anchorId="294B7048">
                <v:shape id="_x0000_i1102" type="#_x0000_t75" style="width:141.75pt;height:61.5pt" o:ole="">
                  <v:imagedata r:id="rId141" o:title=""/>
                </v:shape>
                <o:OLEObject Type="Embed" ProgID="ChemDraw.Document.6.0" ShapeID="_x0000_i1102" DrawAspect="Content" ObjectID="_1594831932" r:id="rId142"/>
              </w:object>
            </w:r>
          </w:p>
          <w:p w14:paraId="254EF781" w14:textId="77777777" w:rsidR="007D59C6" w:rsidRPr="000C66B5" w:rsidRDefault="007D59C6" w:rsidP="008E3635">
            <w:pPr>
              <w:rPr>
                <w:b/>
                <w:szCs w:val="20"/>
              </w:rPr>
            </w:pPr>
          </w:p>
        </w:tc>
      </w:tr>
      <w:tr w:rsidR="007D59C6" w:rsidRPr="000C66B5" w14:paraId="0E7A6843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1B47043D" w14:textId="04A2D89D" w:rsidR="007D59C6" w:rsidRPr="009D3E47" w:rsidRDefault="007E629D" w:rsidP="009D3E47">
            <w:pPr>
              <w:jc w:val="both"/>
              <w:rPr>
                <w:szCs w:val="20"/>
              </w:rPr>
            </w:pPr>
            <w:r w:rsidRPr="00D06086">
              <w:rPr>
                <w:b/>
                <w:szCs w:val="20"/>
                <w:vertAlign w:val="superscript"/>
              </w:rPr>
              <w:t>1</w:t>
            </w:r>
            <w:r w:rsidRPr="00D06086">
              <w:rPr>
                <w:b/>
                <w:szCs w:val="20"/>
              </w:rPr>
              <w:t>H NMR (DCCl</w:t>
            </w:r>
            <w:r w:rsidRPr="00D06086">
              <w:rPr>
                <w:b/>
                <w:szCs w:val="20"/>
                <w:vertAlign w:val="subscript"/>
              </w:rPr>
              <w:t>3</w:t>
            </w:r>
            <w:r w:rsidRPr="00D06086">
              <w:rPr>
                <w:b/>
                <w:szCs w:val="20"/>
              </w:rPr>
              <w:t>, 300 MHz):</w:t>
            </w:r>
            <w:r w:rsidRPr="00D06086">
              <w:rPr>
                <w:szCs w:val="20"/>
              </w:rPr>
              <w:t xml:space="preserve"> </w:t>
            </w:r>
            <w:r w:rsidR="009D3E47" w:rsidRPr="00D06086">
              <w:rPr>
                <w:szCs w:val="20"/>
              </w:rPr>
              <w:t xml:space="preserve">δ 7.32 (d, </w:t>
            </w:r>
            <w:r w:rsidR="009D3E47" w:rsidRPr="00D06086">
              <w:rPr>
                <w:i/>
                <w:iCs/>
                <w:szCs w:val="20"/>
              </w:rPr>
              <w:t>J</w:t>
            </w:r>
            <w:r w:rsidR="009D3E47" w:rsidRPr="00D06086">
              <w:rPr>
                <w:szCs w:val="20"/>
              </w:rPr>
              <w:t xml:space="preserve"> = 8.0 Hz, 2H), 7.11 – 6.99 (m, 3H, </w:t>
            </w:r>
            <w:r w:rsidR="009D3E47" w:rsidRPr="00D06086">
              <w:rPr>
                <w:i/>
                <w:szCs w:val="20"/>
              </w:rPr>
              <w:t>Ar-C</w:t>
            </w:r>
            <w:r w:rsidR="009D3E47" w:rsidRPr="00D06086">
              <w:rPr>
                <w:i/>
                <w:szCs w:val="20"/>
                <w:u w:val="single"/>
              </w:rPr>
              <w:t>H</w:t>
            </w:r>
            <w:r w:rsidR="009D3E47" w:rsidRPr="00D06086">
              <w:rPr>
                <w:i/>
                <w:szCs w:val="20"/>
              </w:rPr>
              <w:t>= signal overlaps with aromatic ring protons</w:t>
            </w:r>
            <w:r w:rsidR="009D3E47" w:rsidRPr="00D06086">
              <w:rPr>
                <w:szCs w:val="20"/>
              </w:rPr>
              <w:t xml:space="preserve">), 6.26 (d, </w:t>
            </w:r>
            <w:r w:rsidR="009D3E47" w:rsidRPr="00D06086">
              <w:rPr>
                <w:i/>
                <w:iCs/>
                <w:szCs w:val="20"/>
              </w:rPr>
              <w:t>J</w:t>
            </w:r>
            <w:r w:rsidR="009D3E47" w:rsidRPr="00D06086">
              <w:rPr>
                <w:szCs w:val="20"/>
              </w:rPr>
              <w:t xml:space="preserve"> = 18.8 Hz, 1H), 3.96 – 3.76 (m, 5H), 3.45 (t, </w:t>
            </w:r>
            <w:r w:rsidR="009D3E47" w:rsidRPr="00D06086">
              <w:rPr>
                <w:i/>
                <w:iCs/>
                <w:szCs w:val="20"/>
              </w:rPr>
              <w:t>J</w:t>
            </w:r>
            <w:r w:rsidR="009D3E47" w:rsidRPr="00D06086">
              <w:rPr>
                <w:szCs w:val="20"/>
              </w:rPr>
              <w:t xml:space="preserve"> = 11.1 Hz, 1H), </w:t>
            </w:r>
            <w:r w:rsidR="009D3E47" w:rsidRPr="00D06086">
              <w:rPr>
                <w:szCs w:val="20"/>
              </w:rPr>
              <w:br/>
              <w:t xml:space="preserve">2.99 – 2.74 (m, 4H), 2.62 – 2.54 (dd, </w:t>
            </w:r>
            <w:r w:rsidR="009D3E47" w:rsidRPr="00D06086">
              <w:rPr>
                <w:i/>
                <w:iCs/>
                <w:szCs w:val="20"/>
              </w:rPr>
              <w:t>J</w:t>
            </w:r>
            <w:r w:rsidR="009D3E47" w:rsidRPr="00D06086">
              <w:rPr>
                <w:szCs w:val="20"/>
              </w:rPr>
              <w:t xml:space="preserve"> = 12.3, 2.9 Hz, 1H), 2.29 (s, 3H), 1.78 – 1.63 (m, 1H), 1.50 – 1.33 (m, 1H), 0.99 (t, </w:t>
            </w:r>
            <w:r w:rsidR="009D3E47" w:rsidRPr="00D06086">
              <w:rPr>
                <w:i/>
                <w:iCs/>
                <w:szCs w:val="20"/>
              </w:rPr>
              <w:t>J</w:t>
            </w:r>
            <w:r w:rsidR="009D3E47" w:rsidRPr="00D06086">
              <w:rPr>
                <w:szCs w:val="20"/>
              </w:rPr>
              <w:t xml:space="preserve"> = 7.5 Hz, 3H); </w:t>
            </w:r>
            <w:r w:rsidR="007D59C6" w:rsidRPr="00D06086">
              <w:rPr>
                <w:b/>
                <w:szCs w:val="20"/>
                <w:vertAlign w:val="superscript"/>
              </w:rPr>
              <w:t>13</w:t>
            </w:r>
            <w:r w:rsidR="007D59C6" w:rsidRPr="00D06086">
              <w:rPr>
                <w:b/>
                <w:szCs w:val="20"/>
              </w:rPr>
              <w:t>C NMR</w:t>
            </w:r>
            <w:r w:rsidR="007D59C6" w:rsidRPr="00D06086">
              <w:rPr>
                <w:szCs w:val="20"/>
              </w:rPr>
              <w:t xml:space="preserve"> </w:t>
            </w:r>
            <w:r w:rsidR="007D59C6" w:rsidRPr="00D06086">
              <w:rPr>
                <w:b/>
                <w:szCs w:val="20"/>
              </w:rPr>
              <w:t>(DCCl</w:t>
            </w:r>
            <w:r w:rsidR="007D59C6" w:rsidRPr="00D06086">
              <w:rPr>
                <w:b/>
                <w:szCs w:val="20"/>
                <w:vertAlign w:val="subscript"/>
              </w:rPr>
              <w:t>3</w:t>
            </w:r>
            <w:r w:rsidR="007D59C6" w:rsidRPr="00D06086">
              <w:rPr>
                <w:b/>
                <w:szCs w:val="20"/>
              </w:rPr>
              <w:t>, 75 MHz):</w:t>
            </w:r>
            <w:r w:rsidR="007D59C6" w:rsidRPr="00D06086">
              <w:rPr>
                <w:szCs w:val="20"/>
              </w:rPr>
              <w:t xml:space="preserve"> </w:t>
            </w:r>
            <w:r w:rsidR="009D3E47" w:rsidRPr="00D06086">
              <w:rPr>
                <w:szCs w:val="20"/>
              </w:rPr>
              <w:t>δ 142.56, 136.80, 136.66, 128.81, 127.78, 126.52, 61.92, 59.78, 57.70, 57.67, 48.82, 45.42, 21.28, 19.88, 11.37</w:t>
            </w:r>
            <w:r w:rsidR="007D59C6" w:rsidRPr="00D06086">
              <w:rPr>
                <w:szCs w:val="20"/>
              </w:rPr>
              <w:t xml:space="preserve">; </w:t>
            </w:r>
            <w:r w:rsidR="009D3E47" w:rsidRPr="00D06086">
              <w:rPr>
                <w:szCs w:val="20"/>
              </w:rPr>
              <w:br/>
            </w:r>
            <w:r w:rsidR="007D59C6" w:rsidRPr="00D06086">
              <w:rPr>
                <w:b/>
                <w:szCs w:val="20"/>
                <w:vertAlign w:val="superscript"/>
              </w:rPr>
              <w:t>29</w:t>
            </w:r>
            <w:r w:rsidR="007D59C6" w:rsidRPr="00D06086">
              <w:rPr>
                <w:b/>
                <w:szCs w:val="20"/>
              </w:rPr>
              <w:t>Si NMR (DCCl</w:t>
            </w:r>
            <w:r w:rsidR="007D59C6" w:rsidRPr="00D06086">
              <w:rPr>
                <w:b/>
                <w:szCs w:val="20"/>
                <w:vertAlign w:val="subscript"/>
              </w:rPr>
              <w:t>3</w:t>
            </w:r>
            <w:r w:rsidR="007D59C6" w:rsidRPr="00D06086">
              <w:rPr>
                <w:b/>
                <w:szCs w:val="20"/>
              </w:rPr>
              <w:t>, 79 MHz):</w:t>
            </w:r>
            <w:r w:rsidR="007D59C6" w:rsidRPr="00D06086">
              <w:rPr>
                <w:szCs w:val="20"/>
              </w:rPr>
              <w:t xml:space="preserve"> δ</w:t>
            </w:r>
            <w:r w:rsidR="007D59C6" w:rsidRPr="00D06086">
              <w:t xml:space="preserve"> </w:t>
            </w:r>
            <w:r w:rsidR="007D59C6" w:rsidRPr="00D06086">
              <w:rPr>
                <w:szCs w:val="20"/>
              </w:rPr>
              <w:t>-7</w:t>
            </w:r>
            <w:r w:rsidR="007321CF" w:rsidRPr="00D06086">
              <w:rPr>
                <w:szCs w:val="20"/>
              </w:rPr>
              <w:t>8</w:t>
            </w:r>
            <w:r w:rsidR="007D59C6" w:rsidRPr="00D06086">
              <w:rPr>
                <w:szCs w:val="20"/>
              </w:rPr>
              <w:t>.</w:t>
            </w:r>
            <w:r w:rsidR="007321CF" w:rsidRPr="00D06086">
              <w:rPr>
                <w:szCs w:val="20"/>
              </w:rPr>
              <w:t>20</w:t>
            </w:r>
            <w:r w:rsidR="001D6C1C" w:rsidRPr="00D06086">
              <w:rPr>
                <w:szCs w:val="20"/>
              </w:rPr>
              <w:t xml:space="preserve">; </w:t>
            </w:r>
            <w:r w:rsidR="001D6C1C" w:rsidRPr="00D06086">
              <w:rPr>
                <w:b/>
                <w:szCs w:val="20"/>
                <w:lang w:val="en-US"/>
              </w:rPr>
              <w:t>HRMS</w:t>
            </w:r>
            <w:r w:rsidR="001D6C1C" w:rsidRPr="00D06086">
              <w:rPr>
                <w:szCs w:val="20"/>
                <w:lang w:val="en-US"/>
              </w:rPr>
              <w:t xml:space="preserve"> calc. for </w:t>
            </w:r>
            <w:r w:rsidR="00D06086" w:rsidRPr="00D06086">
              <w:rPr>
                <w:szCs w:val="20"/>
              </w:rPr>
              <w:t>C</w:t>
            </w:r>
            <w:r w:rsidR="00D06086" w:rsidRPr="00D06086">
              <w:rPr>
                <w:szCs w:val="20"/>
                <w:vertAlign w:val="subscript"/>
              </w:rPr>
              <w:t>17</w:t>
            </w:r>
            <w:r w:rsidR="00D06086" w:rsidRPr="00D06086">
              <w:rPr>
                <w:szCs w:val="20"/>
              </w:rPr>
              <w:t>H</w:t>
            </w:r>
            <w:r w:rsidR="00D06086" w:rsidRPr="00D06086">
              <w:rPr>
                <w:szCs w:val="20"/>
                <w:vertAlign w:val="subscript"/>
              </w:rPr>
              <w:t>25</w:t>
            </w:r>
            <w:r w:rsidR="00D06086" w:rsidRPr="00D06086">
              <w:rPr>
                <w:szCs w:val="20"/>
              </w:rPr>
              <w:t>NO</w:t>
            </w:r>
            <w:r w:rsidR="00D06086" w:rsidRPr="00D06086">
              <w:rPr>
                <w:szCs w:val="20"/>
                <w:vertAlign w:val="subscript"/>
              </w:rPr>
              <w:t>3</w:t>
            </w:r>
            <w:r w:rsidR="00D06086" w:rsidRPr="00D06086">
              <w:rPr>
                <w:szCs w:val="20"/>
              </w:rPr>
              <w:t>Si</w:t>
            </w:r>
            <w:r w:rsidR="001D6C1C" w:rsidRPr="00D06086">
              <w:rPr>
                <w:szCs w:val="20"/>
              </w:rPr>
              <w:t xml:space="preserve">K </w:t>
            </w:r>
            <w:r w:rsidR="001D6C1C" w:rsidRPr="00D06086">
              <w:rPr>
                <w:szCs w:val="20"/>
                <w:lang w:val="en-US"/>
              </w:rPr>
              <w:t>(M+K)</w:t>
            </w:r>
            <w:r w:rsidR="001D6C1C" w:rsidRPr="00D06086">
              <w:rPr>
                <w:szCs w:val="20"/>
                <w:vertAlign w:val="superscript"/>
                <w:lang w:val="en-US"/>
              </w:rPr>
              <w:t>+</w:t>
            </w:r>
            <w:r w:rsidR="001D6C1C" w:rsidRPr="00D06086">
              <w:rPr>
                <w:szCs w:val="20"/>
                <w:lang w:val="en-US"/>
              </w:rPr>
              <w:t xml:space="preserve">, </w:t>
            </w:r>
            <w:r w:rsidR="00D06086" w:rsidRPr="00D06086">
              <w:rPr>
                <w:szCs w:val="20"/>
                <w:lang w:val="en-US"/>
              </w:rPr>
              <w:t>358.1241</w:t>
            </w:r>
            <w:r w:rsidR="001D6C1C" w:rsidRPr="00D06086">
              <w:rPr>
                <w:szCs w:val="20"/>
                <w:lang w:val="en-US"/>
              </w:rPr>
              <w:t xml:space="preserve">, found, </w:t>
            </w:r>
            <w:r w:rsidR="00D06086" w:rsidRPr="00D06086">
              <w:rPr>
                <w:szCs w:val="20"/>
                <w:lang w:val="en-US"/>
              </w:rPr>
              <w:t>358.1238</w:t>
            </w:r>
          </w:p>
        </w:tc>
      </w:tr>
    </w:tbl>
    <w:p w14:paraId="28604917" w14:textId="1C2EA561" w:rsidR="007D59C6" w:rsidRDefault="00CA5CAE" w:rsidP="007D59C6">
      <w:pPr>
        <w:pStyle w:val="Nagwek2"/>
      </w:pPr>
      <w:r w:rsidRPr="00CA5CAE">
        <w:t>(</w:t>
      </w:r>
      <w:r w:rsidRPr="00CA5CAE">
        <w:rPr>
          <w:i/>
        </w:rPr>
        <w:t>E</w:t>
      </w:r>
      <w:r w:rsidRPr="00CA5CAE">
        <w:t xml:space="preserve">)-4-ethyl-1-(4-methoxystyryl)-2,8,9-trioxa-5-aza-1-silabicyclo[3.3.3]undecane </w:t>
      </w:r>
      <w:r w:rsidR="00A917FD">
        <w:t>(2c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D59C6" w:rsidRPr="000C66B5" w14:paraId="6881852A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10E0BB3E" w14:textId="6F9A83A7" w:rsidR="007D59C6" w:rsidRDefault="0016279F" w:rsidP="008E3635">
            <w:pPr>
              <w:jc w:val="center"/>
              <w:rPr>
                <w:b/>
                <w:szCs w:val="20"/>
              </w:rPr>
            </w:pPr>
            <w:r>
              <w:object w:dxaOrig="2756" w:dyaOrig="1230" w14:anchorId="03B21B03">
                <v:shape id="_x0000_i1103" type="#_x0000_t75" style="width:138.75pt;height:61.5pt" o:ole="">
                  <v:imagedata r:id="rId143" o:title=""/>
                </v:shape>
                <o:OLEObject Type="Embed" ProgID="ChemDraw.Document.6.0" ShapeID="_x0000_i1103" DrawAspect="Content" ObjectID="_1594831933" r:id="rId144"/>
              </w:object>
            </w:r>
          </w:p>
          <w:p w14:paraId="187C02BB" w14:textId="77777777" w:rsidR="007D59C6" w:rsidRPr="000C66B5" w:rsidRDefault="007D59C6" w:rsidP="008E3635">
            <w:pPr>
              <w:rPr>
                <w:b/>
                <w:szCs w:val="20"/>
              </w:rPr>
            </w:pPr>
          </w:p>
        </w:tc>
      </w:tr>
      <w:tr w:rsidR="007D59C6" w:rsidRPr="000C66B5" w14:paraId="3533B767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4BDE962A" w14:textId="6CBA56A4" w:rsidR="007D59C6" w:rsidRPr="00CA5CAE" w:rsidRDefault="00332210" w:rsidP="00CA5CAE">
            <w:pPr>
              <w:jc w:val="both"/>
              <w:rPr>
                <w:szCs w:val="20"/>
              </w:rPr>
            </w:pPr>
            <w:r w:rsidRPr="0016279F">
              <w:rPr>
                <w:b/>
                <w:szCs w:val="20"/>
                <w:vertAlign w:val="superscript"/>
              </w:rPr>
              <w:t>1</w:t>
            </w:r>
            <w:r w:rsidRPr="0016279F">
              <w:rPr>
                <w:b/>
                <w:szCs w:val="20"/>
              </w:rPr>
              <w:t>H NMR (DCCl</w:t>
            </w:r>
            <w:r w:rsidRPr="0016279F">
              <w:rPr>
                <w:b/>
                <w:szCs w:val="20"/>
                <w:vertAlign w:val="subscript"/>
              </w:rPr>
              <w:t>3</w:t>
            </w:r>
            <w:r w:rsidRPr="0016279F">
              <w:rPr>
                <w:b/>
                <w:szCs w:val="20"/>
              </w:rPr>
              <w:t>, 300 MHz):</w:t>
            </w:r>
            <w:r w:rsidRPr="0016279F">
              <w:rPr>
                <w:szCs w:val="20"/>
              </w:rPr>
              <w:t xml:space="preserve"> δ 7.34 (d, </w:t>
            </w:r>
            <w:r w:rsidRPr="0016279F">
              <w:rPr>
                <w:i/>
                <w:iCs/>
                <w:szCs w:val="20"/>
              </w:rPr>
              <w:t>J</w:t>
            </w:r>
            <w:r w:rsidRPr="0016279F">
              <w:rPr>
                <w:szCs w:val="20"/>
              </w:rPr>
              <w:t xml:space="preserve"> = 8.5 Hz, 2H), 7.19 (d, </w:t>
            </w:r>
            <w:r w:rsidRPr="0016279F">
              <w:rPr>
                <w:i/>
                <w:iCs/>
                <w:szCs w:val="20"/>
              </w:rPr>
              <w:t>J</w:t>
            </w:r>
            <w:r w:rsidRPr="0016279F">
              <w:rPr>
                <w:szCs w:val="20"/>
              </w:rPr>
              <w:t xml:space="preserve"> = 8.5 Hz, 2H), 7.03 (d, </w:t>
            </w:r>
            <w:r w:rsidRPr="0016279F">
              <w:rPr>
                <w:i/>
                <w:iCs/>
                <w:szCs w:val="20"/>
              </w:rPr>
              <w:t>J</w:t>
            </w:r>
            <w:r w:rsidRPr="0016279F">
              <w:rPr>
                <w:szCs w:val="20"/>
              </w:rPr>
              <w:t xml:space="preserve"> = 18.9 Hz, 1H), 6.30 (d, </w:t>
            </w:r>
            <w:r w:rsidRPr="0016279F">
              <w:rPr>
                <w:i/>
                <w:iCs/>
                <w:szCs w:val="20"/>
              </w:rPr>
              <w:t>J</w:t>
            </w:r>
            <w:r w:rsidRPr="0016279F">
              <w:rPr>
                <w:szCs w:val="20"/>
              </w:rPr>
              <w:t xml:space="preserve"> = 18.8 Hz, 1H), 3.96 – 3.76 (m, 5H), 3.45 (t, </w:t>
            </w:r>
            <w:r w:rsidRPr="0016279F">
              <w:rPr>
                <w:i/>
                <w:iCs/>
                <w:szCs w:val="20"/>
              </w:rPr>
              <w:t>J</w:t>
            </w:r>
            <w:r w:rsidRPr="0016279F">
              <w:rPr>
                <w:szCs w:val="20"/>
              </w:rPr>
              <w:t xml:space="preserve"> = 11.1 Hz, 1H), 3.00 – 2.75 (m, 4H), </w:t>
            </w:r>
            <w:r w:rsidRPr="0016279F">
              <w:rPr>
                <w:szCs w:val="20"/>
              </w:rPr>
              <w:br/>
              <w:t xml:space="preserve">2.59 (dd, </w:t>
            </w:r>
            <w:r w:rsidRPr="0016279F">
              <w:rPr>
                <w:i/>
                <w:iCs/>
                <w:szCs w:val="20"/>
              </w:rPr>
              <w:t>J</w:t>
            </w:r>
            <w:r w:rsidRPr="0016279F">
              <w:rPr>
                <w:szCs w:val="20"/>
              </w:rPr>
              <w:t xml:space="preserve"> = 12.2, 3.5 Hz, 1H), 1.79 – 1.62 (m, 1H), 1.43 (m, 1H), 0.99 (t, </w:t>
            </w:r>
            <w:r w:rsidRPr="0016279F">
              <w:rPr>
                <w:i/>
                <w:iCs/>
                <w:szCs w:val="20"/>
              </w:rPr>
              <w:t>J</w:t>
            </w:r>
            <w:r w:rsidRPr="0016279F">
              <w:rPr>
                <w:szCs w:val="20"/>
              </w:rPr>
              <w:t xml:space="preserve"> = 7.5 Hz, 3H); </w:t>
            </w:r>
            <w:r w:rsidRPr="0016279F">
              <w:rPr>
                <w:szCs w:val="20"/>
              </w:rPr>
              <w:br/>
            </w:r>
            <w:r w:rsidRPr="0016279F">
              <w:rPr>
                <w:b/>
                <w:szCs w:val="20"/>
                <w:vertAlign w:val="superscript"/>
              </w:rPr>
              <w:t>13</w:t>
            </w:r>
            <w:r w:rsidRPr="0016279F">
              <w:rPr>
                <w:b/>
                <w:szCs w:val="20"/>
              </w:rPr>
              <w:t>C NMR</w:t>
            </w:r>
            <w:r w:rsidRPr="0016279F">
              <w:rPr>
                <w:szCs w:val="20"/>
              </w:rPr>
              <w:t xml:space="preserve"> </w:t>
            </w:r>
            <w:r w:rsidRPr="0016279F">
              <w:rPr>
                <w:b/>
                <w:szCs w:val="20"/>
              </w:rPr>
              <w:t>(DCCl</w:t>
            </w:r>
            <w:r w:rsidRPr="0016279F">
              <w:rPr>
                <w:b/>
                <w:szCs w:val="20"/>
                <w:vertAlign w:val="subscript"/>
              </w:rPr>
              <w:t>3</w:t>
            </w:r>
            <w:r w:rsidRPr="0016279F">
              <w:rPr>
                <w:b/>
                <w:szCs w:val="20"/>
              </w:rPr>
              <w:t>, 75 MHz):</w:t>
            </w:r>
            <w:r w:rsidRPr="0016279F">
              <w:rPr>
                <w:szCs w:val="20"/>
              </w:rPr>
              <w:t xml:space="preserve"> δ 141.15, 141.13, 138.07, 132.49, 130.43, 128.27, 127.77, 61.86, 59.81, 57.62, 57.59, 48.73, 45.45, 19.85, 11.35; </w:t>
            </w:r>
            <w:r w:rsidRPr="0016279F">
              <w:rPr>
                <w:b/>
                <w:szCs w:val="20"/>
                <w:vertAlign w:val="superscript"/>
              </w:rPr>
              <w:t>29</w:t>
            </w:r>
            <w:r w:rsidRPr="0016279F">
              <w:rPr>
                <w:b/>
                <w:szCs w:val="20"/>
              </w:rPr>
              <w:t>Si NMR (DCCl</w:t>
            </w:r>
            <w:r w:rsidRPr="0016279F">
              <w:rPr>
                <w:b/>
                <w:szCs w:val="20"/>
                <w:vertAlign w:val="subscript"/>
              </w:rPr>
              <w:t>3</w:t>
            </w:r>
            <w:r w:rsidRPr="0016279F">
              <w:rPr>
                <w:b/>
                <w:szCs w:val="20"/>
              </w:rPr>
              <w:t>, 79 MHz):</w:t>
            </w:r>
            <w:r w:rsidRPr="0016279F">
              <w:rPr>
                <w:szCs w:val="20"/>
              </w:rPr>
              <w:t xml:space="preserve"> δ</w:t>
            </w:r>
            <w:r w:rsidRPr="0016279F">
              <w:t xml:space="preserve"> </w:t>
            </w:r>
            <w:r w:rsidRPr="0016279F">
              <w:rPr>
                <w:szCs w:val="20"/>
              </w:rPr>
              <w:t xml:space="preserve">-77.92; </w:t>
            </w:r>
            <w:r w:rsidRPr="0016279F">
              <w:rPr>
                <w:b/>
                <w:szCs w:val="20"/>
                <w:lang w:val="en-US"/>
              </w:rPr>
              <w:t>HRMS</w:t>
            </w:r>
            <w:r w:rsidRPr="0016279F">
              <w:rPr>
                <w:szCs w:val="20"/>
                <w:lang w:val="en-US"/>
              </w:rPr>
              <w:t xml:space="preserve"> calc. for </w:t>
            </w:r>
            <w:r w:rsidR="0016279F" w:rsidRPr="0016279F">
              <w:rPr>
                <w:szCs w:val="20"/>
              </w:rPr>
              <w:t>C</w:t>
            </w:r>
            <w:r w:rsidR="0016279F" w:rsidRPr="0016279F">
              <w:rPr>
                <w:szCs w:val="20"/>
                <w:vertAlign w:val="subscript"/>
              </w:rPr>
              <w:t>16</w:t>
            </w:r>
            <w:r w:rsidR="0016279F" w:rsidRPr="0016279F">
              <w:rPr>
                <w:szCs w:val="20"/>
              </w:rPr>
              <w:t>H</w:t>
            </w:r>
            <w:r w:rsidR="0016279F" w:rsidRPr="0016279F">
              <w:rPr>
                <w:szCs w:val="20"/>
                <w:vertAlign w:val="subscript"/>
              </w:rPr>
              <w:t>22</w:t>
            </w:r>
            <w:r w:rsidR="0016279F" w:rsidRPr="0016279F">
              <w:rPr>
                <w:szCs w:val="20"/>
              </w:rPr>
              <w:t>ClNO</w:t>
            </w:r>
            <w:r w:rsidR="0016279F" w:rsidRPr="0016279F">
              <w:rPr>
                <w:szCs w:val="20"/>
                <w:vertAlign w:val="subscript"/>
              </w:rPr>
              <w:t>3</w:t>
            </w:r>
            <w:r w:rsidR="0016279F" w:rsidRPr="0016279F">
              <w:rPr>
                <w:szCs w:val="20"/>
              </w:rPr>
              <w:t>SiK</w:t>
            </w:r>
            <w:r w:rsidRPr="0016279F">
              <w:rPr>
                <w:szCs w:val="20"/>
              </w:rPr>
              <w:t xml:space="preserve"> </w:t>
            </w:r>
            <w:r w:rsidRPr="0016279F">
              <w:rPr>
                <w:szCs w:val="20"/>
                <w:lang w:val="en-US"/>
              </w:rPr>
              <w:t>(M+K)</w:t>
            </w:r>
            <w:r w:rsidRPr="0016279F">
              <w:rPr>
                <w:szCs w:val="20"/>
                <w:vertAlign w:val="superscript"/>
                <w:lang w:val="en-US"/>
              </w:rPr>
              <w:t>+</w:t>
            </w:r>
            <w:r w:rsidRPr="0016279F">
              <w:rPr>
                <w:szCs w:val="20"/>
                <w:lang w:val="en-US"/>
              </w:rPr>
              <w:t xml:space="preserve">, </w:t>
            </w:r>
            <w:r w:rsidR="0016279F" w:rsidRPr="0016279F">
              <w:rPr>
                <w:szCs w:val="20"/>
                <w:lang w:val="en-US"/>
              </w:rPr>
              <w:t>378.0695</w:t>
            </w:r>
            <w:r w:rsidRPr="0016279F">
              <w:rPr>
                <w:szCs w:val="20"/>
                <w:lang w:val="en-US"/>
              </w:rPr>
              <w:t xml:space="preserve">, found, </w:t>
            </w:r>
            <w:r w:rsidR="0016279F" w:rsidRPr="0016279F">
              <w:rPr>
                <w:szCs w:val="20"/>
                <w:lang w:val="en-US"/>
              </w:rPr>
              <w:t>378.0688</w:t>
            </w:r>
          </w:p>
        </w:tc>
      </w:tr>
    </w:tbl>
    <w:p w14:paraId="23FA28E0" w14:textId="67E337F1" w:rsidR="007D59C6" w:rsidRDefault="00CA5CAE" w:rsidP="007D59C6">
      <w:pPr>
        <w:pStyle w:val="Nagwek2"/>
      </w:pPr>
      <w:r w:rsidRPr="00CA5CAE">
        <w:t>(</w:t>
      </w:r>
      <w:r w:rsidRPr="00CA5CAE">
        <w:rPr>
          <w:i/>
        </w:rPr>
        <w:t>E</w:t>
      </w:r>
      <w:r w:rsidRPr="00CA5CAE">
        <w:t xml:space="preserve">)-1-(4-chlorostyryl)-4-ethyl-2,8,9-trioxa-5-aza-1-silabicyclo[3.3.3]undecane </w:t>
      </w:r>
      <w:r w:rsidR="00A917FD">
        <w:t>(2d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D59C6" w:rsidRPr="000C66B5" w14:paraId="622F22CB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4EFEDA0A" w14:textId="73F08052" w:rsidR="007D59C6" w:rsidRDefault="003B7B01" w:rsidP="008E3635">
            <w:pPr>
              <w:jc w:val="center"/>
              <w:rPr>
                <w:b/>
                <w:szCs w:val="20"/>
              </w:rPr>
            </w:pPr>
            <w:r>
              <w:object w:dxaOrig="2951" w:dyaOrig="1230" w14:anchorId="433ECF18">
                <v:shape id="_x0000_i1104" type="#_x0000_t75" style="width:147.75pt;height:61.5pt" o:ole="">
                  <v:imagedata r:id="rId145" o:title=""/>
                </v:shape>
                <o:OLEObject Type="Embed" ProgID="ChemDraw.Document.6.0" ShapeID="_x0000_i1104" DrawAspect="Content" ObjectID="_1594831934" r:id="rId146"/>
              </w:object>
            </w:r>
          </w:p>
          <w:p w14:paraId="21FF821C" w14:textId="77777777" w:rsidR="007D59C6" w:rsidRPr="000C66B5" w:rsidRDefault="007D59C6" w:rsidP="008E3635">
            <w:pPr>
              <w:rPr>
                <w:b/>
                <w:szCs w:val="20"/>
              </w:rPr>
            </w:pPr>
          </w:p>
        </w:tc>
      </w:tr>
      <w:tr w:rsidR="007D59C6" w:rsidRPr="000C66B5" w14:paraId="2999539F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4556AF8B" w14:textId="647BD8B8" w:rsidR="007D59C6" w:rsidRPr="00325CB3" w:rsidRDefault="00332210" w:rsidP="00332210">
            <w:pPr>
              <w:jc w:val="both"/>
              <w:rPr>
                <w:szCs w:val="20"/>
              </w:rPr>
            </w:pPr>
            <w:r w:rsidRPr="003B7B01">
              <w:rPr>
                <w:b/>
                <w:szCs w:val="20"/>
                <w:vertAlign w:val="superscript"/>
              </w:rPr>
              <w:t>1</w:t>
            </w:r>
            <w:r w:rsidRPr="003B7B01">
              <w:rPr>
                <w:b/>
                <w:szCs w:val="20"/>
              </w:rPr>
              <w:t>H NMR (DCCl</w:t>
            </w:r>
            <w:r w:rsidRPr="003B7B01">
              <w:rPr>
                <w:b/>
                <w:szCs w:val="20"/>
                <w:vertAlign w:val="subscript"/>
              </w:rPr>
              <w:t>3</w:t>
            </w:r>
            <w:r w:rsidRPr="003B7B01">
              <w:rPr>
                <w:b/>
                <w:szCs w:val="20"/>
              </w:rPr>
              <w:t>, 300 MHz):</w:t>
            </w:r>
            <w:r w:rsidRPr="003B7B01">
              <w:rPr>
                <w:szCs w:val="20"/>
              </w:rPr>
              <w:t xml:space="preserve"> δ 7.36 (d, </w:t>
            </w:r>
            <w:r w:rsidRPr="003B7B01">
              <w:rPr>
                <w:i/>
                <w:iCs/>
                <w:szCs w:val="20"/>
              </w:rPr>
              <w:t>J</w:t>
            </w:r>
            <w:r w:rsidRPr="003B7B01">
              <w:rPr>
                <w:szCs w:val="20"/>
              </w:rPr>
              <w:t xml:space="preserve"> = 8.7 Hz, 2H), 7.04 (d, </w:t>
            </w:r>
            <w:r w:rsidRPr="003B7B01">
              <w:rPr>
                <w:i/>
                <w:iCs/>
                <w:szCs w:val="20"/>
              </w:rPr>
              <w:t>J</w:t>
            </w:r>
            <w:r w:rsidRPr="003B7B01">
              <w:rPr>
                <w:szCs w:val="20"/>
              </w:rPr>
              <w:t xml:space="preserve"> = 18.9 Hz, 1H), 6.78 (d, </w:t>
            </w:r>
            <w:r w:rsidRPr="003B7B01">
              <w:rPr>
                <w:i/>
                <w:iCs/>
                <w:szCs w:val="20"/>
              </w:rPr>
              <w:t>J</w:t>
            </w:r>
            <w:r w:rsidRPr="003B7B01">
              <w:rPr>
                <w:szCs w:val="20"/>
              </w:rPr>
              <w:t xml:space="preserve"> = 8.7 Hz, 2H), 6.16 (d, </w:t>
            </w:r>
            <w:r w:rsidRPr="003B7B01">
              <w:rPr>
                <w:i/>
                <w:iCs/>
                <w:szCs w:val="20"/>
              </w:rPr>
              <w:t>J</w:t>
            </w:r>
            <w:r w:rsidRPr="003B7B01">
              <w:rPr>
                <w:szCs w:val="20"/>
              </w:rPr>
              <w:t xml:space="preserve"> = 18.9 Hz, 1H), 3.94 – 3.79 (m, 5H), 3.77 (s, 3H), 3.45 (t, </w:t>
            </w:r>
            <w:r w:rsidRPr="003B7B01">
              <w:rPr>
                <w:i/>
                <w:iCs/>
                <w:szCs w:val="20"/>
              </w:rPr>
              <w:t>J</w:t>
            </w:r>
            <w:r w:rsidRPr="003B7B01">
              <w:rPr>
                <w:szCs w:val="20"/>
              </w:rPr>
              <w:t xml:space="preserve"> = 11.1 Hz, 1H), 2.98 – 2.74 </w:t>
            </w:r>
            <w:r w:rsidRPr="003B7B01">
              <w:rPr>
                <w:szCs w:val="20"/>
              </w:rPr>
              <w:br/>
              <w:t xml:space="preserve">(m, 4H), 2.62 – 2.54 (m, 1H), 1.79 – 1.63 (m, 1H), 1.50 – 1.34 (m, 1H), 1.00 (t, </w:t>
            </w:r>
            <w:r w:rsidRPr="003B7B01">
              <w:rPr>
                <w:i/>
                <w:iCs/>
                <w:szCs w:val="20"/>
              </w:rPr>
              <w:t>J</w:t>
            </w:r>
            <w:r w:rsidRPr="003B7B01">
              <w:rPr>
                <w:szCs w:val="20"/>
              </w:rPr>
              <w:t xml:space="preserve"> = 7.5 Hz, 3H); </w:t>
            </w:r>
            <w:r w:rsidRPr="003B7B01">
              <w:rPr>
                <w:szCs w:val="20"/>
              </w:rPr>
              <w:br/>
            </w:r>
            <w:r w:rsidRPr="003B7B01">
              <w:rPr>
                <w:b/>
                <w:szCs w:val="20"/>
                <w:vertAlign w:val="superscript"/>
              </w:rPr>
              <w:t>13</w:t>
            </w:r>
            <w:r w:rsidRPr="003B7B01">
              <w:rPr>
                <w:b/>
                <w:szCs w:val="20"/>
              </w:rPr>
              <w:t>C NMR</w:t>
            </w:r>
            <w:r w:rsidRPr="003B7B01">
              <w:rPr>
                <w:szCs w:val="20"/>
              </w:rPr>
              <w:t xml:space="preserve"> </w:t>
            </w:r>
            <w:r w:rsidRPr="003B7B01">
              <w:rPr>
                <w:b/>
                <w:szCs w:val="20"/>
              </w:rPr>
              <w:t>(DCCl</w:t>
            </w:r>
            <w:r w:rsidRPr="003B7B01">
              <w:rPr>
                <w:b/>
                <w:szCs w:val="20"/>
                <w:vertAlign w:val="subscript"/>
              </w:rPr>
              <w:t>3</w:t>
            </w:r>
            <w:r w:rsidRPr="003B7B01">
              <w:rPr>
                <w:b/>
                <w:szCs w:val="20"/>
              </w:rPr>
              <w:t>, 75 MHz):</w:t>
            </w:r>
            <w:r w:rsidRPr="003B7B01">
              <w:rPr>
                <w:szCs w:val="20"/>
              </w:rPr>
              <w:t xml:space="preserve"> δ 158.88, 142.18, 132.54, 127.75, 126.36, 113.48, 61.95, 59.80, 57.73, 57.70, 55.28, 55.22, 48.86, 45.44, 19.92, 11.40; </w:t>
            </w:r>
            <w:r w:rsidRPr="003B7B01">
              <w:rPr>
                <w:b/>
                <w:szCs w:val="20"/>
                <w:vertAlign w:val="superscript"/>
              </w:rPr>
              <w:t>29</w:t>
            </w:r>
            <w:r w:rsidRPr="003B7B01">
              <w:rPr>
                <w:b/>
                <w:szCs w:val="20"/>
              </w:rPr>
              <w:t>Si NMR (DCCl</w:t>
            </w:r>
            <w:r w:rsidRPr="003B7B01">
              <w:rPr>
                <w:b/>
                <w:szCs w:val="20"/>
                <w:vertAlign w:val="subscript"/>
              </w:rPr>
              <w:t>3</w:t>
            </w:r>
            <w:r w:rsidRPr="003B7B01">
              <w:rPr>
                <w:b/>
                <w:szCs w:val="20"/>
              </w:rPr>
              <w:t>, 79 MHz):</w:t>
            </w:r>
            <w:r w:rsidRPr="003B7B01">
              <w:rPr>
                <w:szCs w:val="20"/>
              </w:rPr>
              <w:t xml:space="preserve"> δ</w:t>
            </w:r>
            <w:r w:rsidRPr="003B7B01">
              <w:t xml:space="preserve"> </w:t>
            </w:r>
            <w:r w:rsidRPr="003B7B01">
              <w:rPr>
                <w:szCs w:val="20"/>
              </w:rPr>
              <w:t xml:space="preserve">-79.40; </w:t>
            </w:r>
            <w:r w:rsidRPr="003B7B01">
              <w:rPr>
                <w:b/>
                <w:szCs w:val="20"/>
                <w:lang w:val="en-US"/>
              </w:rPr>
              <w:t>HRMS</w:t>
            </w:r>
            <w:r w:rsidRPr="003B7B01">
              <w:rPr>
                <w:szCs w:val="20"/>
                <w:lang w:val="en-US"/>
              </w:rPr>
              <w:t xml:space="preserve"> calc. for </w:t>
            </w:r>
            <w:r w:rsidR="003B7B01" w:rsidRPr="003B7B01">
              <w:rPr>
                <w:szCs w:val="20"/>
              </w:rPr>
              <w:t>C</w:t>
            </w:r>
            <w:r w:rsidR="003B7B01" w:rsidRPr="003B7B01">
              <w:rPr>
                <w:szCs w:val="20"/>
                <w:vertAlign w:val="subscript"/>
              </w:rPr>
              <w:t>17</w:t>
            </w:r>
            <w:r w:rsidR="003B7B01" w:rsidRPr="003B7B01">
              <w:rPr>
                <w:szCs w:val="20"/>
              </w:rPr>
              <w:t>H</w:t>
            </w:r>
            <w:r w:rsidR="003B7B01" w:rsidRPr="003B7B01">
              <w:rPr>
                <w:szCs w:val="20"/>
                <w:vertAlign w:val="subscript"/>
              </w:rPr>
              <w:t>25</w:t>
            </w:r>
            <w:r w:rsidR="003B7B01" w:rsidRPr="003B7B01">
              <w:rPr>
                <w:szCs w:val="20"/>
              </w:rPr>
              <w:t>NO</w:t>
            </w:r>
            <w:r w:rsidR="003B7B01" w:rsidRPr="003B7B01">
              <w:rPr>
                <w:szCs w:val="20"/>
                <w:vertAlign w:val="subscript"/>
              </w:rPr>
              <w:t>4</w:t>
            </w:r>
            <w:r w:rsidR="003B7B01" w:rsidRPr="003B7B01">
              <w:rPr>
                <w:szCs w:val="20"/>
              </w:rPr>
              <w:t>SiK</w:t>
            </w:r>
            <w:r w:rsidRPr="003B7B01">
              <w:rPr>
                <w:szCs w:val="20"/>
              </w:rPr>
              <w:t xml:space="preserve"> </w:t>
            </w:r>
            <w:r w:rsidRPr="003B7B01">
              <w:rPr>
                <w:szCs w:val="20"/>
                <w:lang w:val="en-US"/>
              </w:rPr>
              <w:t>(M+K)</w:t>
            </w:r>
            <w:r w:rsidRPr="003B7B01">
              <w:rPr>
                <w:szCs w:val="20"/>
                <w:vertAlign w:val="superscript"/>
                <w:lang w:val="en-US"/>
              </w:rPr>
              <w:t>+</w:t>
            </w:r>
            <w:r w:rsidRPr="003B7B01">
              <w:rPr>
                <w:szCs w:val="20"/>
                <w:lang w:val="en-US"/>
              </w:rPr>
              <w:t xml:space="preserve">, </w:t>
            </w:r>
            <w:r w:rsidR="003B7B01" w:rsidRPr="003B7B01">
              <w:rPr>
                <w:szCs w:val="20"/>
                <w:lang w:val="en-US"/>
              </w:rPr>
              <w:t>374.1190</w:t>
            </w:r>
            <w:r w:rsidRPr="003B7B01">
              <w:rPr>
                <w:szCs w:val="20"/>
                <w:lang w:val="en-US"/>
              </w:rPr>
              <w:t xml:space="preserve">, found, </w:t>
            </w:r>
            <w:r w:rsidR="003B7B01" w:rsidRPr="003B7B01">
              <w:rPr>
                <w:szCs w:val="20"/>
                <w:lang w:val="en-US"/>
              </w:rPr>
              <w:t>374.1182</w:t>
            </w:r>
          </w:p>
        </w:tc>
      </w:tr>
    </w:tbl>
    <w:p w14:paraId="17B888AD" w14:textId="1D601E0E" w:rsidR="003E08BE" w:rsidRDefault="003E08BE" w:rsidP="003E08BE"/>
    <w:p w14:paraId="0B6DC453" w14:textId="0D115156" w:rsidR="003E08BE" w:rsidRDefault="003E08BE" w:rsidP="003E08BE"/>
    <w:p w14:paraId="6C6A1805" w14:textId="77777777" w:rsidR="003E08BE" w:rsidRDefault="003E08BE" w:rsidP="003E08BE"/>
    <w:p w14:paraId="2CAC44B8" w14:textId="0CCFB752" w:rsidR="007D59C6" w:rsidRDefault="00775CEA" w:rsidP="007D59C6">
      <w:pPr>
        <w:pStyle w:val="Nagwek2"/>
      </w:pPr>
      <w:r w:rsidRPr="00775CEA">
        <w:lastRenderedPageBreak/>
        <w:t>(</w:t>
      </w:r>
      <w:r w:rsidRPr="00775CEA">
        <w:rPr>
          <w:i/>
        </w:rPr>
        <w:t>E</w:t>
      </w:r>
      <w:r w:rsidRPr="00775CEA">
        <w:t>)-1-(4-(tert-butyl)styryl)-4-ethyl-2,8,9-trioxa-5-aza-1-silabicyclo[3.3.3]undecane</w:t>
      </w:r>
      <w:r w:rsidR="00A917FD">
        <w:t xml:space="preserve"> (2e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D59C6" w:rsidRPr="000C66B5" w14:paraId="1A6AC8B0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67D523D4" w14:textId="19F9B7B1" w:rsidR="007D59C6" w:rsidRDefault="00590695" w:rsidP="008E3635">
            <w:pPr>
              <w:jc w:val="center"/>
              <w:rPr>
                <w:b/>
                <w:szCs w:val="20"/>
              </w:rPr>
            </w:pPr>
            <w:r>
              <w:object w:dxaOrig="2839" w:dyaOrig="1231" w14:anchorId="1F633234">
                <v:shape id="_x0000_i1105" type="#_x0000_t75" style="width:141.75pt;height:61.5pt" o:ole="">
                  <v:imagedata r:id="rId147" o:title=""/>
                </v:shape>
                <o:OLEObject Type="Embed" ProgID="ChemDraw.Document.6.0" ShapeID="_x0000_i1105" DrawAspect="Content" ObjectID="_1594831935" r:id="rId148"/>
              </w:object>
            </w:r>
          </w:p>
          <w:p w14:paraId="76CC65D0" w14:textId="77777777" w:rsidR="007D59C6" w:rsidRPr="000C66B5" w:rsidRDefault="007D59C6" w:rsidP="008E3635">
            <w:pPr>
              <w:rPr>
                <w:b/>
                <w:szCs w:val="20"/>
              </w:rPr>
            </w:pPr>
          </w:p>
        </w:tc>
      </w:tr>
      <w:tr w:rsidR="007D59C6" w:rsidRPr="000C66B5" w14:paraId="11409BF1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25CD7B26" w14:textId="0241F3BB" w:rsidR="001D6C1C" w:rsidRPr="00902A20" w:rsidRDefault="007D59C6" w:rsidP="001D6C1C">
            <w:pPr>
              <w:jc w:val="both"/>
              <w:rPr>
                <w:szCs w:val="20"/>
              </w:rPr>
            </w:pPr>
            <w:r w:rsidRPr="00902A20">
              <w:rPr>
                <w:b/>
                <w:szCs w:val="20"/>
                <w:vertAlign w:val="superscript"/>
              </w:rPr>
              <w:t>1</w:t>
            </w:r>
            <w:r w:rsidRPr="00902A20">
              <w:rPr>
                <w:b/>
                <w:szCs w:val="20"/>
              </w:rPr>
              <w:t>H NMR (DCCl</w:t>
            </w:r>
            <w:r w:rsidRPr="00902A20">
              <w:rPr>
                <w:b/>
                <w:szCs w:val="20"/>
                <w:vertAlign w:val="subscript"/>
              </w:rPr>
              <w:t>3</w:t>
            </w:r>
            <w:r w:rsidRPr="00902A20">
              <w:rPr>
                <w:b/>
                <w:szCs w:val="20"/>
              </w:rPr>
              <w:t>, 300 MHz):</w:t>
            </w:r>
            <w:r w:rsidRPr="00902A20">
              <w:rPr>
                <w:szCs w:val="20"/>
              </w:rPr>
              <w:t xml:space="preserve"> </w:t>
            </w:r>
            <w:r w:rsidR="007F1C94" w:rsidRPr="00902A20">
              <w:rPr>
                <w:szCs w:val="20"/>
              </w:rPr>
              <w:t xml:space="preserve">δ 7.29 (d, </w:t>
            </w:r>
            <w:r w:rsidR="007F1C94" w:rsidRPr="00902A20">
              <w:rPr>
                <w:i/>
                <w:iCs/>
                <w:szCs w:val="20"/>
              </w:rPr>
              <w:t>J</w:t>
            </w:r>
            <w:r w:rsidR="007F1C94" w:rsidRPr="00902A20">
              <w:rPr>
                <w:szCs w:val="20"/>
              </w:rPr>
              <w:t xml:space="preserve"> = 8.4 Hz, 2H), 7.18 (d, </w:t>
            </w:r>
            <w:r w:rsidR="007F1C94" w:rsidRPr="00902A20">
              <w:rPr>
                <w:i/>
                <w:iCs/>
                <w:szCs w:val="20"/>
              </w:rPr>
              <w:t>J</w:t>
            </w:r>
            <w:r w:rsidR="007F1C94" w:rsidRPr="00902A20">
              <w:rPr>
                <w:szCs w:val="20"/>
              </w:rPr>
              <w:t xml:space="preserve"> = 8.4 Hz, 2H), 7.00 (d, </w:t>
            </w:r>
            <w:r w:rsidR="007F1C94" w:rsidRPr="00902A20">
              <w:rPr>
                <w:i/>
                <w:iCs/>
                <w:szCs w:val="20"/>
              </w:rPr>
              <w:t>J</w:t>
            </w:r>
            <w:r w:rsidR="007F1C94" w:rsidRPr="00902A20">
              <w:rPr>
                <w:szCs w:val="20"/>
              </w:rPr>
              <w:t xml:space="preserve"> = 18.9 Hz, 1H), 6.19 (d, </w:t>
            </w:r>
            <w:r w:rsidR="007F1C94" w:rsidRPr="00902A20">
              <w:rPr>
                <w:i/>
                <w:iCs/>
                <w:szCs w:val="20"/>
              </w:rPr>
              <w:t>J</w:t>
            </w:r>
            <w:r w:rsidR="007F1C94" w:rsidRPr="00902A20">
              <w:rPr>
                <w:szCs w:val="20"/>
              </w:rPr>
              <w:t xml:space="preserve"> = 18.8 Hz, 1H), 3.90 – 3.68 (m, 5H), 3.38 (t, </w:t>
            </w:r>
            <w:r w:rsidR="007F1C94" w:rsidRPr="00902A20">
              <w:rPr>
                <w:i/>
                <w:iCs/>
                <w:szCs w:val="20"/>
              </w:rPr>
              <w:t>J</w:t>
            </w:r>
            <w:r w:rsidR="007F1C94" w:rsidRPr="00902A20">
              <w:rPr>
                <w:szCs w:val="20"/>
              </w:rPr>
              <w:t xml:space="preserve"> = 11.1 Hz, 1H), 2.92 – 2.67 (m, 4H), </w:t>
            </w:r>
            <w:r w:rsidR="007F1C94" w:rsidRPr="00902A20">
              <w:rPr>
                <w:szCs w:val="20"/>
              </w:rPr>
              <w:br/>
              <w:t xml:space="preserve">2.51 (dd, </w:t>
            </w:r>
            <w:r w:rsidR="007F1C94" w:rsidRPr="00902A20">
              <w:rPr>
                <w:i/>
                <w:iCs/>
                <w:szCs w:val="20"/>
              </w:rPr>
              <w:t>J</w:t>
            </w:r>
            <w:r w:rsidR="007F1C94" w:rsidRPr="00902A20">
              <w:rPr>
                <w:szCs w:val="20"/>
              </w:rPr>
              <w:t xml:space="preserve"> = 12.1, 3.2 Hz, 1H), 1.71 – 1.56 (m, 1H), 1.44 – 1.29 (m, 1H), 1.21 (s, 9H), </w:t>
            </w:r>
            <w:r w:rsidR="006C5CA4" w:rsidRPr="00902A20">
              <w:rPr>
                <w:szCs w:val="20"/>
              </w:rPr>
              <w:br/>
            </w:r>
            <w:r w:rsidR="007F1C94" w:rsidRPr="00902A20">
              <w:rPr>
                <w:szCs w:val="20"/>
              </w:rPr>
              <w:t xml:space="preserve">0.93 (t, </w:t>
            </w:r>
            <w:r w:rsidR="007F1C94" w:rsidRPr="00902A20">
              <w:rPr>
                <w:i/>
                <w:iCs/>
                <w:szCs w:val="20"/>
              </w:rPr>
              <w:t>J</w:t>
            </w:r>
            <w:r w:rsidR="007F1C94" w:rsidRPr="00902A20">
              <w:rPr>
                <w:szCs w:val="20"/>
              </w:rPr>
              <w:t xml:space="preserve"> = 7.5 Hz, 3H)</w:t>
            </w:r>
            <w:r w:rsidRPr="00902A20">
              <w:rPr>
                <w:szCs w:val="20"/>
              </w:rPr>
              <w:t xml:space="preserve">; </w:t>
            </w:r>
            <w:r w:rsidR="006C5CA4" w:rsidRPr="00902A20">
              <w:rPr>
                <w:b/>
                <w:szCs w:val="20"/>
                <w:vertAlign w:val="superscript"/>
              </w:rPr>
              <w:t>13</w:t>
            </w:r>
            <w:r w:rsidR="006C5CA4" w:rsidRPr="00902A20">
              <w:rPr>
                <w:b/>
                <w:szCs w:val="20"/>
              </w:rPr>
              <w:t>C NMR</w:t>
            </w:r>
            <w:r w:rsidR="006C5CA4" w:rsidRPr="00902A20">
              <w:rPr>
                <w:szCs w:val="20"/>
              </w:rPr>
              <w:t xml:space="preserve"> </w:t>
            </w:r>
            <w:r w:rsidR="006C5CA4" w:rsidRPr="00902A20">
              <w:rPr>
                <w:b/>
                <w:szCs w:val="20"/>
              </w:rPr>
              <w:t>(DCCl</w:t>
            </w:r>
            <w:r w:rsidR="006C5CA4" w:rsidRPr="00902A20">
              <w:rPr>
                <w:b/>
                <w:szCs w:val="20"/>
                <w:vertAlign w:val="subscript"/>
              </w:rPr>
              <w:t>3</w:t>
            </w:r>
            <w:r w:rsidR="006C5CA4" w:rsidRPr="00902A20">
              <w:rPr>
                <w:b/>
                <w:szCs w:val="20"/>
              </w:rPr>
              <w:t>, 75 MHz):</w:t>
            </w:r>
            <w:r w:rsidR="006C5CA4" w:rsidRPr="00902A20">
              <w:rPr>
                <w:szCs w:val="20"/>
              </w:rPr>
              <w:t xml:space="preserve"> </w:t>
            </w:r>
            <w:r w:rsidR="00E15219" w:rsidRPr="00902A20">
              <w:rPr>
                <w:szCs w:val="20"/>
              </w:rPr>
              <w:t xml:space="preserve">δ 149.88, 142.53, 142.50, 136.83, 128.04, 126.27, 124.99, 61.96, 59.81, 57.74, 57.71, 48.89, 45.45, 34.56, 31.45, 19.93, 11.41; </w:t>
            </w:r>
            <w:r w:rsidRPr="00902A20">
              <w:rPr>
                <w:b/>
                <w:szCs w:val="20"/>
                <w:vertAlign w:val="superscript"/>
              </w:rPr>
              <w:t>29</w:t>
            </w:r>
            <w:r w:rsidRPr="00902A20">
              <w:rPr>
                <w:b/>
                <w:szCs w:val="20"/>
              </w:rPr>
              <w:t>Si NMR (DCCl</w:t>
            </w:r>
            <w:r w:rsidRPr="00902A20">
              <w:rPr>
                <w:b/>
                <w:szCs w:val="20"/>
                <w:vertAlign w:val="subscript"/>
              </w:rPr>
              <w:t>3</w:t>
            </w:r>
            <w:r w:rsidRPr="00902A20">
              <w:rPr>
                <w:b/>
                <w:szCs w:val="20"/>
              </w:rPr>
              <w:t>, 79 MHz):</w:t>
            </w:r>
            <w:r w:rsidRPr="00902A20">
              <w:rPr>
                <w:szCs w:val="20"/>
              </w:rPr>
              <w:t xml:space="preserve"> δ</w:t>
            </w:r>
            <w:r w:rsidR="007321CF" w:rsidRPr="00902A20">
              <w:rPr>
                <w:szCs w:val="20"/>
              </w:rPr>
              <w:t xml:space="preserve"> </w:t>
            </w:r>
            <w:r w:rsidR="00085322" w:rsidRPr="00902A20">
              <w:rPr>
                <w:szCs w:val="20"/>
              </w:rPr>
              <w:t>-78.00</w:t>
            </w:r>
            <w:r w:rsidR="001D6C1C" w:rsidRPr="00902A20">
              <w:rPr>
                <w:szCs w:val="20"/>
              </w:rPr>
              <w:t xml:space="preserve">; </w:t>
            </w:r>
            <w:r w:rsidR="001D6C1C" w:rsidRPr="00902A20">
              <w:rPr>
                <w:b/>
                <w:szCs w:val="20"/>
                <w:lang w:val="en-US"/>
              </w:rPr>
              <w:t>HRMS</w:t>
            </w:r>
            <w:r w:rsidR="001D6C1C" w:rsidRPr="00902A20">
              <w:rPr>
                <w:szCs w:val="20"/>
                <w:lang w:val="en-US"/>
              </w:rPr>
              <w:t xml:space="preserve"> calc. for </w:t>
            </w:r>
            <w:r w:rsidR="00F61AE9" w:rsidRPr="00902A20">
              <w:rPr>
                <w:szCs w:val="20"/>
              </w:rPr>
              <w:t>C</w:t>
            </w:r>
            <w:r w:rsidR="00F61AE9" w:rsidRPr="00902A20">
              <w:rPr>
                <w:szCs w:val="20"/>
                <w:vertAlign w:val="subscript"/>
              </w:rPr>
              <w:t>20</w:t>
            </w:r>
            <w:r w:rsidR="00F61AE9" w:rsidRPr="00902A20">
              <w:rPr>
                <w:szCs w:val="20"/>
              </w:rPr>
              <w:t>H</w:t>
            </w:r>
            <w:r w:rsidR="00F61AE9" w:rsidRPr="00902A20">
              <w:rPr>
                <w:szCs w:val="20"/>
                <w:vertAlign w:val="subscript"/>
              </w:rPr>
              <w:t>31</w:t>
            </w:r>
            <w:r w:rsidR="00F61AE9" w:rsidRPr="00902A20">
              <w:rPr>
                <w:szCs w:val="20"/>
              </w:rPr>
              <w:t>NO</w:t>
            </w:r>
            <w:r w:rsidR="00F61AE9" w:rsidRPr="00902A20">
              <w:rPr>
                <w:szCs w:val="20"/>
                <w:vertAlign w:val="subscript"/>
              </w:rPr>
              <w:t>3</w:t>
            </w:r>
            <w:r w:rsidR="00F61AE9" w:rsidRPr="00902A20">
              <w:rPr>
                <w:szCs w:val="20"/>
              </w:rPr>
              <w:t>SiK</w:t>
            </w:r>
            <w:r w:rsidR="001D6C1C" w:rsidRPr="00902A20">
              <w:rPr>
                <w:szCs w:val="20"/>
              </w:rPr>
              <w:t xml:space="preserve"> </w:t>
            </w:r>
            <w:r w:rsidR="001D6C1C" w:rsidRPr="00902A20">
              <w:rPr>
                <w:szCs w:val="20"/>
                <w:lang w:val="en-US"/>
              </w:rPr>
              <w:t>(M+K)</w:t>
            </w:r>
            <w:r w:rsidR="001D6C1C" w:rsidRPr="00902A20">
              <w:rPr>
                <w:szCs w:val="20"/>
                <w:vertAlign w:val="superscript"/>
                <w:lang w:val="en-US"/>
              </w:rPr>
              <w:t>+</w:t>
            </w:r>
            <w:r w:rsidR="001D6C1C" w:rsidRPr="00902A20">
              <w:rPr>
                <w:szCs w:val="20"/>
                <w:lang w:val="en-US"/>
              </w:rPr>
              <w:t xml:space="preserve">, </w:t>
            </w:r>
            <w:r w:rsidR="00902A20" w:rsidRPr="00902A20">
              <w:rPr>
                <w:szCs w:val="20"/>
                <w:lang w:val="en-US"/>
              </w:rPr>
              <w:t>400.1710</w:t>
            </w:r>
            <w:r w:rsidR="001D6C1C" w:rsidRPr="00902A20">
              <w:rPr>
                <w:szCs w:val="20"/>
                <w:lang w:val="en-US"/>
              </w:rPr>
              <w:t xml:space="preserve">, found, </w:t>
            </w:r>
            <w:r w:rsidR="00902A20" w:rsidRPr="00902A20">
              <w:rPr>
                <w:szCs w:val="20"/>
                <w:lang w:val="en-US"/>
              </w:rPr>
              <w:t>400.1710</w:t>
            </w:r>
          </w:p>
          <w:p w14:paraId="0DA1BF9D" w14:textId="35598C99" w:rsidR="007D59C6" w:rsidRPr="007F1C94" w:rsidRDefault="007D59C6" w:rsidP="007F1C94">
            <w:pPr>
              <w:jc w:val="both"/>
              <w:rPr>
                <w:szCs w:val="20"/>
              </w:rPr>
            </w:pPr>
          </w:p>
        </w:tc>
      </w:tr>
    </w:tbl>
    <w:p w14:paraId="6422F0E5" w14:textId="0C9C156A" w:rsidR="007D59C6" w:rsidRDefault="003579DB" w:rsidP="00A917FD">
      <w:pPr>
        <w:pStyle w:val="Nagwek2"/>
        <w:tabs>
          <w:tab w:val="left" w:pos="6810"/>
        </w:tabs>
      </w:pPr>
      <w:r w:rsidRPr="003579DB">
        <w:t>(</w:t>
      </w:r>
      <w:r w:rsidRPr="003579DB">
        <w:rPr>
          <w:i/>
        </w:rPr>
        <w:t>E</w:t>
      </w:r>
      <w:r w:rsidRPr="003579DB">
        <w:t>)-1-(2-([1,1'-biphenyl]-4-yl)vinyl)-4-ethyl-2,8,9-trioxa-5-aza-1-silabicyclo[3.3.3]undecane</w:t>
      </w:r>
      <w:r w:rsidR="00A917FD">
        <w:t xml:space="preserve"> (2f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D59C6" w:rsidRPr="000C66B5" w14:paraId="490F56C4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2B807E40" w14:textId="33605CE3" w:rsidR="007D59C6" w:rsidRDefault="00C51F02" w:rsidP="008E3635">
            <w:pPr>
              <w:jc w:val="center"/>
              <w:rPr>
                <w:b/>
                <w:szCs w:val="20"/>
              </w:rPr>
            </w:pPr>
            <w:r>
              <w:object w:dxaOrig="2788" w:dyaOrig="1230" w14:anchorId="610F73BF">
                <v:shape id="_x0000_i1106" type="#_x0000_t75" style="width:140.25pt;height:61.5pt" o:ole="">
                  <v:imagedata r:id="rId149" o:title=""/>
                </v:shape>
                <o:OLEObject Type="Embed" ProgID="ChemDraw.Document.6.0" ShapeID="_x0000_i1106" DrawAspect="Content" ObjectID="_1594831936" r:id="rId150"/>
              </w:object>
            </w:r>
          </w:p>
          <w:p w14:paraId="7B7816CB" w14:textId="77777777" w:rsidR="007D59C6" w:rsidRPr="000C66B5" w:rsidRDefault="007D59C6" w:rsidP="008E3635">
            <w:pPr>
              <w:rPr>
                <w:b/>
                <w:szCs w:val="20"/>
              </w:rPr>
            </w:pPr>
          </w:p>
        </w:tc>
      </w:tr>
      <w:tr w:rsidR="007D59C6" w:rsidRPr="000C66B5" w14:paraId="190D1F88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6C808221" w14:textId="595944F4" w:rsidR="007D59C6" w:rsidRPr="00CE1A8F" w:rsidRDefault="007D59C6" w:rsidP="00CE1A8F">
            <w:pPr>
              <w:jc w:val="both"/>
              <w:rPr>
                <w:szCs w:val="20"/>
              </w:rPr>
            </w:pPr>
            <w:r w:rsidRPr="000D54FB">
              <w:rPr>
                <w:b/>
                <w:szCs w:val="20"/>
                <w:vertAlign w:val="superscript"/>
              </w:rPr>
              <w:t>1</w:t>
            </w:r>
            <w:r w:rsidRPr="000D54FB">
              <w:rPr>
                <w:b/>
                <w:szCs w:val="20"/>
              </w:rPr>
              <w:t>H NMR (DCCl</w:t>
            </w:r>
            <w:r w:rsidRPr="000D54FB">
              <w:rPr>
                <w:b/>
                <w:szCs w:val="20"/>
                <w:vertAlign w:val="subscript"/>
              </w:rPr>
              <w:t>3</w:t>
            </w:r>
            <w:r w:rsidRPr="000D54FB">
              <w:rPr>
                <w:b/>
                <w:szCs w:val="20"/>
              </w:rPr>
              <w:t>, 300 MHz):</w:t>
            </w:r>
            <w:r w:rsidRPr="000D54FB">
              <w:rPr>
                <w:szCs w:val="20"/>
              </w:rPr>
              <w:t xml:space="preserve"> </w:t>
            </w:r>
            <w:r w:rsidR="00CE1A8F" w:rsidRPr="000D54FB">
              <w:rPr>
                <w:szCs w:val="20"/>
              </w:rPr>
              <w:t xml:space="preserve">δ 7.56 – 7.16 (m, 9H), 7.06 (d, </w:t>
            </w:r>
            <w:r w:rsidR="00CE1A8F" w:rsidRPr="000D54FB">
              <w:rPr>
                <w:i/>
                <w:iCs/>
                <w:szCs w:val="20"/>
              </w:rPr>
              <w:t>J</w:t>
            </w:r>
            <w:r w:rsidR="00CE1A8F" w:rsidRPr="000D54FB">
              <w:rPr>
                <w:szCs w:val="20"/>
              </w:rPr>
              <w:t xml:space="preserve"> = 18.9 Hz, 1H), 6.31 (d, </w:t>
            </w:r>
            <w:r w:rsidR="00CE1A8F" w:rsidRPr="000D54FB">
              <w:rPr>
                <w:i/>
                <w:iCs/>
                <w:szCs w:val="20"/>
              </w:rPr>
              <w:t>J</w:t>
            </w:r>
            <w:r w:rsidR="00CE1A8F" w:rsidRPr="000D54FB">
              <w:rPr>
                <w:szCs w:val="20"/>
              </w:rPr>
              <w:t xml:space="preserve"> = 18.8 Hz, 1H), 3.88 – 3.70 (m, 5H), 3.39 (t, </w:t>
            </w:r>
            <w:r w:rsidR="00CE1A8F" w:rsidRPr="000D54FB">
              <w:rPr>
                <w:i/>
                <w:iCs/>
                <w:szCs w:val="20"/>
              </w:rPr>
              <w:t>J</w:t>
            </w:r>
            <w:r w:rsidR="00CE1A8F" w:rsidRPr="000D54FB">
              <w:rPr>
                <w:szCs w:val="20"/>
              </w:rPr>
              <w:t xml:space="preserve"> = 11.1 Hz, 1H), 2.80 (2.93 – 2.65, m, 4H), 2.51 (dd, </w:t>
            </w:r>
            <w:r w:rsidR="00CE1A8F" w:rsidRPr="000D54FB">
              <w:rPr>
                <w:i/>
                <w:iCs/>
                <w:szCs w:val="20"/>
              </w:rPr>
              <w:t>J</w:t>
            </w:r>
            <w:r w:rsidR="00CE1A8F" w:rsidRPr="000D54FB">
              <w:rPr>
                <w:szCs w:val="20"/>
              </w:rPr>
              <w:t xml:space="preserve"> = 12.2, 3.4 Hz, 1H), 1.71 – 1.55 (m, 1H), 1.43 – 1.27 (m, 1H), 0.92 (t, </w:t>
            </w:r>
            <w:r w:rsidR="00CE1A8F" w:rsidRPr="000D54FB">
              <w:rPr>
                <w:i/>
                <w:iCs/>
                <w:szCs w:val="20"/>
              </w:rPr>
              <w:t>J</w:t>
            </w:r>
            <w:r w:rsidR="00CE1A8F" w:rsidRPr="000D54FB">
              <w:rPr>
                <w:szCs w:val="20"/>
              </w:rPr>
              <w:t xml:space="preserve"> = 7.5 Hz, 3H)</w:t>
            </w:r>
            <w:r w:rsidRPr="000D54FB">
              <w:rPr>
                <w:szCs w:val="20"/>
              </w:rPr>
              <w:t xml:space="preserve">; </w:t>
            </w:r>
            <w:r w:rsidRPr="000D54FB">
              <w:rPr>
                <w:b/>
                <w:szCs w:val="20"/>
                <w:vertAlign w:val="superscript"/>
              </w:rPr>
              <w:t>13</w:t>
            </w:r>
            <w:r w:rsidRPr="000D54FB">
              <w:rPr>
                <w:b/>
                <w:szCs w:val="20"/>
              </w:rPr>
              <w:t>C NMR</w:t>
            </w:r>
            <w:r w:rsidRPr="000D54FB">
              <w:rPr>
                <w:szCs w:val="20"/>
              </w:rPr>
              <w:t xml:space="preserve"> </w:t>
            </w:r>
            <w:r w:rsidRPr="000D54FB">
              <w:rPr>
                <w:b/>
                <w:szCs w:val="20"/>
              </w:rPr>
              <w:t>(DCCl</w:t>
            </w:r>
            <w:r w:rsidRPr="000D54FB">
              <w:rPr>
                <w:b/>
                <w:szCs w:val="20"/>
                <w:vertAlign w:val="subscript"/>
              </w:rPr>
              <w:t>3</w:t>
            </w:r>
            <w:r w:rsidRPr="000D54FB">
              <w:rPr>
                <w:b/>
                <w:szCs w:val="20"/>
              </w:rPr>
              <w:t>,75 MHz):</w:t>
            </w:r>
            <w:r w:rsidRPr="000D54FB">
              <w:rPr>
                <w:szCs w:val="20"/>
              </w:rPr>
              <w:t xml:space="preserve"> </w:t>
            </w:r>
            <w:r w:rsidR="00CE1A8F" w:rsidRPr="000D54FB">
              <w:rPr>
                <w:szCs w:val="20"/>
              </w:rPr>
              <w:t>δ 142.09, 141.11, 139.57, 138.67, 129.55, 128.74, 127.04, 126.94, 126.80, 61.91, 59.81, 57.69, 57.66, 48.81, 45.45, 19.88, 11.38</w:t>
            </w:r>
            <w:r w:rsidRPr="000D54FB">
              <w:rPr>
                <w:szCs w:val="20"/>
              </w:rPr>
              <w:t xml:space="preserve">; </w:t>
            </w:r>
            <w:r w:rsidRPr="000D54FB">
              <w:rPr>
                <w:b/>
                <w:szCs w:val="20"/>
                <w:vertAlign w:val="superscript"/>
              </w:rPr>
              <w:t>29</w:t>
            </w:r>
            <w:r w:rsidRPr="000D54FB">
              <w:rPr>
                <w:b/>
                <w:szCs w:val="20"/>
              </w:rPr>
              <w:t>Si NMR (DCCl</w:t>
            </w:r>
            <w:r w:rsidRPr="000D54FB">
              <w:rPr>
                <w:b/>
                <w:szCs w:val="20"/>
                <w:vertAlign w:val="subscript"/>
              </w:rPr>
              <w:t>3</w:t>
            </w:r>
            <w:r w:rsidRPr="000D54FB">
              <w:rPr>
                <w:b/>
                <w:szCs w:val="20"/>
              </w:rPr>
              <w:t>, 79 MHz):</w:t>
            </w:r>
            <w:r w:rsidRPr="000D54FB">
              <w:rPr>
                <w:szCs w:val="20"/>
              </w:rPr>
              <w:t xml:space="preserve"> δ</w:t>
            </w:r>
            <w:r w:rsidRPr="000D54FB">
              <w:t xml:space="preserve"> </w:t>
            </w:r>
            <w:r w:rsidRPr="000D54FB">
              <w:rPr>
                <w:szCs w:val="20"/>
              </w:rPr>
              <w:t>-7</w:t>
            </w:r>
            <w:r w:rsidR="007321CF" w:rsidRPr="000D54FB">
              <w:rPr>
                <w:szCs w:val="20"/>
              </w:rPr>
              <w:t>8</w:t>
            </w:r>
            <w:r w:rsidRPr="000D54FB">
              <w:rPr>
                <w:szCs w:val="20"/>
              </w:rPr>
              <w:t>.</w:t>
            </w:r>
            <w:r w:rsidR="007321CF" w:rsidRPr="000D54FB">
              <w:rPr>
                <w:szCs w:val="20"/>
              </w:rPr>
              <w:t>70</w:t>
            </w:r>
            <w:r w:rsidR="00F371D0" w:rsidRPr="000D54FB">
              <w:rPr>
                <w:szCs w:val="20"/>
              </w:rPr>
              <w:t xml:space="preserve">; </w:t>
            </w:r>
            <w:r w:rsidR="00F371D0" w:rsidRPr="000D54FB">
              <w:rPr>
                <w:b/>
                <w:szCs w:val="20"/>
                <w:lang w:val="en-US"/>
              </w:rPr>
              <w:t>HRMS</w:t>
            </w:r>
            <w:r w:rsidR="00F371D0" w:rsidRPr="000D54FB">
              <w:rPr>
                <w:szCs w:val="20"/>
                <w:lang w:val="en-US"/>
              </w:rPr>
              <w:t xml:space="preserve"> calc. for </w:t>
            </w:r>
            <w:r w:rsidR="00F371D0" w:rsidRPr="000D54FB">
              <w:rPr>
                <w:szCs w:val="20"/>
              </w:rPr>
              <w:t>C</w:t>
            </w:r>
            <w:r w:rsidR="00F371D0" w:rsidRPr="000D54FB">
              <w:rPr>
                <w:szCs w:val="20"/>
                <w:vertAlign w:val="subscript"/>
              </w:rPr>
              <w:t>2</w:t>
            </w:r>
            <w:r w:rsidR="000D54FB" w:rsidRPr="000D54FB">
              <w:rPr>
                <w:szCs w:val="20"/>
                <w:vertAlign w:val="subscript"/>
              </w:rPr>
              <w:t>2</w:t>
            </w:r>
            <w:r w:rsidR="00F371D0" w:rsidRPr="000D54FB">
              <w:rPr>
                <w:szCs w:val="20"/>
              </w:rPr>
              <w:t>H</w:t>
            </w:r>
            <w:r w:rsidR="000D54FB" w:rsidRPr="000D54FB">
              <w:rPr>
                <w:szCs w:val="20"/>
                <w:vertAlign w:val="subscript"/>
              </w:rPr>
              <w:t>27</w:t>
            </w:r>
            <w:r w:rsidR="00F371D0" w:rsidRPr="000D54FB">
              <w:rPr>
                <w:szCs w:val="20"/>
              </w:rPr>
              <w:t>NO</w:t>
            </w:r>
            <w:r w:rsidR="00F371D0" w:rsidRPr="000D54FB">
              <w:rPr>
                <w:szCs w:val="20"/>
                <w:vertAlign w:val="subscript"/>
              </w:rPr>
              <w:t>3</w:t>
            </w:r>
            <w:r w:rsidR="00F371D0" w:rsidRPr="000D54FB">
              <w:rPr>
                <w:szCs w:val="20"/>
              </w:rPr>
              <w:t xml:space="preserve">SiK </w:t>
            </w:r>
            <w:r w:rsidR="00F371D0" w:rsidRPr="000D54FB">
              <w:rPr>
                <w:szCs w:val="20"/>
                <w:lang w:val="en-US"/>
              </w:rPr>
              <w:t>(M+K)</w:t>
            </w:r>
            <w:r w:rsidR="00F371D0" w:rsidRPr="000D54FB">
              <w:rPr>
                <w:szCs w:val="20"/>
                <w:vertAlign w:val="superscript"/>
                <w:lang w:val="en-US"/>
              </w:rPr>
              <w:t>+</w:t>
            </w:r>
            <w:r w:rsidR="00F371D0" w:rsidRPr="000D54FB">
              <w:rPr>
                <w:szCs w:val="20"/>
                <w:lang w:val="en-US"/>
              </w:rPr>
              <w:t xml:space="preserve">, </w:t>
            </w:r>
            <w:r w:rsidR="000D54FB" w:rsidRPr="000D54FB">
              <w:rPr>
                <w:szCs w:val="20"/>
                <w:lang w:val="en-US"/>
              </w:rPr>
              <w:t>420.1397</w:t>
            </w:r>
            <w:r w:rsidR="00F371D0" w:rsidRPr="000D54FB">
              <w:rPr>
                <w:szCs w:val="20"/>
                <w:lang w:val="en-US"/>
              </w:rPr>
              <w:t xml:space="preserve">, found, </w:t>
            </w:r>
            <w:r w:rsidR="000D54FB" w:rsidRPr="000D54FB">
              <w:rPr>
                <w:szCs w:val="20"/>
                <w:lang w:val="en-US"/>
              </w:rPr>
              <w:t>420.1388</w:t>
            </w:r>
          </w:p>
        </w:tc>
      </w:tr>
    </w:tbl>
    <w:p w14:paraId="2F4B40E2" w14:textId="2A004C9B" w:rsidR="000466AD" w:rsidRDefault="000466AD" w:rsidP="000466AD">
      <w:pPr>
        <w:pStyle w:val="Nagwek2"/>
      </w:pPr>
      <w:r w:rsidRPr="000466AD">
        <w:t>3-phenyl-1-((</w:t>
      </w:r>
      <w:r w:rsidRPr="000466AD">
        <w:rPr>
          <w:i/>
        </w:rPr>
        <w:t>E</w:t>
      </w:r>
      <w:r w:rsidRPr="000466AD">
        <w:t>)-styryl)-2,8,9-trioxa-5-aza-1-silabicyclo[3.3.3]undecane</w:t>
      </w:r>
      <w:r>
        <w:t xml:space="preserve"> (3a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466AD" w:rsidRPr="000C66B5" w14:paraId="7287525E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7504E74E" w14:textId="56F882B6" w:rsidR="000466AD" w:rsidRDefault="00017706" w:rsidP="008E3635">
            <w:pPr>
              <w:jc w:val="center"/>
              <w:rPr>
                <w:b/>
                <w:szCs w:val="20"/>
              </w:rPr>
            </w:pPr>
            <w:r>
              <w:object w:dxaOrig="2056" w:dyaOrig="1585" w14:anchorId="5AD4C30A">
                <v:shape id="_x0000_i1107" type="#_x0000_t75" style="width:104.25pt;height:79.5pt" o:ole="">
                  <v:imagedata r:id="rId151" o:title=""/>
                </v:shape>
                <o:OLEObject Type="Embed" ProgID="ChemDraw.Document.6.0" ShapeID="_x0000_i1107" DrawAspect="Content" ObjectID="_1594831937" r:id="rId152"/>
              </w:object>
            </w:r>
          </w:p>
          <w:p w14:paraId="582A86EF" w14:textId="77777777" w:rsidR="000466AD" w:rsidRPr="000C66B5" w:rsidRDefault="000466AD" w:rsidP="008E3635">
            <w:pPr>
              <w:rPr>
                <w:b/>
                <w:szCs w:val="20"/>
              </w:rPr>
            </w:pPr>
          </w:p>
        </w:tc>
      </w:tr>
      <w:tr w:rsidR="000466AD" w:rsidRPr="000C66B5" w14:paraId="7849EDAE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4C6FCE4B" w14:textId="222D3EC0" w:rsidR="000466AD" w:rsidRPr="004A6574" w:rsidRDefault="000466AD" w:rsidP="004A6574">
            <w:pPr>
              <w:jc w:val="both"/>
              <w:rPr>
                <w:szCs w:val="20"/>
              </w:rPr>
            </w:pPr>
            <w:r w:rsidRPr="00017706">
              <w:rPr>
                <w:b/>
                <w:szCs w:val="20"/>
                <w:vertAlign w:val="superscript"/>
              </w:rPr>
              <w:t>1</w:t>
            </w:r>
            <w:r w:rsidRPr="00017706">
              <w:rPr>
                <w:b/>
                <w:szCs w:val="20"/>
              </w:rPr>
              <w:t>H NMR (DCCl</w:t>
            </w:r>
            <w:r w:rsidRPr="00017706">
              <w:rPr>
                <w:b/>
                <w:szCs w:val="20"/>
                <w:vertAlign w:val="subscript"/>
              </w:rPr>
              <w:t>3</w:t>
            </w:r>
            <w:r w:rsidRPr="00017706">
              <w:rPr>
                <w:b/>
                <w:szCs w:val="20"/>
              </w:rPr>
              <w:t>, 300 MHz):</w:t>
            </w:r>
            <w:r w:rsidRPr="00017706">
              <w:rPr>
                <w:szCs w:val="20"/>
              </w:rPr>
              <w:t xml:space="preserve"> </w:t>
            </w:r>
            <w:r w:rsidR="004A6574" w:rsidRPr="00017706">
              <w:rPr>
                <w:szCs w:val="20"/>
              </w:rPr>
              <w:t>δ 7.48 – 7.05 (m, 1</w:t>
            </w:r>
            <w:r w:rsidR="00606765" w:rsidRPr="00017706">
              <w:rPr>
                <w:szCs w:val="20"/>
              </w:rPr>
              <w:t>1</w:t>
            </w:r>
            <w:r w:rsidR="004A6574" w:rsidRPr="00017706">
              <w:rPr>
                <w:szCs w:val="20"/>
              </w:rPr>
              <w:t>H</w:t>
            </w:r>
            <w:r w:rsidR="00606765" w:rsidRPr="00017706">
              <w:rPr>
                <w:szCs w:val="20"/>
              </w:rPr>
              <w:t xml:space="preserve">, </w:t>
            </w:r>
            <w:r w:rsidR="00606765" w:rsidRPr="00017706">
              <w:rPr>
                <w:i/>
                <w:szCs w:val="20"/>
              </w:rPr>
              <w:t>signals from styryl Ph group, Ph group form silatrane cage and Ar-C</w:t>
            </w:r>
            <w:r w:rsidR="00606765" w:rsidRPr="00017706">
              <w:rPr>
                <w:i/>
                <w:szCs w:val="20"/>
                <w:u w:val="single"/>
              </w:rPr>
              <w:t>H</w:t>
            </w:r>
            <w:r w:rsidR="00606765" w:rsidRPr="00017706">
              <w:rPr>
                <w:i/>
                <w:szCs w:val="20"/>
              </w:rPr>
              <w:t>= are overlapped</w:t>
            </w:r>
            <w:r w:rsidR="004A6574" w:rsidRPr="00017706">
              <w:rPr>
                <w:szCs w:val="20"/>
              </w:rPr>
              <w:t xml:space="preserve">), 6.38 (d, </w:t>
            </w:r>
            <w:r w:rsidR="004A6574" w:rsidRPr="00017706">
              <w:rPr>
                <w:i/>
                <w:iCs/>
                <w:szCs w:val="20"/>
              </w:rPr>
              <w:t>J</w:t>
            </w:r>
            <w:r w:rsidR="004A6574" w:rsidRPr="00017706">
              <w:rPr>
                <w:szCs w:val="20"/>
              </w:rPr>
              <w:t xml:space="preserve"> = 18.8 Hz, 1H), 4.93 (dd, </w:t>
            </w:r>
            <w:r w:rsidR="004A6574" w:rsidRPr="00017706">
              <w:rPr>
                <w:i/>
                <w:iCs/>
                <w:szCs w:val="20"/>
              </w:rPr>
              <w:t>J</w:t>
            </w:r>
            <w:r w:rsidR="004A6574" w:rsidRPr="00017706">
              <w:rPr>
                <w:szCs w:val="20"/>
              </w:rPr>
              <w:t xml:space="preserve"> = 10.6, 4.5 Hz, 1H), 3.95 – 3.71 (m, 4H), 3.13 – 2.70 (m, 5H), 2.52 (t, </w:t>
            </w:r>
            <w:r w:rsidR="004A6574" w:rsidRPr="00017706">
              <w:rPr>
                <w:i/>
                <w:iCs/>
                <w:szCs w:val="20"/>
              </w:rPr>
              <w:t>J</w:t>
            </w:r>
            <w:r w:rsidR="004A6574" w:rsidRPr="00017706">
              <w:rPr>
                <w:szCs w:val="20"/>
              </w:rPr>
              <w:t xml:space="preserve"> = 11.6 Hz, 1H)</w:t>
            </w:r>
            <w:r w:rsidRPr="00017706">
              <w:rPr>
                <w:szCs w:val="20"/>
              </w:rPr>
              <w:t xml:space="preserve">; </w:t>
            </w:r>
            <w:r w:rsidRPr="00017706">
              <w:rPr>
                <w:b/>
                <w:szCs w:val="20"/>
                <w:vertAlign w:val="superscript"/>
              </w:rPr>
              <w:t>13</w:t>
            </w:r>
            <w:r w:rsidRPr="00017706">
              <w:rPr>
                <w:b/>
                <w:szCs w:val="20"/>
              </w:rPr>
              <w:t>C NMR</w:t>
            </w:r>
            <w:r w:rsidRPr="00017706">
              <w:rPr>
                <w:szCs w:val="20"/>
              </w:rPr>
              <w:t xml:space="preserve"> </w:t>
            </w:r>
            <w:r w:rsidRPr="00017706">
              <w:rPr>
                <w:b/>
                <w:szCs w:val="20"/>
              </w:rPr>
              <w:t>(DCCl</w:t>
            </w:r>
            <w:r w:rsidRPr="00017706">
              <w:rPr>
                <w:b/>
                <w:szCs w:val="20"/>
                <w:vertAlign w:val="subscript"/>
              </w:rPr>
              <w:t>3</w:t>
            </w:r>
            <w:r w:rsidRPr="00017706">
              <w:rPr>
                <w:b/>
                <w:szCs w:val="20"/>
              </w:rPr>
              <w:t>, 75 MHz):</w:t>
            </w:r>
            <w:r w:rsidRPr="00017706">
              <w:rPr>
                <w:szCs w:val="20"/>
              </w:rPr>
              <w:t xml:space="preserve"> </w:t>
            </w:r>
            <w:r w:rsidR="00606765" w:rsidRPr="00017706">
              <w:rPr>
                <w:szCs w:val="20"/>
              </w:rPr>
              <w:t>δ 142.77, 141.65, 139.54, 129.12, 128.64, 128.13, 127.79, 127.10, 126.66, 125.48, 69.66, 58.42, 57.81, 51.99, 51.42</w:t>
            </w:r>
            <w:r w:rsidRPr="00017706">
              <w:rPr>
                <w:szCs w:val="20"/>
              </w:rPr>
              <w:t xml:space="preserve">; </w:t>
            </w:r>
            <w:r w:rsidR="00606765" w:rsidRPr="00017706">
              <w:rPr>
                <w:szCs w:val="20"/>
              </w:rPr>
              <w:br/>
            </w:r>
            <w:r w:rsidRPr="00017706">
              <w:rPr>
                <w:b/>
                <w:szCs w:val="20"/>
                <w:vertAlign w:val="superscript"/>
              </w:rPr>
              <w:t>29</w:t>
            </w:r>
            <w:r w:rsidRPr="00017706">
              <w:rPr>
                <w:b/>
                <w:szCs w:val="20"/>
              </w:rPr>
              <w:t>Si NMR (DCCl</w:t>
            </w:r>
            <w:r w:rsidRPr="00017706">
              <w:rPr>
                <w:b/>
                <w:szCs w:val="20"/>
                <w:vertAlign w:val="subscript"/>
              </w:rPr>
              <w:t>3</w:t>
            </w:r>
            <w:r w:rsidRPr="00017706">
              <w:rPr>
                <w:b/>
                <w:szCs w:val="20"/>
              </w:rPr>
              <w:t>, 79 MHz):</w:t>
            </w:r>
            <w:r w:rsidRPr="00017706">
              <w:rPr>
                <w:szCs w:val="20"/>
              </w:rPr>
              <w:t xml:space="preserve"> δ</w:t>
            </w:r>
            <w:r w:rsidRPr="00017706">
              <w:t xml:space="preserve"> </w:t>
            </w:r>
            <w:r w:rsidRPr="00017706">
              <w:rPr>
                <w:szCs w:val="20"/>
              </w:rPr>
              <w:t>-</w:t>
            </w:r>
            <w:r w:rsidR="006C2E2B" w:rsidRPr="00017706">
              <w:rPr>
                <w:szCs w:val="20"/>
              </w:rPr>
              <w:t>80</w:t>
            </w:r>
            <w:r w:rsidRPr="00017706">
              <w:rPr>
                <w:szCs w:val="20"/>
              </w:rPr>
              <w:t>.</w:t>
            </w:r>
            <w:r w:rsidR="006C2E2B" w:rsidRPr="00017706">
              <w:rPr>
                <w:szCs w:val="20"/>
              </w:rPr>
              <w:t>43</w:t>
            </w:r>
            <w:r w:rsidR="00F371D0" w:rsidRPr="00017706">
              <w:rPr>
                <w:szCs w:val="20"/>
              </w:rPr>
              <w:t xml:space="preserve">; </w:t>
            </w:r>
            <w:r w:rsidR="00F371D0" w:rsidRPr="00017706">
              <w:rPr>
                <w:b/>
                <w:szCs w:val="20"/>
                <w:lang w:val="en-US"/>
              </w:rPr>
              <w:t>HRMS</w:t>
            </w:r>
            <w:r w:rsidR="00F371D0" w:rsidRPr="00017706">
              <w:rPr>
                <w:szCs w:val="20"/>
                <w:lang w:val="en-US"/>
              </w:rPr>
              <w:t xml:space="preserve"> calc. for </w:t>
            </w:r>
            <w:r w:rsidR="00F371D0" w:rsidRPr="00017706">
              <w:rPr>
                <w:szCs w:val="20"/>
              </w:rPr>
              <w:t>C</w:t>
            </w:r>
            <w:r w:rsidR="00F371D0" w:rsidRPr="00017706">
              <w:rPr>
                <w:szCs w:val="20"/>
                <w:vertAlign w:val="subscript"/>
              </w:rPr>
              <w:t>20</w:t>
            </w:r>
            <w:r w:rsidR="00F371D0" w:rsidRPr="00017706">
              <w:rPr>
                <w:szCs w:val="20"/>
              </w:rPr>
              <w:t>H</w:t>
            </w:r>
            <w:r w:rsidR="00017706" w:rsidRPr="00017706">
              <w:rPr>
                <w:szCs w:val="20"/>
                <w:vertAlign w:val="subscript"/>
              </w:rPr>
              <w:t>23</w:t>
            </w:r>
            <w:r w:rsidR="00F371D0" w:rsidRPr="00017706">
              <w:rPr>
                <w:szCs w:val="20"/>
              </w:rPr>
              <w:t>NO</w:t>
            </w:r>
            <w:r w:rsidR="00F371D0" w:rsidRPr="00017706">
              <w:rPr>
                <w:szCs w:val="20"/>
                <w:vertAlign w:val="subscript"/>
              </w:rPr>
              <w:t>3</w:t>
            </w:r>
            <w:r w:rsidR="00F371D0" w:rsidRPr="00017706">
              <w:rPr>
                <w:szCs w:val="20"/>
              </w:rPr>
              <w:t xml:space="preserve">SiK </w:t>
            </w:r>
            <w:r w:rsidR="00F371D0" w:rsidRPr="00017706">
              <w:rPr>
                <w:szCs w:val="20"/>
                <w:lang w:val="en-US"/>
              </w:rPr>
              <w:t>(M+K)</w:t>
            </w:r>
            <w:r w:rsidR="00F371D0" w:rsidRPr="00017706">
              <w:rPr>
                <w:szCs w:val="20"/>
                <w:vertAlign w:val="superscript"/>
                <w:lang w:val="en-US"/>
              </w:rPr>
              <w:t>+</w:t>
            </w:r>
            <w:r w:rsidR="00F371D0" w:rsidRPr="00017706">
              <w:rPr>
                <w:szCs w:val="20"/>
                <w:lang w:val="en-US"/>
              </w:rPr>
              <w:t xml:space="preserve">, </w:t>
            </w:r>
            <w:r w:rsidR="00017706" w:rsidRPr="00017706">
              <w:rPr>
                <w:szCs w:val="20"/>
                <w:lang w:val="en-US"/>
              </w:rPr>
              <w:t>392.1084</w:t>
            </w:r>
            <w:r w:rsidR="00F371D0" w:rsidRPr="00017706">
              <w:rPr>
                <w:szCs w:val="20"/>
                <w:lang w:val="en-US"/>
              </w:rPr>
              <w:t xml:space="preserve">, found, </w:t>
            </w:r>
            <w:r w:rsidR="00017706" w:rsidRPr="00017706">
              <w:rPr>
                <w:szCs w:val="20"/>
                <w:lang w:val="en-US"/>
              </w:rPr>
              <w:t>392.1081</w:t>
            </w:r>
          </w:p>
        </w:tc>
      </w:tr>
    </w:tbl>
    <w:p w14:paraId="760CFE9B" w14:textId="6B906E73" w:rsidR="003E08BE" w:rsidRDefault="003E08BE" w:rsidP="003E08BE"/>
    <w:p w14:paraId="1EEA3295" w14:textId="77777777" w:rsidR="003E08BE" w:rsidRDefault="003E08BE" w:rsidP="003E08BE"/>
    <w:p w14:paraId="4F3E7539" w14:textId="45660650" w:rsidR="000466AD" w:rsidRDefault="0082205A" w:rsidP="000466AD">
      <w:pPr>
        <w:pStyle w:val="Nagwek2"/>
      </w:pPr>
      <w:r w:rsidRPr="0082205A">
        <w:lastRenderedPageBreak/>
        <w:t>1-((</w:t>
      </w:r>
      <w:r w:rsidRPr="0082205A">
        <w:rPr>
          <w:i/>
        </w:rPr>
        <w:t>E</w:t>
      </w:r>
      <w:r w:rsidRPr="0082205A">
        <w:t>)-4-methylstyryl)-3-phenyl-2,8,9-trioxa-5-aza-1-silabicyclo[3.3.3]undecane</w:t>
      </w:r>
      <w:r w:rsidR="000466AD">
        <w:t xml:space="preserve"> (3</w:t>
      </w:r>
      <w:r w:rsidR="00720839">
        <w:t>b</w:t>
      </w:r>
      <w:r w:rsidR="000466AD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466AD" w:rsidRPr="000C66B5" w14:paraId="30EF982C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2A23E28D" w14:textId="6743E9BC" w:rsidR="000466AD" w:rsidRDefault="00017706" w:rsidP="008E3635">
            <w:pPr>
              <w:jc w:val="center"/>
              <w:rPr>
                <w:b/>
                <w:szCs w:val="20"/>
              </w:rPr>
            </w:pPr>
            <w:r>
              <w:object w:dxaOrig="2558" w:dyaOrig="1585" w14:anchorId="74E34E44">
                <v:shape id="_x0000_i1108" type="#_x0000_t75" style="width:128.25pt;height:79.5pt" o:ole="">
                  <v:imagedata r:id="rId153" o:title=""/>
                </v:shape>
                <o:OLEObject Type="Embed" ProgID="ChemDraw.Document.6.0" ShapeID="_x0000_i1108" DrawAspect="Content" ObjectID="_1594831938" r:id="rId154"/>
              </w:object>
            </w:r>
          </w:p>
          <w:p w14:paraId="3DB702B4" w14:textId="77777777" w:rsidR="000466AD" w:rsidRPr="000C66B5" w:rsidRDefault="000466AD" w:rsidP="008E3635">
            <w:pPr>
              <w:rPr>
                <w:b/>
                <w:szCs w:val="20"/>
              </w:rPr>
            </w:pPr>
          </w:p>
        </w:tc>
      </w:tr>
      <w:tr w:rsidR="000466AD" w:rsidRPr="000C66B5" w14:paraId="075C633D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72AD8F39" w14:textId="6D594748" w:rsidR="000466AD" w:rsidRPr="00A028A2" w:rsidRDefault="000466AD" w:rsidP="00062114">
            <w:pPr>
              <w:jc w:val="both"/>
              <w:rPr>
                <w:color w:val="FF5050"/>
                <w:szCs w:val="20"/>
              </w:rPr>
            </w:pPr>
            <w:r w:rsidRPr="00017706">
              <w:rPr>
                <w:b/>
                <w:szCs w:val="20"/>
                <w:vertAlign w:val="superscript"/>
              </w:rPr>
              <w:t>1</w:t>
            </w:r>
            <w:r w:rsidRPr="00017706">
              <w:rPr>
                <w:b/>
                <w:szCs w:val="20"/>
              </w:rPr>
              <w:t>H NMR (DCCl</w:t>
            </w:r>
            <w:r w:rsidRPr="00017706">
              <w:rPr>
                <w:b/>
                <w:szCs w:val="20"/>
                <w:vertAlign w:val="subscript"/>
              </w:rPr>
              <w:t>3</w:t>
            </w:r>
            <w:r w:rsidRPr="00017706">
              <w:rPr>
                <w:b/>
                <w:szCs w:val="20"/>
              </w:rPr>
              <w:t>, 300 MHz):</w:t>
            </w:r>
            <w:r w:rsidR="00A028A2" w:rsidRPr="00017706">
              <w:rPr>
                <w:b/>
                <w:szCs w:val="20"/>
              </w:rPr>
              <w:t xml:space="preserve"> </w:t>
            </w:r>
            <w:r w:rsidR="00A028A2" w:rsidRPr="00017706">
              <w:rPr>
                <w:szCs w:val="20"/>
              </w:rPr>
              <w:t>δ 7.36 – 7.18 (m, 7H</w:t>
            </w:r>
            <w:r w:rsidR="00D0291A" w:rsidRPr="00017706">
              <w:rPr>
                <w:szCs w:val="20"/>
              </w:rPr>
              <w:t xml:space="preserve">, </w:t>
            </w:r>
            <w:r w:rsidR="00D0291A" w:rsidRPr="00017706">
              <w:rPr>
                <w:i/>
                <w:szCs w:val="20"/>
              </w:rPr>
              <w:t>signals form cage Ph ring overlap with 4-methyphenyl group aromatic protons</w:t>
            </w:r>
            <w:r w:rsidR="00A028A2" w:rsidRPr="00017706">
              <w:rPr>
                <w:szCs w:val="20"/>
              </w:rPr>
              <w:t xml:space="preserve">), 7.08 (d, </w:t>
            </w:r>
            <w:r w:rsidR="00A028A2" w:rsidRPr="00017706">
              <w:rPr>
                <w:i/>
                <w:iCs/>
                <w:szCs w:val="20"/>
              </w:rPr>
              <w:t>J</w:t>
            </w:r>
            <w:r w:rsidR="00A028A2" w:rsidRPr="00017706">
              <w:rPr>
                <w:szCs w:val="20"/>
              </w:rPr>
              <w:t xml:space="preserve"> = 18.8 Hz, 1H), 6.98 (d, </w:t>
            </w:r>
            <w:r w:rsidR="00A028A2" w:rsidRPr="00017706">
              <w:rPr>
                <w:i/>
                <w:iCs/>
                <w:szCs w:val="20"/>
              </w:rPr>
              <w:t>J</w:t>
            </w:r>
            <w:r w:rsidR="00A028A2" w:rsidRPr="00017706">
              <w:rPr>
                <w:szCs w:val="20"/>
              </w:rPr>
              <w:t xml:space="preserve"> = 7.8 Hz, 2H), 6.28 (d, </w:t>
            </w:r>
            <w:r w:rsidR="00A028A2" w:rsidRPr="00017706">
              <w:rPr>
                <w:i/>
                <w:iCs/>
                <w:szCs w:val="20"/>
              </w:rPr>
              <w:t>J</w:t>
            </w:r>
            <w:r w:rsidR="00A028A2" w:rsidRPr="00017706">
              <w:rPr>
                <w:szCs w:val="20"/>
              </w:rPr>
              <w:t xml:space="preserve"> = 18.8 Hz, 1H), 4.89 (dd, </w:t>
            </w:r>
            <w:r w:rsidR="00A028A2" w:rsidRPr="00017706">
              <w:rPr>
                <w:i/>
                <w:iCs/>
                <w:szCs w:val="20"/>
              </w:rPr>
              <w:t>J</w:t>
            </w:r>
            <w:r w:rsidR="00A028A2" w:rsidRPr="00017706">
              <w:rPr>
                <w:szCs w:val="20"/>
              </w:rPr>
              <w:t xml:space="preserve"> = 10.7, 4.5 Hz, 1H), 3.91 – 3.70 (m, 4H), 3.07 – 2.70 (m, 5H), 2.48 (dd, </w:t>
            </w:r>
            <w:r w:rsidR="00A028A2" w:rsidRPr="00017706">
              <w:rPr>
                <w:i/>
                <w:iCs/>
                <w:szCs w:val="20"/>
              </w:rPr>
              <w:t>J</w:t>
            </w:r>
            <w:r w:rsidR="00A028A2" w:rsidRPr="00017706">
              <w:rPr>
                <w:szCs w:val="20"/>
              </w:rPr>
              <w:t xml:space="preserve"> = 12.4, 10.7 Hz, 1H), 2.22 (s, 3H)</w:t>
            </w:r>
            <w:r w:rsidRPr="00017706">
              <w:rPr>
                <w:szCs w:val="20"/>
              </w:rPr>
              <w:t xml:space="preserve">; </w:t>
            </w:r>
            <w:r w:rsidRPr="00017706">
              <w:rPr>
                <w:b/>
                <w:szCs w:val="20"/>
                <w:vertAlign w:val="superscript"/>
              </w:rPr>
              <w:t>13</w:t>
            </w:r>
            <w:r w:rsidRPr="00017706">
              <w:rPr>
                <w:b/>
                <w:szCs w:val="20"/>
              </w:rPr>
              <w:t>C NMR</w:t>
            </w:r>
            <w:r w:rsidRPr="00017706">
              <w:rPr>
                <w:szCs w:val="20"/>
              </w:rPr>
              <w:t xml:space="preserve"> </w:t>
            </w:r>
            <w:r w:rsidRPr="00017706">
              <w:rPr>
                <w:b/>
                <w:szCs w:val="20"/>
              </w:rPr>
              <w:t>(DCCl</w:t>
            </w:r>
            <w:r w:rsidRPr="00017706">
              <w:rPr>
                <w:b/>
                <w:szCs w:val="20"/>
                <w:vertAlign w:val="subscript"/>
              </w:rPr>
              <w:t>3</w:t>
            </w:r>
            <w:r w:rsidRPr="00017706">
              <w:rPr>
                <w:b/>
                <w:szCs w:val="20"/>
              </w:rPr>
              <w:t>, 75 MHz):</w:t>
            </w:r>
            <w:r w:rsidRPr="00017706">
              <w:rPr>
                <w:szCs w:val="20"/>
              </w:rPr>
              <w:t xml:space="preserve"> </w:t>
            </w:r>
            <w:r w:rsidR="00A028A2" w:rsidRPr="00017706">
              <w:rPr>
                <w:szCs w:val="20"/>
              </w:rPr>
              <w:t>δ 142.78, 141.69, 136.83, 136.74, 128.87, 128.64, 127.77, 127.60, 126.60, 125.50, 69.70, 58.45, 57.85, 52.01, 51.44, 21.30</w:t>
            </w:r>
            <w:r w:rsidRPr="00017706">
              <w:rPr>
                <w:szCs w:val="20"/>
              </w:rPr>
              <w:t xml:space="preserve">; </w:t>
            </w:r>
            <w:r w:rsidRPr="00017706">
              <w:rPr>
                <w:b/>
                <w:szCs w:val="20"/>
                <w:vertAlign w:val="superscript"/>
              </w:rPr>
              <w:t>29</w:t>
            </w:r>
            <w:r w:rsidRPr="00017706">
              <w:rPr>
                <w:b/>
                <w:szCs w:val="20"/>
              </w:rPr>
              <w:t>Si NMR (DCCl</w:t>
            </w:r>
            <w:r w:rsidRPr="00017706">
              <w:rPr>
                <w:b/>
                <w:szCs w:val="20"/>
                <w:vertAlign w:val="subscript"/>
              </w:rPr>
              <w:t>3</w:t>
            </w:r>
            <w:r w:rsidRPr="00017706">
              <w:rPr>
                <w:b/>
                <w:szCs w:val="20"/>
              </w:rPr>
              <w:t>, 79 MHz):</w:t>
            </w:r>
            <w:r w:rsidRPr="00017706">
              <w:rPr>
                <w:szCs w:val="20"/>
              </w:rPr>
              <w:t xml:space="preserve"> δ</w:t>
            </w:r>
            <w:r w:rsidRPr="00017706">
              <w:t xml:space="preserve"> </w:t>
            </w:r>
            <w:r w:rsidR="00603AC5" w:rsidRPr="00017706">
              <w:t>-79.84</w:t>
            </w:r>
            <w:r w:rsidR="00F371D0" w:rsidRPr="00017706">
              <w:rPr>
                <w:szCs w:val="20"/>
              </w:rPr>
              <w:t xml:space="preserve">; </w:t>
            </w:r>
            <w:r w:rsidR="00F371D0" w:rsidRPr="00017706">
              <w:rPr>
                <w:b/>
                <w:szCs w:val="20"/>
                <w:lang w:val="en-US"/>
              </w:rPr>
              <w:t>HRMS</w:t>
            </w:r>
            <w:r w:rsidR="00F371D0" w:rsidRPr="00017706">
              <w:rPr>
                <w:szCs w:val="20"/>
                <w:lang w:val="en-US"/>
              </w:rPr>
              <w:t xml:space="preserve"> calc. for </w:t>
            </w:r>
            <w:r w:rsidR="00F371D0" w:rsidRPr="00017706">
              <w:rPr>
                <w:szCs w:val="20"/>
              </w:rPr>
              <w:t>C</w:t>
            </w:r>
            <w:r w:rsidR="00F371D0" w:rsidRPr="00017706">
              <w:rPr>
                <w:szCs w:val="20"/>
                <w:vertAlign w:val="subscript"/>
              </w:rPr>
              <w:t>2</w:t>
            </w:r>
            <w:r w:rsidR="00017706" w:rsidRPr="00017706">
              <w:rPr>
                <w:szCs w:val="20"/>
                <w:vertAlign w:val="subscript"/>
              </w:rPr>
              <w:t>1</w:t>
            </w:r>
            <w:r w:rsidR="00F371D0" w:rsidRPr="00017706">
              <w:rPr>
                <w:szCs w:val="20"/>
              </w:rPr>
              <w:t>H</w:t>
            </w:r>
            <w:r w:rsidR="00017706" w:rsidRPr="00017706">
              <w:rPr>
                <w:szCs w:val="20"/>
                <w:vertAlign w:val="subscript"/>
              </w:rPr>
              <w:t>25</w:t>
            </w:r>
            <w:r w:rsidR="00F371D0" w:rsidRPr="00017706">
              <w:rPr>
                <w:szCs w:val="20"/>
              </w:rPr>
              <w:t>NO</w:t>
            </w:r>
            <w:r w:rsidR="00F371D0" w:rsidRPr="00017706">
              <w:rPr>
                <w:szCs w:val="20"/>
                <w:vertAlign w:val="subscript"/>
              </w:rPr>
              <w:t>3</w:t>
            </w:r>
            <w:r w:rsidR="00F371D0" w:rsidRPr="00017706">
              <w:rPr>
                <w:szCs w:val="20"/>
              </w:rPr>
              <w:t xml:space="preserve">SiK </w:t>
            </w:r>
            <w:r w:rsidR="00F371D0" w:rsidRPr="00017706">
              <w:rPr>
                <w:szCs w:val="20"/>
                <w:lang w:val="en-US"/>
              </w:rPr>
              <w:t>(M+K)</w:t>
            </w:r>
            <w:r w:rsidR="00F371D0" w:rsidRPr="00017706">
              <w:rPr>
                <w:szCs w:val="20"/>
                <w:vertAlign w:val="superscript"/>
                <w:lang w:val="en-US"/>
              </w:rPr>
              <w:t>+</w:t>
            </w:r>
            <w:r w:rsidR="00F371D0" w:rsidRPr="00017706">
              <w:rPr>
                <w:szCs w:val="20"/>
                <w:lang w:val="en-US"/>
              </w:rPr>
              <w:t>, 40</w:t>
            </w:r>
            <w:r w:rsidR="00017706" w:rsidRPr="00017706">
              <w:rPr>
                <w:szCs w:val="20"/>
                <w:lang w:val="en-US"/>
              </w:rPr>
              <w:t>6</w:t>
            </w:r>
            <w:r w:rsidR="00F371D0" w:rsidRPr="00017706">
              <w:rPr>
                <w:szCs w:val="20"/>
                <w:lang w:val="en-US"/>
              </w:rPr>
              <w:t>.</w:t>
            </w:r>
            <w:r w:rsidR="00017706" w:rsidRPr="00017706">
              <w:rPr>
                <w:szCs w:val="20"/>
                <w:lang w:val="en-US"/>
              </w:rPr>
              <w:t>1241</w:t>
            </w:r>
            <w:r w:rsidR="00F371D0" w:rsidRPr="00017706">
              <w:rPr>
                <w:szCs w:val="20"/>
                <w:lang w:val="en-US"/>
              </w:rPr>
              <w:t>, found, 40</w:t>
            </w:r>
            <w:r w:rsidR="00017706" w:rsidRPr="00017706">
              <w:rPr>
                <w:szCs w:val="20"/>
                <w:lang w:val="en-US"/>
              </w:rPr>
              <w:t>6</w:t>
            </w:r>
            <w:r w:rsidR="00F371D0" w:rsidRPr="00017706">
              <w:rPr>
                <w:szCs w:val="20"/>
                <w:lang w:val="en-US"/>
              </w:rPr>
              <w:t>.1</w:t>
            </w:r>
            <w:r w:rsidR="00017706" w:rsidRPr="00017706">
              <w:rPr>
                <w:szCs w:val="20"/>
                <w:lang w:val="en-US"/>
              </w:rPr>
              <w:t>236</w:t>
            </w:r>
          </w:p>
        </w:tc>
      </w:tr>
    </w:tbl>
    <w:p w14:paraId="68ECBC5E" w14:textId="608E925F" w:rsidR="00720839" w:rsidRDefault="0082205A" w:rsidP="00720839">
      <w:pPr>
        <w:pStyle w:val="Nagwek2"/>
      </w:pPr>
      <w:r w:rsidRPr="0082205A">
        <w:t>1-((</w:t>
      </w:r>
      <w:r w:rsidRPr="0082205A">
        <w:rPr>
          <w:i/>
        </w:rPr>
        <w:t>E</w:t>
      </w:r>
      <w:r w:rsidRPr="0082205A">
        <w:t>)-4-chlorostyryl)-3-phenyl-2,8,9-trioxa-5-aza-1-silabicyclo[3.3.3]undecane</w:t>
      </w:r>
      <w:r w:rsidR="00720839">
        <w:t xml:space="preserve"> (3</w:t>
      </w:r>
      <w:r w:rsidR="00C34974">
        <w:t>c</w:t>
      </w:r>
      <w:r w:rsidR="00720839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20839" w:rsidRPr="000C66B5" w14:paraId="1FE49BA2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5D035CCE" w14:textId="589D87F2" w:rsidR="00720839" w:rsidRDefault="009A1694" w:rsidP="008E3635">
            <w:pPr>
              <w:jc w:val="center"/>
              <w:rPr>
                <w:b/>
                <w:szCs w:val="20"/>
              </w:rPr>
            </w:pPr>
            <w:r>
              <w:object w:dxaOrig="2486" w:dyaOrig="1585" w14:anchorId="4E1724D4">
                <v:shape id="_x0000_i1109" type="#_x0000_t75" style="width:124.5pt;height:79.5pt" o:ole="">
                  <v:imagedata r:id="rId155" o:title=""/>
                </v:shape>
                <o:OLEObject Type="Embed" ProgID="ChemDraw.Document.6.0" ShapeID="_x0000_i1109" DrawAspect="Content" ObjectID="_1594831939" r:id="rId156"/>
              </w:object>
            </w:r>
          </w:p>
          <w:p w14:paraId="650C31EF" w14:textId="77777777" w:rsidR="00720839" w:rsidRPr="000C66B5" w:rsidRDefault="00720839" w:rsidP="008E3635">
            <w:pPr>
              <w:rPr>
                <w:b/>
                <w:szCs w:val="20"/>
              </w:rPr>
            </w:pPr>
          </w:p>
        </w:tc>
      </w:tr>
      <w:tr w:rsidR="00720839" w:rsidRPr="000C66B5" w14:paraId="6A6B8EDE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2033485B" w14:textId="08B5574E" w:rsidR="00720839" w:rsidRPr="00391FF7" w:rsidRDefault="00720839" w:rsidP="00AC766C">
            <w:pPr>
              <w:jc w:val="both"/>
              <w:rPr>
                <w:color w:val="FF5050"/>
                <w:szCs w:val="20"/>
              </w:rPr>
            </w:pPr>
            <w:r w:rsidRPr="009A1694">
              <w:rPr>
                <w:b/>
                <w:szCs w:val="20"/>
                <w:vertAlign w:val="superscript"/>
              </w:rPr>
              <w:t>1</w:t>
            </w:r>
            <w:r w:rsidRPr="009A1694">
              <w:rPr>
                <w:b/>
                <w:szCs w:val="20"/>
              </w:rPr>
              <w:t>H NMR (DCCl</w:t>
            </w:r>
            <w:r w:rsidRPr="009A1694">
              <w:rPr>
                <w:b/>
                <w:szCs w:val="20"/>
                <w:vertAlign w:val="subscript"/>
              </w:rPr>
              <w:t>3</w:t>
            </w:r>
            <w:r w:rsidRPr="009A1694">
              <w:rPr>
                <w:b/>
                <w:szCs w:val="20"/>
              </w:rPr>
              <w:t>, 300 MHz):</w:t>
            </w:r>
            <w:r w:rsidRPr="009A1694">
              <w:rPr>
                <w:szCs w:val="20"/>
              </w:rPr>
              <w:t xml:space="preserve"> </w:t>
            </w:r>
            <w:r w:rsidR="00391FF7" w:rsidRPr="009A1694">
              <w:rPr>
                <w:szCs w:val="20"/>
              </w:rPr>
              <w:t>δ 7.40 – 7.15 (m, 9H</w:t>
            </w:r>
            <w:r w:rsidR="00673614" w:rsidRPr="009A1694">
              <w:rPr>
                <w:szCs w:val="20"/>
              </w:rPr>
              <w:t xml:space="preserve">, </w:t>
            </w:r>
            <w:r w:rsidR="00673614" w:rsidRPr="009A1694">
              <w:rPr>
                <w:i/>
                <w:szCs w:val="20"/>
              </w:rPr>
              <w:t>signals form cage Ph ring overlap with 4-chlorophenyl group</w:t>
            </w:r>
            <w:r w:rsidR="00D0291A" w:rsidRPr="009A1694">
              <w:rPr>
                <w:i/>
                <w:szCs w:val="20"/>
              </w:rPr>
              <w:t xml:space="preserve"> aromatic protons </w:t>
            </w:r>
            <w:r w:rsidR="00391FF7" w:rsidRPr="009A1694">
              <w:rPr>
                <w:szCs w:val="20"/>
              </w:rPr>
              <w:t xml:space="preserve">), 7.10 (d, </w:t>
            </w:r>
            <w:r w:rsidR="00391FF7" w:rsidRPr="009A1694">
              <w:rPr>
                <w:i/>
                <w:iCs/>
                <w:szCs w:val="20"/>
              </w:rPr>
              <w:t>J</w:t>
            </w:r>
            <w:r w:rsidR="00391FF7" w:rsidRPr="009A1694">
              <w:rPr>
                <w:szCs w:val="20"/>
              </w:rPr>
              <w:t xml:space="preserve"> = 18.8 Hz, 1H), 6.38 (d, </w:t>
            </w:r>
            <w:r w:rsidR="00391FF7" w:rsidRPr="009A1694">
              <w:rPr>
                <w:i/>
                <w:iCs/>
                <w:szCs w:val="20"/>
              </w:rPr>
              <w:t>J</w:t>
            </w:r>
            <w:r w:rsidR="00391FF7" w:rsidRPr="009A1694">
              <w:rPr>
                <w:szCs w:val="20"/>
              </w:rPr>
              <w:t xml:space="preserve"> = 18.8 Hz, 1H), 4.94 (dd, </w:t>
            </w:r>
            <w:r w:rsidR="00391FF7" w:rsidRPr="009A1694">
              <w:rPr>
                <w:i/>
                <w:iCs/>
                <w:szCs w:val="20"/>
              </w:rPr>
              <w:t>J</w:t>
            </w:r>
            <w:r w:rsidR="00391FF7" w:rsidRPr="009A1694">
              <w:rPr>
                <w:szCs w:val="20"/>
              </w:rPr>
              <w:t xml:space="preserve"> = 10.6, 4.5 Hz, 1H), 3.97 – 3.76 (m, 4H), 3.14 – 2.77 (m, 5H), 2.55 (dd, </w:t>
            </w:r>
            <w:r w:rsidR="00391FF7" w:rsidRPr="009A1694">
              <w:rPr>
                <w:i/>
                <w:iCs/>
                <w:szCs w:val="20"/>
              </w:rPr>
              <w:t>J</w:t>
            </w:r>
            <w:r w:rsidR="00391FF7" w:rsidRPr="009A1694">
              <w:rPr>
                <w:szCs w:val="20"/>
              </w:rPr>
              <w:t xml:space="preserve"> = 12.5, 10.6 Hz, 1H)</w:t>
            </w:r>
            <w:r w:rsidRPr="009A1694">
              <w:rPr>
                <w:szCs w:val="20"/>
              </w:rPr>
              <w:t xml:space="preserve">; </w:t>
            </w:r>
            <w:r w:rsidRPr="009A1694">
              <w:rPr>
                <w:b/>
                <w:szCs w:val="20"/>
                <w:vertAlign w:val="superscript"/>
              </w:rPr>
              <w:t>13</w:t>
            </w:r>
            <w:r w:rsidRPr="009A1694">
              <w:rPr>
                <w:b/>
                <w:szCs w:val="20"/>
              </w:rPr>
              <w:t>C NMR</w:t>
            </w:r>
            <w:r w:rsidRPr="009A1694">
              <w:rPr>
                <w:szCs w:val="20"/>
              </w:rPr>
              <w:t xml:space="preserve"> </w:t>
            </w:r>
            <w:r w:rsidRPr="009A1694">
              <w:rPr>
                <w:b/>
                <w:szCs w:val="20"/>
              </w:rPr>
              <w:t>(DCCl</w:t>
            </w:r>
            <w:r w:rsidRPr="009A1694">
              <w:rPr>
                <w:b/>
                <w:szCs w:val="20"/>
                <w:vertAlign w:val="subscript"/>
              </w:rPr>
              <w:t>3</w:t>
            </w:r>
            <w:r w:rsidRPr="009A1694">
              <w:rPr>
                <w:b/>
                <w:szCs w:val="20"/>
              </w:rPr>
              <w:t xml:space="preserve">, </w:t>
            </w:r>
            <w:r w:rsidR="00D0291A" w:rsidRPr="009A1694">
              <w:rPr>
                <w:b/>
                <w:szCs w:val="20"/>
              </w:rPr>
              <w:br/>
            </w:r>
            <w:r w:rsidRPr="009A1694">
              <w:rPr>
                <w:b/>
                <w:szCs w:val="20"/>
              </w:rPr>
              <w:t>75 MHz):</w:t>
            </w:r>
            <w:r w:rsidRPr="009A1694">
              <w:rPr>
                <w:szCs w:val="20"/>
              </w:rPr>
              <w:t xml:space="preserve"> </w:t>
            </w:r>
            <w:r w:rsidR="00D0291A" w:rsidRPr="009A1694">
              <w:rPr>
                <w:szCs w:val="20"/>
              </w:rPr>
              <w:t>δ 141.52, 141.34, 138.10, 132.56, 130.21, 128.69, 128.31, 127.86, 125.49, 69.67, 58.43, 57.76, 52.00, 51.43</w:t>
            </w:r>
            <w:r w:rsidRPr="009A1694">
              <w:rPr>
                <w:szCs w:val="20"/>
              </w:rPr>
              <w:t xml:space="preserve">; </w:t>
            </w:r>
            <w:r w:rsidRPr="009A1694">
              <w:rPr>
                <w:b/>
                <w:szCs w:val="20"/>
                <w:vertAlign w:val="superscript"/>
              </w:rPr>
              <w:t>29</w:t>
            </w:r>
            <w:r w:rsidRPr="009A1694">
              <w:rPr>
                <w:b/>
                <w:szCs w:val="20"/>
              </w:rPr>
              <w:t>Si NMR (DCCl</w:t>
            </w:r>
            <w:r w:rsidRPr="009A1694">
              <w:rPr>
                <w:b/>
                <w:szCs w:val="20"/>
                <w:vertAlign w:val="subscript"/>
              </w:rPr>
              <w:t>3</w:t>
            </w:r>
            <w:r w:rsidRPr="009A1694">
              <w:rPr>
                <w:b/>
                <w:szCs w:val="20"/>
              </w:rPr>
              <w:t>, 79 MHz):</w:t>
            </w:r>
            <w:r w:rsidRPr="009A1694">
              <w:rPr>
                <w:szCs w:val="20"/>
              </w:rPr>
              <w:t xml:space="preserve"> δ</w:t>
            </w:r>
            <w:r w:rsidRPr="009A1694">
              <w:t xml:space="preserve"> </w:t>
            </w:r>
            <w:r w:rsidR="00603AC5" w:rsidRPr="009A1694">
              <w:t>-81.06</w:t>
            </w:r>
            <w:r w:rsidR="00F371D0" w:rsidRPr="009A1694">
              <w:rPr>
                <w:szCs w:val="20"/>
              </w:rPr>
              <w:t xml:space="preserve">; </w:t>
            </w:r>
            <w:r w:rsidR="00F371D0" w:rsidRPr="009A1694">
              <w:rPr>
                <w:b/>
                <w:szCs w:val="20"/>
                <w:lang w:val="en-US"/>
              </w:rPr>
              <w:t>HRMS</w:t>
            </w:r>
            <w:r w:rsidR="00F371D0" w:rsidRPr="009A1694">
              <w:rPr>
                <w:szCs w:val="20"/>
                <w:lang w:val="en-US"/>
              </w:rPr>
              <w:t xml:space="preserve"> calc. for </w:t>
            </w:r>
            <w:r w:rsidR="00F371D0" w:rsidRPr="009A1694">
              <w:rPr>
                <w:szCs w:val="20"/>
              </w:rPr>
              <w:t>C</w:t>
            </w:r>
            <w:r w:rsidR="00F371D0" w:rsidRPr="009A1694">
              <w:rPr>
                <w:szCs w:val="20"/>
                <w:vertAlign w:val="subscript"/>
              </w:rPr>
              <w:t>20</w:t>
            </w:r>
            <w:r w:rsidR="00F371D0" w:rsidRPr="009A1694">
              <w:rPr>
                <w:szCs w:val="20"/>
              </w:rPr>
              <w:t>H</w:t>
            </w:r>
            <w:r w:rsidR="009A1694" w:rsidRPr="009A1694">
              <w:rPr>
                <w:szCs w:val="20"/>
                <w:vertAlign w:val="subscript"/>
              </w:rPr>
              <w:t>22</w:t>
            </w:r>
            <w:r w:rsidR="004245B3" w:rsidRPr="004245B3">
              <w:rPr>
                <w:szCs w:val="20"/>
              </w:rPr>
              <w:t>Cl</w:t>
            </w:r>
            <w:r w:rsidR="00F371D0" w:rsidRPr="009A1694">
              <w:rPr>
                <w:szCs w:val="20"/>
              </w:rPr>
              <w:t>NO</w:t>
            </w:r>
            <w:r w:rsidR="00F371D0" w:rsidRPr="009A1694">
              <w:rPr>
                <w:szCs w:val="20"/>
                <w:vertAlign w:val="subscript"/>
              </w:rPr>
              <w:t>3</w:t>
            </w:r>
            <w:r w:rsidR="00F371D0" w:rsidRPr="009A1694">
              <w:rPr>
                <w:szCs w:val="20"/>
              </w:rPr>
              <w:t xml:space="preserve">SiK </w:t>
            </w:r>
            <w:r w:rsidR="00F371D0" w:rsidRPr="009A1694">
              <w:rPr>
                <w:szCs w:val="20"/>
                <w:lang w:val="en-US"/>
              </w:rPr>
              <w:t>(M+K)</w:t>
            </w:r>
            <w:r w:rsidR="00F371D0" w:rsidRPr="009A1694">
              <w:rPr>
                <w:szCs w:val="20"/>
                <w:vertAlign w:val="superscript"/>
                <w:lang w:val="en-US"/>
              </w:rPr>
              <w:t>+</w:t>
            </w:r>
            <w:r w:rsidR="00F371D0" w:rsidRPr="009A1694">
              <w:rPr>
                <w:szCs w:val="20"/>
                <w:lang w:val="en-US"/>
              </w:rPr>
              <w:t>, 4</w:t>
            </w:r>
            <w:r w:rsidR="009A1694" w:rsidRPr="009A1694">
              <w:rPr>
                <w:szCs w:val="20"/>
                <w:lang w:val="en-US"/>
              </w:rPr>
              <w:t>26</w:t>
            </w:r>
            <w:r w:rsidR="00F371D0" w:rsidRPr="009A1694">
              <w:rPr>
                <w:szCs w:val="20"/>
                <w:lang w:val="en-US"/>
              </w:rPr>
              <w:t>.</w:t>
            </w:r>
            <w:r w:rsidR="009A1694" w:rsidRPr="009A1694">
              <w:rPr>
                <w:szCs w:val="20"/>
                <w:lang w:val="en-US"/>
              </w:rPr>
              <w:t>0695</w:t>
            </w:r>
            <w:r w:rsidR="00F371D0" w:rsidRPr="009A1694">
              <w:rPr>
                <w:szCs w:val="20"/>
                <w:lang w:val="en-US"/>
              </w:rPr>
              <w:t xml:space="preserve">, found, </w:t>
            </w:r>
            <w:r w:rsidR="009A1694" w:rsidRPr="009A1694">
              <w:rPr>
                <w:szCs w:val="20"/>
                <w:lang w:val="en-US"/>
              </w:rPr>
              <w:t>426.0689</w:t>
            </w:r>
          </w:p>
        </w:tc>
      </w:tr>
    </w:tbl>
    <w:p w14:paraId="3DD3379B" w14:textId="0F15D181" w:rsidR="00720839" w:rsidRPr="0096023A" w:rsidRDefault="0007238A" w:rsidP="00720839">
      <w:pPr>
        <w:pStyle w:val="Nagwek2"/>
      </w:pPr>
      <w:r w:rsidRPr="0096023A">
        <w:t>1-((</w:t>
      </w:r>
      <w:r w:rsidRPr="0096023A">
        <w:rPr>
          <w:i/>
        </w:rPr>
        <w:t>E</w:t>
      </w:r>
      <w:r w:rsidRPr="0096023A">
        <w:t>)-4-methoxystyryl)-3-phenyl-2,8,9-trioxa-5-aza-1-silabicyclo[3.3.3]undecane</w:t>
      </w:r>
      <w:r w:rsidR="00720839" w:rsidRPr="0096023A">
        <w:t xml:space="preserve"> (3</w:t>
      </w:r>
      <w:r w:rsidR="00C34974" w:rsidRPr="0096023A">
        <w:t>d</w:t>
      </w:r>
      <w:r w:rsidR="00720839" w:rsidRPr="0096023A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20839" w:rsidRPr="000C66B5" w14:paraId="44FFAF84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6B09087A" w14:textId="2612945E" w:rsidR="00720839" w:rsidRDefault="0096023A" w:rsidP="008E3635">
            <w:pPr>
              <w:jc w:val="center"/>
              <w:rPr>
                <w:b/>
                <w:szCs w:val="20"/>
              </w:rPr>
            </w:pPr>
            <w:r>
              <w:object w:dxaOrig="2680" w:dyaOrig="1585" w14:anchorId="3B54C340">
                <v:shape id="_x0000_i1110" type="#_x0000_t75" style="width:133.5pt;height:79.5pt" o:ole="">
                  <v:imagedata r:id="rId157" o:title=""/>
                </v:shape>
                <o:OLEObject Type="Embed" ProgID="ChemDraw.Document.6.0" ShapeID="_x0000_i1110" DrawAspect="Content" ObjectID="_1594831940" r:id="rId158"/>
              </w:object>
            </w:r>
          </w:p>
          <w:p w14:paraId="549721FC" w14:textId="77777777" w:rsidR="00720839" w:rsidRPr="000C66B5" w:rsidRDefault="00720839" w:rsidP="008E3635">
            <w:pPr>
              <w:rPr>
                <w:b/>
                <w:szCs w:val="20"/>
              </w:rPr>
            </w:pPr>
          </w:p>
        </w:tc>
      </w:tr>
      <w:tr w:rsidR="00720839" w:rsidRPr="000C66B5" w14:paraId="4FED80C5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1FFD352B" w14:textId="1FD4E466" w:rsidR="00720839" w:rsidRPr="00364394" w:rsidRDefault="00720839" w:rsidP="00364394">
            <w:pPr>
              <w:jc w:val="both"/>
              <w:rPr>
                <w:szCs w:val="20"/>
              </w:rPr>
            </w:pPr>
            <w:r w:rsidRPr="0096023A">
              <w:rPr>
                <w:b/>
                <w:szCs w:val="20"/>
                <w:vertAlign w:val="superscript"/>
              </w:rPr>
              <w:t>1</w:t>
            </w:r>
            <w:r w:rsidRPr="0096023A">
              <w:rPr>
                <w:b/>
                <w:szCs w:val="20"/>
              </w:rPr>
              <w:t>H NMR (DCCl</w:t>
            </w:r>
            <w:r w:rsidRPr="0096023A">
              <w:rPr>
                <w:b/>
                <w:szCs w:val="20"/>
                <w:vertAlign w:val="subscript"/>
              </w:rPr>
              <w:t>3</w:t>
            </w:r>
            <w:r w:rsidRPr="0096023A">
              <w:rPr>
                <w:b/>
                <w:szCs w:val="20"/>
              </w:rPr>
              <w:t>, 300 MHz):</w:t>
            </w:r>
            <w:r w:rsidRPr="0096023A">
              <w:rPr>
                <w:szCs w:val="20"/>
              </w:rPr>
              <w:t xml:space="preserve"> </w:t>
            </w:r>
            <w:r w:rsidR="00364394" w:rsidRPr="0096023A">
              <w:rPr>
                <w:szCs w:val="20"/>
              </w:rPr>
              <w:t xml:space="preserve">δ 7.37 – 7.17 (m, 7H), 7.06 (d, </w:t>
            </w:r>
            <w:r w:rsidR="00364394" w:rsidRPr="0096023A">
              <w:rPr>
                <w:i/>
                <w:iCs/>
                <w:szCs w:val="20"/>
              </w:rPr>
              <w:t>J</w:t>
            </w:r>
            <w:r w:rsidR="00364394" w:rsidRPr="0096023A">
              <w:rPr>
                <w:szCs w:val="20"/>
              </w:rPr>
              <w:t xml:space="preserve"> = 18.8 Hz, 1H), 6.71 (d, </w:t>
            </w:r>
            <w:r w:rsidR="00364394" w:rsidRPr="0096023A">
              <w:rPr>
                <w:i/>
                <w:iCs/>
                <w:szCs w:val="20"/>
              </w:rPr>
              <w:t>J</w:t>
            </w:r>
            <w:r w:rsidR="00364394" w:rsidRPr="0096023A">
              <w:rPr>
                <w:szCs w:val="20"/>
              </w:rPr>
              <w:t xml:space="preserve"> = 8.7 Hz, 2H), 6.19 (d, </w:t>
            </w:r>
            <w:r w:rsidR="00364394" w:rsidRPr="0096023A">
              <w:rPr>
                <w:i/>
                <w:iCs/>
                <w:szCs w:val="20"/>
              </w:rPr>
              <w:t>J</w:t>
            </w:r>
            <w:r w:rsidR="00364394" w:rsidRPr="0096023A">
              <w:rPr>
                <w:szCs w:val="20"/>
              </w:rPr>
              <w:t xml:space="preserve"> = 18.8 Hz, 1H), 4.88 (dd, </w:t>
            </w:r>
            <w:r w:rsidR="00364394" w:rsidRPr="0096023A">
              <w:rPr>
                <w:i/>
                <w:iCs/>
                <w:szCs w:val="20"/>
              </w:rPr>
              <w:t>J</w:t>
            </w:r>
            <w:r w:rsidR="00364394" w:rsidRPr="0096023A">
              <w:rPr>
                <w:szCs w:val="20"/>
              </w:rPr>
              <w:t xml:space="preserve"> = 10.6, 4.5 Hz, 1H), 3.92 – 3.68 (m, 3H,</w:t>
            </w:r>
            <w:r w:rsidR="00364394" w:rsidRPr="0096023A">
              <w:rPr>
                <w:i/>
                <w:szCs w:val="20"/>
              </w:rPr>
              <w:t xml:space="preserve"> overlaps with OC</w:t>
            </w:r>
            <w:r w:rsidR="00364394" w:rsidRPr="0096023A">
              <w:rPr>
                <w:i/>
                <w:szCs w:val="20"/>
                <w:u w:val="single"/>
              </w:rPr>
              <w:t>H</w:t>
            </w:r>
            <w:r w:rsidR="00364394" w:rsidRPr="0096023A">
              <w:rPr>
                <w:i/>
                <w:szCs w:val="20"/>
                <w:u w:val="single"/>
                <w:vertAlign w:val="subscript"/>
              </w:rPr>
              <w:t>3</w:t>
            </w:r>
            <w:r w:rsidR="00364394" w:rsidRPr="0096023A">
              <w:rPr>
                <w:i/>
                <w:szCs w:val="20"/>
              </w:rPr>
              <w:t xml:space="preserve"> </w:t>
            </w:r>
            <w:r w:rsidR="00364394" w:rsidRPr="0096023A">
              <w:rPr>
                <w:i/>
                <w:szCs w:val="20"/>
              </w:rPr>
              <w:br/>
              <w:t>signal</w:t>
            </w:r>
            <w:r w:rsidR="00364394" w:rsidRPr="0096023A">
              <w:rPr>
                <w:szCs w:val="20"/>
              </w:rPr>
              <w:t xml:space="preserve"> ), 3.70 (s, 3H), 3.07 – 2.69 (m, 5H), 2.47 (m, 1H)</w:t>
            </w:r>
            <w:r w:rsidRPr="0096023A">
              <w:rPr>
                <w:szCs w:val="20"/>
              </w:rPr>
              <w:t xml:space="preserve">; </w:t>
            </w:r>
            <w:r w:rsidRPr="0096023A">
              <w:rPr>
                <w:b/>
                <w:szCs w:val="20"/>
                <w:vertAlign w:val="superscript"/>
              </w:rPr>
              <w:t>13</w:t>
            </w:r>
            <w:r w:rsidRPr="0096023A">
              <w:rPr>
                <w:b/>
                <w:szCs w:val="20"/>
              </w:rPr>
              <w:t>C NMR</w:t>
            </w:r>
            <w:r w:rsidRPr="0096023A">
              <w:rPr>
                <w:szCs w:val="20"/>
              </w:rPr>
              <w:t xml:space="preserve"> </w:t>
            </w:r>
            <w:r w:rsidRPr="0096023A">
              <w:rPr>
                <w:b/>
                <w:szCs w:val="20"/>
              </w:rPr>
              <w:t>(DCCl</w:t>
            </w:r>
            <w:r w:rsidRPr="0096023A">
              <w:rPr>
                <w:b/>
                <w:szCs w:val="20"/>
                <w:vertAlign w:val="subscript"/>
              </w:rPr>
              <w:t>3</w:t>
            </w:r>
            <w:r w:rsidRPr="0096023A">
              <w:rPr>
                <w:b/>
                <w:szCs w:val="20"/>
              </w:rPr>
              <w:t>, 75 MHz):</w:t>
            </w:r>
            <w:r w:rsidRPr="0096023A">
              <w:rPr>
                <w:szCs w:val="20"/>
              </w:rPr>
              <w:t xml:space="preserve"> </w:t>
            </w:r>
            <w:r w:rsidR="00364394" w:rsidRPr="0096023A">
              <w:rPr>
                <w:szCs w:val="20"/>
              </w:rPr>
              <w:t>δ 158.91, 142.27, 141.69, 132.55, 128.61, 127.79, 127.75, 126.31, 126.28, 125.49, 113.51, 69.69, 58.41, 57.83, 55.28, 55.24, 51.96, 51.40</w:t>
            </w:r>
            <w:r w:rsidRPr="0096023A">
              <w:rPr>
                <w:szCs w:val="20"/>
              </w:rPr>
              <w:t xml:space="preserve">; </w:t>
            </w:r>
            <w:r w:rsidRPr="0096023A">
              <w:rPr>
                <w:b/>
                <w:szCs w:val="20"/>
                <w:vertAlign w:val="superscript"/>
              </w:rPr>
              <w:t>29</w:t>
            </w:r>
            <w:r w:rsidRPr="0096023A">
              <w:rPr>
                <w:b/>
                <w:szCs w:val="20"/>
              </w:rPr>
              <w:t>Si NMR (DCCl</w:t>
            </w:r>
            <w:r w:rsidRPr="0096023A">
              <w:rPr>
                <w:b/>
                <w:szCs w:val="20"/>
                <w:vertAlign w:val="subscript"/>
              </w:rPr>
              <w:t>3</w:t>
            </w:r>
            <w:r w:rsidRPr="0096023A">
              <w:rPr>
                <w:b/>
                <w:szCs w:val="20"/>
              </w:rPr>
              <w:t>, 79 MHz):</w:t>
            </w:r>
            <w:r w:rsidRPr="0096023A">
              <w:rPr>
                <w:szCs w:val="20"/>
              </w:rPr>
              <w:t xml:space="preserve"> δ</w:t>
            </w:r>
            <w:r w:rsidRPr="0096023A">
              <w:t xml:space="preserve"> </w:t>
            </w:r>
            <w:r w:rsidRPr="0096023A">
              <w:rPr>
                <w:szCs w:val="20"/>
              </w:rPr>
              <w:t>-</w:t>
            </w:r>
            <w:r w:rsidR="006C2E2B" w:rsidRPr="0096023A">
              <w:rPr>
                <w:szCs w:val="20"/>
              </w:rPr>
              <w:t>79.85</w:t>
            </w:r>
            <w:r w:rsidR="00F371D0" w:rsidRPr="0096023A">
              <w:rPr>
                <w:szCs w:val="20"/>
              </w:rPr>
              <w:t xml:space="preserve">; </w:t>
            </w:r>
            <w:r w:rsidR="00F371D0" w:rsidRPr="0096023A">
              <w:rPr>
                <w:b/>
                <w:szCs w:val="20"/>
                <w:lang w:val="en-US"/>
              </w:rPr>
              <w:t>HRMS</w:t>
            </w:r>
            <w:r w:rsidR="00F371D0" w:rsidRPr="0096023A">
              <w:rPr>
                <w:szCs w:val="20"/>
                <w:lang w:val="en-US"/>
              </w:rPr>
              <w:t xml:space="preserve"> calc. for </w:t>
            </w:r>
            <w:r w:rsidR="00F371D0" w:rsidRPr="0096023A">
              <w:rPr>
                <w:szCs w:val="20"/>
              </w:rPr>
              <w:t>C</w:t>
            </w:r>
            <w:r w:rsidR="00F371D0" w:rsidRPr="0096023A">
              <w:rPr>
                <w:szCs w:val="20"/>
                <w:vertAlign w:val="subscript"/>
              </w:rPr>
              <w:t>2</w:t>
            </w:r>
            <w:r w:rsidR="0096023A" w:rsidRPr="0096023A">
              <w:rPr>
                <w:szCs w:val="20"/>
                <w:vertAlign w:val="subscript"/>
              </w:rPr>
              <w:t>1</w:t>
            </w:r>
            <w:r w:rsidR="00F371D0" w:rsidRPr="0096023A">
              <w:rPr>
                <w:szCs w:val="20"/>
              </w:rPr>
              <w:t>H</w:t>
            </w:r>
            <w:r w:rsidR="0096023A" w:rsidRPr="0096023A">
              <w:rPr>
                <w:szCs w:val="20"/>
                <w:vertAlign w:val="subscript"/>
              </w:rPr>
              <w:t>25</w:t>
            </w:r>
            <w:r w:rsidR="00F371D0" w:rsidRPr="0096023A">
              <w:rPr>
                <w:szCs w:val="20"/>
              </w:rPr>
              <w:t>NO</w:t>
            </w:r>
            <w:r w:rsidR="00FE1AFB">
              <w:rPr>
                <w:szCs w:val="20"/>
                <w:vertAlign w:val="subscript"/>
              </w:rPr>
              <w:t>4</w:t>
            </w:r>
            <w:r w:rsidR="00F371D0" w:rsidRPr="0096023A">
              <w:rPr>
                <w:szCs w:val="20"/>
              </w:rPr>
              <w:t xml:space="preserve">SiK </w:t>
            </w:r>
            <w:r w:rsidR="00F371D0" w:rsidRPr="0096023A">
              <w:rPr>
                <w:szCs w:val="20"/>
                <w:lang w:val="en-US"/>
              </w:rPr>
              <w:t>(M+K)</w:t>
            </w:r>
            <w:r w:rsidR="00F371D0" w:rsidRPr="0096023A">
              <w:rPr>
                <w:szCs w:val="20"/>
                <w:vertAlign w:val="superscript"/>
                <w:lang w:val="en-US"/>
              </w:rPr>
              <w:t>+</w:t>
            </w:r>
            <w:r w:rsidR="00F371D0" w:rsidRPr="0096023A">
              <w:rPr>
                <w:szCs w:val="20"/>
                <w:lang w:val="en-US"/>
              </w:rPr>
              <w:t>, 4</w:t>
            </w:r>
            <w:r w:rsidR="0096023A" w:rsidRPr="0096023A">
              <w:rPr>
                <w:szCs w:val="20"/>
                <w:lang w:val="en-US"/>
              </w:rPr>
              <w:t>22</w:t>
            </w:r>
            <w:r w:rsidR="00F371D0" w:rsidRPr="0096023A">
              <w:rPr>
                <w:szCs w:val="20"/>
                <w:lang w:val="en-US"/>
              </w:rPr>
              <w:t>.1</w:t>
            </w:r>
            <w:r w:rsidR="0096023A" w:rsidRPr="0096023A">
              <w:rPr>
                <w:szCs w:val="20"/>
                <w:lang w:val="en-US"/>
              </w:rPr>
              <w:t>19</w:t>
            </w:r>
            <w:r w:rsidR="00F371D0" w:rsidRPr="0096023A">
              <w:rPr>
                <w:szCs w:val="20"/>
                <w:lang w:val="en-US"/>
              </w:rPr>
              <w:t>0, found, 4</w:t>
            </w:r>
            <w:r w:rsidR="0096023A" w:rsidRPr="0096023A">
              <w:rPr>
                <w:szCs w:val="20"/>
                <w:lang w:val="en-US"/>
              </w:rPr>
              <w:t>22</w:t>
            </w:r>
            <w:r w:rsidR="00F371D0" w:rsidRPr="0096023A">
              <w:rPr>
                <w:szCs w:val="20"/>
                <w:lang w:val="en-US"/>
              </w:rPr>
              <w:t>.1</w:t>
            </w:r>
            <w:r w:rsidR="0096023A" w:rsidRPr="0096023A">
              <w:rPr>
                <w:szCs w:val="20"/>
                <w:lang w:val="en-US"/>
              </w:rPr>
              <w:t>183</w:t>
            </w:r>
          </w:p>
        </w:tc>
      </w:tr>
    </w:tbl>
    <w:p w14:paraId="5F2C6C94" w14:textId="56CE0A3E" w:rsidR="00720839" w:rsidRDefault="001030B3" w:rsidP="00720839">
      <w:pPr>
        <w:pStyle w:val="Nagwek2"/>
      </w:pPr>
      <w:r w:rsidRPr="001030B3">
        <w:lastRenderedPageBreak/>
        <w:t>1-((</w:t>
      </w:r>
      <w:r w:rsidRPr="001030B3">
        <w:rPr>
          <w:i/>
        </w:rPr>
        <w:t>E</w:t>
      </w:r>
      <w:r w:rsidRPr="001030B3">
        <w:t>)-4-(tert-butyl)styryl)-3-phenyl-2,8,9-trioxa-5-aza-1-silabicyclo[3.3.3]undecane</w:t>
      </w:r>
      <w:r w:rsidR="00720839">
        <w:t xml:space="preserve"> (3</w:t>
      </w:r>
      <w:r w:rsidR="00C34974">
        <w:t>e</w:t>
      </w:r>
      <w:r w:rsidR="00720839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20839" w:rsidRPr="000C66B5" w14:paraId="1F50E0D8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44843778" w14:textId="2CE93A29" w:rsidR="00720839" w:rsidRPr="000C66B5" w:rsidRDefault="0096023A" w:rsidP="0096023A">
            <w:pPr>
              <w:jc w:val="center"/>
              <w:rPr>
                <w:b/>
                <w:szCs w:val="20"/>
              </w:rPr>
            </w:pPr>
            <w:r>
              <w:object w:dxaOrig="2566" w:dyaOrig="1585" w14:anchorId="6571F0B6">
                <v:shape id="_x0000_i1111" type="#_x0000_t75" style="width:128.25pt;height:79.5pt" o:ole="">
                  <v:imagedata r:id="rId159" o:title=""/>
                </v:shape>
                <o:OLEObject Type="Embed" ProgID="ChemDraw.Document.6.0" ShapeID="_x0000_i1111" DrawAspect="Content" ObjectID="_1594831941" r:id="rId160"/>
              </w:object>
            </w:r>
          </w:p>
        </w:tc>
      </w:tr>
      <w:tr w:rsidR="00720839" w:rsidRPr="000C66B5" w14:paraId="1A37BD16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7D42E201" w14:textId="77777777" w:rsidR="00D737B1" w:rsidRPr="00D737B1" w:rsidRDefault="00720839" w:rsidP="00F91CBD">
            <w:pPr>
              <w:jc w:val="both"/>
              <w:rPr>
                <w:szCs w:val="20"/>
              </w:rPr>
            </w:pPr>
            <w:r w:rsidRPr="00D737B1">
              <w:rPr>
                <w:b/>
                <w:szCs w:val="20"/>
                <w:vertAlign w:val="superscript"/>
              </w:rPr>
              <w:t>1</w:t>
            </w:r>
            <w:r w:rsidRPr="00D737B1">
              <w:rPr>
                <w:b/>
                <w:szCs w:val="20"/>
              </w:rPr>
              <w:t>H NMR (DCCl</w:t>
            </w:r>
            <w:r w:rsidRPr="00D737B1">
              <w:rPr>
                <w:b/>
                <w:szCs w:val="20"/>
                <w:vertAlign w:val="subscript"/>
              </w:rPr>
              <w:t>3</w:t>
            </w:r>
            <w:r w:rsidRPr="00D737B1">
              <w:rPr>
                <w:b/>
                <w:szCs w:val="20"/>
              </w:rPr>
              <w:t>, 300 MHz):</w:t>
            </w:r>
            <w:r w:rsidR="00810AD8" w:rsidRPr="00D737B1">
              <w:rPr>
                <w:szCs w:val="20"/>
              </w:rPr>
              <w:t xml:space="preserve"> </w:t>
            </w:r>
            <w:r w:rsidR="00D737B1" w:rsidRPr="00D737B1">
              <w:rPr>
                <w:szCs w:val="20"/>
              </w:rPr>
              <w:t xml:space="preserve">δ 7.36 – 7.16 (m, 9H), 7.09 (d, </w:t>
            </w:r>
            <w:r w:rsidR="00D737B1" w:rsidRPr="00D737B1">
              <w:rPr>
                <w:i/>
                <w:iCs/>
                <w:szCs w:val="20"/>
              </w:rPr>
              <w:t>J</w:t>
            </w:r>
            <w:r w:rsidR="00D737B1" w:rsidRPr="00D737B1">
              <w:rPr>
                <w:szCs w:val="20"/>
              </w:rPr>
              <w:t xml:space="preserve"> = 18.8 Hz, 1H), 6.29 (d, </w:t>
            </w:r>
            <w:r w:rsidR="00D737B1" w:rsidRPr="00D737B1">
              <w:rPr>
                <w:i/>
                <w:iCs/>
                <w:szCs w:val="20"/>
              </w:rPr>
              <w:t>J</w:t>
            </w:r>
            <w:r w:rsidR="00D737B1" w:rsidRPr="00D737B1">
              <w:rPr>
                <w:szCs w:val="20"/>
              </w:rPr>
              <w:t xml:space="preserve"> = 18.8 Hz, 1H), 4.89 (dd, </w:t>
            </w:r>
            <w:r w:rsidR="00D737B1" w:rsidRPr="00D737B1">
              <w:rPr>
                <w:i/>
                <w:iCs/>
                <w:szCs w:val="20"/>
              </w:rPr>
              <w:t>J</w:t>
            </w:r>
            <w:r w:rsidR="00D737B1" w:rsidRPr="00D737B1">
              <w:rPr>
                <w:szCs w:val="20"/>
              </w:rPr>
              <w:t xml:space="preserve"> = 10.6, 4.5 Hz, 1H), 3.90 – 3.69 (m, 4H), 3.08 – 2.69 (m, 5H), 2.54 – 2.43 (m, 1H), 1.22 </w:t>
            </w:r>
            <w:r w:rsidR="00D737B1" w:rsidRPr="00D737B1">
              <w:rPr>
                <w:szCs w:val="20"/>
              </w:rPr>
              <w:br/>
              <w:t>(s, 9H)</w:t>
            </w:r>
            <w:r w:rsidRPr="00D737B1">
              <w:rPr>
                <w:szCs w:val="20"/>
              </w:rPr>
              <w:t xml:space="preserve">; </w:t>
            </w:r>
            <w:r w:rsidRPr="00D737B1">
              <w:rPr>
                <w:b/>
                <w:szCs w:val="20"/>
                <w:vertAlign w:val="superscript"/>
              </w:rPr>
              <w:t>13</w:t>
            </w:r>
            <w:r w:rsidRPr="00D737B1">
              <w:rPr>
                <w:b/>
                <w:szCs w:val="20"/>
              </w:rPr>
              <w:t>C NMR</w:t>
            </w:r>
            <w:r w:rsidRPr="00D737B1">
              <w:rPr>
                <w:szCs w:val="20"/>
              </w:rPr>
              <w:t xml:space="preserve"> </w:t>
            </w:r>
            <w:r w:rsidRPr="00D737B1">
              <w:rPr>
                <w:b/>
                <w:szCs w:val="20"/>
              </w:rPr>
              <w:t>(DCCl</w:t>
            </w:r>
            <w:r w:rsidRPr="00D737B1">
              <w:rPr>
                <w:b/>
                <w:szCs w:val="20"/>
                <w:vertAlign w:val="subscript"/>
              </w:rPr>
              <w:t>3</w:t>
            </w:r>
            <w:r w:rsidRPr="00D737B1">
              <w:rPr>
                <w:b/>
                <w:szCs w:val="20"/>
              </w:rPr>
              <w:t>, 75 MHz):</w:t>
            </w:r>
            <w:r w:rsidR="00810AD8" w:rsidRPr="00D737B1">
              <w:rPr>
                <w:szCs w:val="20"/>
              </w:rPr>
              <w:t xml:space="preserve"> </w:t>
            </w:r>
            <w:r w:rsidR="00D737B1" w:rsidRPr="00D737B1">
              <w:rPr>
                <w:szCs w:val="20"/>
              </w:rPr>
              <w:t>149.97, 142.63, 141.73, 136.85, 128.62, 127.97, 127.74, 126.32, 126.02, 125.47, 125.04, 69.65, 58.43, 57.84, 51.99, 51.43, 34.58, 31.46</w:t>
            </w:r>
            <w:r w:rsidR="00C90E42" w:rsidRPr="00D737B1">
              <w:rPr>
                <w:szCs w:val="20"/>
              </w:rPr>
              <w:t xml:space="preserve"> </w:t>
            </w:r>
            <w:r w:rsidRPr="00D737B1">
              <w:rPr>
                <w:szCs w:val="20"/>
              </w:rPr>
              <w:t xml:space="preserve">; </w:t>
            </w:r>
            <w:r w:rsidRPr="00D737B1">
              <w:rPr>
                <w:b/>
                <w:szCs w:val="20"/>
                <w:vertAlign w:val="superscript"/>
              </w:rPr>
              <w:t>29</w:t>
            </w:r>
            <w:r w:rsidRPr="00D737B1">
              <w:rPr>
                <w:b/>
                <w:szCs w:val="20"/>
              </w:rPr>
              <w:t>Si NMR (DCCl</w:t>
            </w:r>
            <w:r w:rsidRPr="00D737B1">
              <w:rPr>
                <w:b/>
                <w:szCs w:val="20"/>
                <w:vertAlign w:val="subscript"/>
              </w:rPr>
              <w:t>3</w:t>
            </w:r>
            <w:r w:rsidRPr="00D737B1">
              <w:rPr>
                <w:b/>
                <w:szCs w:val="20"/>
              </w:rPr>
              <w:t>, 79 MHz):</w:t>
            </w:r>
            <w:r w:rsidRPr="00D737B1">
              <w:rPr>
                <w:szCs w:val="20"/>
              </w:rPr>
              <w:t xml:space="preserve"> </w:t>
            </w:r>
          </w:p>
          <w:p w14:paraId="7CCE87AC" w14:textId="03B97825" w:rsidR="00720839" w:rsidRPr="00D737B1" w:rsidRDefault="00720839" w:rsidP="00F91CBD">
            <w:pPr>
              <w:jc w:val="both"/>
              <w:rPr>
                <w:szCs w:val="20"/>
              </w:rPr>
            </w:pPr>
            <w:r w:rsidRPr="00D737B1">
              <w:rPr>
                <w:szCs w:val="20"/>
              </w:rPr>
              <w:t>δ</w:t>
            </w:r>
            <w:r w:rsidR="00D370BF" w:rsidRPr="00D737B1">
              <w:rPr>
                <w:szCs w:val="20"/>
              </w:rPr>
              <w:t xml:space="preserve"> -79.77</w:t>
            </w:r>
            <w:r w:rsidR="00F371D0" w:rsidRPr="00D737B1">
              <w:rPr>
                <w:szCs w:val="20"/>
              </w:rPr>
              <w:t xml:space="preserve">; </w:t>
            </w:r>
            <w:r w:rsidR="00F371D0" w:rsidRPr="00D737B1">
              <w:rPr>
                <w:b/>
                <w:szCs w:val="20"/>
                <w:lang w:val="en-US"/>
              </w:rPr>
              <w:t>HRMS</w:t>
            </w:r>
            <w:r w:rsidR="00F371D0" w:rsidRPr="00D737B1">
              <w:rPr>
                <w:szCs w:val="20"/>
                <w:lang w:val="en-US"/>
              </w:rPr>
              <w:t xml:space="preserve"> calc. for </w:t>
            </w:r>
            <w:r w:rsidR="00F371D0" w:rsidRPr="00D737B1">
              <w:rPr>
                <w:szCs w:val="20"/>
              </w:rPr>
              <w:t>C</w:t>
            </w:r>
            <w:r w:rsidR="00F371D0" w:rsidRPr="00D737B1">
              <w:rPr>
                <w:szCs w:val="20"/>
                <w:vertAlign w:val="subscript"/>
              </w:rPr>
              <w:t>2</w:t>
            </w:r>
            <w:r w:rsidR="0096023A" w:rsidRPr="00D737B1">
              <w:rPr>
                <w:szCs w:val="20"/>
                <w:vertAlign w:val="subscript"/>
              </w:rPr>
              <w:t>4</w:t>
            </w:r>
            <w:r w:rsidR="00F371D0" w:rsidRPr="00D737B1">
              <w:rPr>
                <w:szCs w:val="20"/>
              </w:rPr>
              <w:t>H</w:t>
            </w:r>
            <w:r w:rsidR="00F371D0" w:rsidRPr="00D737B1">
              <w:rPr>
                <w:szCs w:val="20"/>
                <w:vertAlign w:val="subscript"/>
              </w:rPr>
              <w:t>31</w:t>
            </w:r>
            <w:r w:rsidR="00F371D0" w:rsidRPr="00D737B1">
              <w:rPr>
                <w:szCs w:val="20"/>
              </w:rPr>
              <w:t>NO</w:t>
            </w:r>
            <w:r w:rsidR="00F371D0" w:rsidRPr="00D737B1">
              <w:rPr>
                <w:szCs w:val="20"/>
                <w:vertAlign w:val="subscript"/>
              </w:rPr>
              <w:t>3</w:t>
            </w:r>
            <w:r w:rsidR="00F371D0" w:rsidRPr="00D737B1">
              <w:rPr>
                <w:szCs w:val="20"/>
              </w:rPr>
              <w:t xml:space="preserve">SiK </w:t>
            </w:r>
            <w:r w:rsidR="00F371D0" w:rsidRPr="00D737B1">
              <w:rPr>
                <w:szCs w:val="20"/>
                <w:lang w:val="en-US"/>
              </w:rPr>
              <w:t>(M+K)</w:t>
            </w:r>
            <w:r w:rsidR="00F371D0" w:rsidRPr="00D737B1">
              <w:rPr>
                <w:szCs w:val="20"/>
                <w:vertAlign w:val="superscript"/>
                <w:lang w:val="en-US"/>
              </w:rPr>
              <w:t>+</w:t>
            </w:r>
            <w:r w:rsidR="00F371D0" w:rsidRPr="00D737B1">
              <w:rPr>
                <w:szCs w:val="20"/>
                <w:lang w:val="en-US"/>
              </w:rPr>
              <w:t>, 4</w:t>
            </w:r>
            <w:r w:rsidR="0096023A" w:rsidRPr="00D737B1">
              <w:rPr>
                <w:szCs w:val="20"/>
                <w:lang w:val="en-US"/>
              </w:rPr>
              <w:t>48</w:t>
            </w:r>
            <w:r w:rsidR="00F371D0" w:rsidRPr="00D737B1">
              <w:rPr>
                <w:szCs w:val="20"/>
                <w:lang w:val="en-US"/>
              </w:rPr>
              <w:t>.1710, found, 400.17</w:t>
            </w:r>
            <w:r w:rsidR="0096023A" w:rsidRPr="00D737B1">
              <w:rPr>
                <w:szCs w:val="20"/>
                <w:lang w:val="en-US"/>
              </w:rPr>
              <w:t>05</w:t>
            </w:r>
          </w:p>
        </w:tc>
      </w:tr>
    </w:tbl>
    <w:p w14:paraId="0E236022" w14:textId="2938CDF6" w:rsidR="00720839" w:rsidRDefault="001D3EBD" w:rsidP="00720839">
      <w:pPr>
        <w:pStyle w:val="Nagwek2"/>
      </w:pPr>
      <w:r w:rsidRPr="001D3EBD">
        <w:t>1-((</w:t>
      </w:r>
      <w:r w:rsidRPr="001D3EBD">
        <w:rPr>
          <w:i/>
        </w:rPr>
        <w:t>E</w:t>
      </w:r>
      <w:r w:rsidRPr="001D3EBD">
        <w:t xml:space="preserve">)-2-([1,1'-biphenyl]-4-yl)vinyl)-3-phenyl-2,8,9-trioxa-5-aza-1-silabicyclo[3.3.3]undecane </w:t>
      </w:r>
      <w:r w:rsidR="00720839">
        <w:t>(3</w:t>
      </w:r>
      <w:r w:rsidR="00C34974">
        <w:t>f</w:t>
      </w:r>
      <w:r w:rsidR="00720839"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720839" w:rsidRPr="000C66B5" w14:paraId="10CC75AD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7E2BAC46" w14:textId="5C439441" w:rsidR="00720839" w:rsidRDefault="004B1F2A" w:rsidP="008E3635">
            <w:pPr>
              <w:jc w:val="center"/>
              <w:rPr>
                <w:b/>
                <w:szCs w:val="20"/>
              </w:rPr>
            </w:pPr>
            <w:r>
              <w:object w:dxaOrig="2517" w:dyaOrig="1585" w14:anchorId="675DA22C">
                <v:shape id="_x0000_i1112" type="#_x0000_t75" style="width:126pt;height:79.5pt" o:ole="">
                  <v:imagedata r:id="rId161" o:title=""/>
                </v:shape>
                <o:OLEObject Type="Embed" ProgID="ChemDraw.Document.6.0" ShapeID="_x0000_i1112" DrawAspect="Content" ObjectID="_1594831942" r:id="rId162"/>
              </w:object>
            </w:r>
          </w:p>
          <w:p w14:paraId="6C7CF4E9" w14:textId="77777777" w:rsidR="00720839" w:rsidRPr="000C66B5" w:rsidRDefault="00720839" w:rsidP="008E3635">
            <w:pPr>
              <w:rPr>
                <w:b/>
                <w:szCs w:val="20"/>
              </w:rPr>
            </w:pPr>
          </w:p>
        </w:tc>
      </w:tr>
      <w:tr w:rsidR="00720839" w:rsidRPr="000C66B5" w14:paraId="2065CEDD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0ECB1809" w14:textId="3B53A017" w:rsidR="00720839" w:rsidRPr="007A1BA5" w:rsidRDefault="00720839" w:rsidP="007A1BA5">
            <w:pPr>
              <w:jc w:val="both"/>
              <w:rPr>
                <w:szCs w:val="20"/>
              </w:rPr>
            </w:pPr>
            <w:r w:rsidRPr="005650CD">
              <w:rPr>
                <w:b/>
                <w:szCs w:val="20"/>
                <w:vertAlign w:val="superscript"/>
              </w:rPr>
              <w:t>1</w:t>
            </w:r>
            <w:r w:rsidRPr="005650CD">
              <w:rPr>
                <w:b/>
                <w:szCs w:val="20"/>
              </w:rPr>
              <w:t>H NMR (DCCl</w:t>
            </w:r>
            <w:r w:rsidRPr="005650CD">
              <w:rPr>
                <w:b/>
                <w:szCs w:val="20"/>
                <w:vertAlign w:val="subscript"/>
              </w:rPr>
              <w:t>3</w:t>
            </w:r>
            <w:r w:rsidRPr="005650CD">
              <w:rPr>
                <w:b/>
                <w:szCs w:val="20"/>
              </w:rPr>
              <w:t>, 300 MHz):</w:t>
            </w:r>
            <w:r w:rsidRPr="005650CD">
              <w:rPr>
                <w:szCs w:val="20"/>
              </w:rPr>
              <w:t xml:space="preserve"> </w:t>
            </w:r>
            <w:r w:rsidR="007A1BA5" w:rsidRPr="005650CD">
              <w:rPr>
                <w:szCs w:val="20"/>
              </w:rPr>
              <w:t xml:space="preserve">δ 7.61 – 7.15 (m, 16H, </w:t>
            </w:r>
            <w:r w:rsidR="007A1BA5" w:rsidRPr="005650CD">
              <w:rPr>
                <w:i/>
                <w:szCs w:val="20"/>
              </w:rPr>
              <w:t>signal of Ar-C</w:t>
            </w:r>
            <w:r w:rsidR="007A1BA5" w:rsidRPr="005650CD">
              <w:rPr>
                <w:i/>
                <w:szCs w:val="20"/>
                <w:u w:val="single"/>
              </w:rPr>
              <w:t>H</w:t>
            </w:r>
            <w:r w:rsidR="007A1BA5" w:rsidRPr="005650CD">
              <w:rPr>
                <w:i/>
                <w:szCs w:val="20"/>
              </w:rPr>
              <w:t>=</w:t>
            </w:r>
            <w:r w:rsidR="007A1BA5" w:rsidRPr="005650CD">
              <w:rPr>
                <w:szCs w:val="20"/>
              </w:rPr>
              <w:t xml:space="preserve"> </w:t>
            </w:r>
            <w:r w:rsidR="007A1BA5" w:rsidRPr="005650CD">
              <w:rPr>
                <w:i/>
                <w:szCs w:val="20"/>
              </w:rPr>
              <w:t>overalps</w:t>
            </w:r>
            <w:r w:rsidR="007A1BA5" w:rsidRPr="005650CD">
              <w:rPr>
                <w:szCs w:val="20"/>
              </w:rPr>
              <w:t xml:space="preserve"> </w:t>
            </w:r>
            <w:r w:rsidR="007A1BA5" w:rsidRPr="005650CD">
              <w:rPr>
                <w:i/>
                <w:szCs w:val="20"/>
              </w:rPr>
              <w:t>with signals of cage Ph group and biphenyl aromatic protons</w:t>
            </w:r>
            <w:r w:rsidR="007A1BA5" w:rsidRPr="005650CD">
              <w:rPr>
                <w:szCs w:val="20"/>
              </w:rPr>
              <w:t xml:space="preserve">), 6.45 (d, </w:t>
            </w:r>
            <w:r w:rsidR="007A1BA5" w:rsidRPr="005650CD">
              <w:rPr>
                <w:i/>
                <w:iCs/>
                <w:szCs w:val="20"/>
              </w:rPr>
              <w:t>J</w:t>
            </w:r>
            <w:r w:rsidR="007A1BA5" w:rsidRPr="005650CD">
              <w:rPr>
                <w:szCs w:val="20"/>
              </w:rPr>
              <w:t xml:space="preserve"> = 18.8 Hz, 1H), 4.95 (dd, </w:t>
            </w:r>
            <w:r w:rsidR="007A1BA5" w:rsidRPr="005650CD">
              <w:rPr>
                <w:i/>
                <w:iCs/>
                <w:szCs w:val="20"/>
              </w:rPr>
              <w:t>J</w:t>
            </w:r>
            <w:r w:rsidR="007A1BA5" w:rsidRPr="005650CD">
              <w:rPr>
                <w:szCs w:val="20"/>
              </w:rPr>
              <w:t xml:space="preserve"> = 10.6, 4.5 Hz, 1H), </w:t>
            </w:r>
            <w:r w:rsidR="007A1BA5" w:rsidRPr="005650CD">
              <w:rPr>
                <w:szCs w:val="20"/>
              </w:rPr>
              <w:br/>
              <w:t>3.99 – 3.76 (m, 4H), 3.14 – 2.75 (m, 5H), 2.61 – 2.47 (m, 1H)</w:t>
            </w:r>
            <w:r w:rsidRPr="005650CD">
              <w:rPr>
                <w:szCs w:val="20"/>
              </w:rPr>
              <w:t xml:space="preserve">; </w:t>
            </w:r>
            <w:r w:rsidRPr="005650CD">
              <w:rPr>
                <w:b/>
                <w:szCs w:val="20"/>
                <w:vertAlign w:val="superscript"/>
              </w:rPr>
              <w:t>13</w:t>
            </w:r>
            <w:r w:rsidRPr="005650CD">
              <w:rPr>
                <w:b/>
                <w:szCs w:val="20"/>
              </w:rPr>
              <w:t>C NMR</w:t>
            </w:r>
            <w:r w:rsidRPr="005650CD">
              <w:rPr>
                <w:szCs w:val="20"/>
              </w:rPr>
              <w:t xml:space="preserve"> </w:t>
            </w:r>
            <w:r w:rsidRPr="005650CD">
              <w:rPr>
                <w:b/>
                <w:szCs w:val="20"/>
              </w:rPr>
              <w:t>(DCCl</w:t>
            </w:r>
            <w:r w:rsidRPr="005650CD">
              <w:rPr>
                <w:b/>
                <w:szCs w:val="20"/>
                <w:vertAlign w:val="subscript"/>
              </w:rPr>
              <w:t>3</w:t>
            </w:r>
            <w:r w:rsidRPr="005650CD">
              <w:rPr>
                <w:b/>
                <w:szCs w:val="20"/>
              </w:rPr>
              <w:t>, 75 MHz):</w:t>
            </w:r>
            <w:r w:rsidRPr="005650CD">
              <w:rPr>
                <w:szCs w:val="20"/>
              </w:rPr>
              <w:t xml:space="preserve"> </w:t>
            </w:r>
            <w:r w:rsidR="007A1BA5" w:rsidRPr="005650CD">
              <w:rPr>
                <w:szCs w:val="20"/>
              </w:rPr>
              <w:t>δ 142.26, 141.64, 141.13, 139.64, 138.69, 129.40, 128.76, 128.66, 127.82, 127.10, 126.98, 126.84, 125.50, 69.68, 58.43, 57.82, 52.00, 51.44</w:t>
            </w:r>
            <w:r w:rsidRPr="005650CD">
              <w:rPr>
                <w:szCs w:val="20"/>
              </w:rPr>
              <w:t xml:space="preserve">; </w:t>
            </w:r>
            <w:r w:rsidRPr="005650CD">
              <w:rPr>
                <w:b/>
                <w:szCs w:val="20"/>
                <w:vertAlign w:val="superscript"/>
              </w:rPr>
              <w:t>29</w:t>
            </w:r>
            <w:r w:rsidRPr="005650CD">
              <w:rPr>
                <w:b/>
                <w:szCs w:val="20"/>
              </w:rPr>
              <w:t>Si NMR (DCCl</w:t>
            </w:r>
            <w:r w:rsidRPr="005650CD">
              <w:rPr>
                <w:b/>
                <w:szCs w:val="20"/>
                <w:vertAlign w:val="subscript"/>
              </w:rPr>
              <w:t>3</w:t>
            </w:r>
            <w:r w:rsidRPr="005650CD">
              <w:rPr>
                <w:b/>
                <w:szCs w:val="20"/>
              </w:rPr>
              <w:t>, 79 MHz):</w:t>
            </w:r>
            <w:r w:rsidRPr="005650CD">
              <w:rPr>
                <w:szCs w:val="20"/>
              </w:rPr>
              <w:t xml:space="preserve"> δ</w:t>
            </w:r>
            <w:r w:rsidRPr="005650CD">
              <w:t xml:space="preserve"> </w:t>
            </w:r>
            <w:r w:rsidRPr="005650CD">
              <w:rPr>
                <w:szCs w:val="20"/>
              </w:rPr>
              <w:t>-</w:t>
            </w:r>
            <w:r w:rsidR="00DE2C72" w:rsidRPr="005650CD">
              <w:rPr>
                <w:szCs w:val="20"/>
              </w:rPr>
              <w:t>80</w:t>
            </w:r>
            <w:r w:rsidRPr="005650CD">
              <w:rPr>
                <w:szCs w:val="20"/>
              </w:rPr>
              <w:t>.</w:t>
            </w:r>
            <w:r w:rsidR="00DE2C72" w:rsidRPr="005650CD">
              <w:rPr>
                <w:szCs w:val="20"/>
              </w:rPr>
              <w:t>47</w:t>
            </w:r>
            <w:r w:rsidR="00F371D0" w:rsidRPr="005650CD">
              <w:rPr>
                <w:szCs w:val="20"/>
              </w:rPr>
              <w:t xml:space="preserve">; </w:t>
            </w:r>
            <w:r w:rsidR="00F371D0" w:rsidRPr="005650CD">
              <w:rPr>
                <w:b/>
                <w:szCs w:val="20"/>
                <w:lang w:val="en-US"/>
              </w:rPr>
              <w:t>HRMS</w:t>
            </w:r>
            <w:r w:rsidR="00F371D0" w:rsidRPr="005650CD">
              <w:rPr>
                <w:szCs w:val="20"/>
                <w:lang w:val="en-US"/>
              </w:rPr>
              <w:t xml:space="preserve"> calc. for </w:t>
            </w:r>
            <w:r w:rsidR="00F371D0" w:rsidRPr="005650CD">
              <w:rPr>
                <w:szCs w:val="20"/>
              </w:rPr>
              <w:t>C</w:t>
            </w:r>
            <w:r w:rsidR="00F371D0" w:rsidRPr="005650CD">
              <w:rPr>
                <w:szCs w:val="20"/>
                <w:vertAlign w:val="subscript"/>
              </w:rPr>
              <w:t>2</w:t>
            </w:r>
            <w:r w:rsidR="005650CD" w:rsidRPr="005650CD">
              <w:rPr>
                <w:szCs w:val="20"/>
                <w:vertAlign w:val="subscript"/>
              </w:rPr>
              <w:t>6</w:t>
            </w:r>
            <w:r w:rsidR="00F371D0" w:rsidRPr="005650CD">
              <w:rPr>
                <w:szCs w:val="20"/>
              </w:rPr>
              <w:t>H</w:t>
            </w:r>
            <w:r w:rsidR="00F371D0" w:rsidRPr="005650CD">
              <w:rPr>
                <w:szCs w:val="20"/>
                <w:vertAlign w:val="subscript"/>
              </w:rPr>
              <w:t>3</w:t>
            </w:r>
            <w:r w:rsidR="005650CD" w:rsidRPr="005650CD">
              <w:rPr>
                <w:szCs w:val="20"/>
                <w:vertAlign w:val="subscript"/>
              </w:rPr>
              <w:t>7</w:t>
            </w:r>
            <w:r w:rsidR="00F371D0" w:rsidRPr="005650CD">
              <w:rPr>
                <w:szCs w:val="20"/>
              </w:rPr>
              <w:t>NO</w:t>
            </w:r>
            <w:r w:rsidR="00F371D0" w:rsidRPr="005650CD">
              <w:rPr>
                <w:szCs w:val="20"/>
                <w:vertAlign w:val="subscript"/>
              </w:rPr>
              <w:t>3</w:t>
            </w:r>
            <w:r w:rsidR="00F371D0" w:rsidRPr="005650CD">
              <w:rPr>
                <w:szCs w:val="20"/>
              </w:rPr>
              <w:t xml:space="preserve">SiK </w:t>
            </w:r>
            <w:r w:rsidR="00F371D0" w:rsidRPr="005650CD">
              <w:rPr>
                <w:szCs w:val="20"/>
                <w:lang w:val="en-US"/>
              </w:rPr>
              <w:t>(M+K)</w:t>
            </w:r>
            <w:r w:rsidR="00F371D0" w:rsidRPr="005650CD">
              <w:rPr>
                <w:szCs w:val="20"/>
                <w:vertAlign w:val="superscript"/>
                <w:lang w:val="en-US"/>
              </w:rPr>
              <w:t>+</w:t>
            </w:r>
            <w:r w:rsidR="00F371D0" w:rsidRPr="005650CD">
              <w:rPr>
                <w:szCs w:val="20"/>
                <w:lang w:val="en-US"/>
              </w:rPr>
              <w:t>, 4</w:t>
            </w:r>
            <w:r w:rsidR="005650CD" w:rsidRPr="005650CD">
              <w:rPr>
                <w:szCs w:val="20"/>
                <w:lang w:val="en-US"/>
              </w:rPr>
              <w:t>68</w:t>
            </w:r>
            <w:r w:rsidR="00F371D0" w:rsidRPr="005650CD">
              <w:rPr>
                <w:szCs w:val="20"/>
                <w:lang w:val="en-US"/>
              </w:rPr>
              <w:t>.1</w:t>
            </w:r>
            <w:r w:rsidR="005650CD" w:rsidRPr="005650CD">
              <w:rPr>
                <w:szCs w:val="20"/>
                <w:lang w:val="en-US"/>
              </w:rPr>
              <w:t>397</w:t>
            </w:r>
            <w:r w:rsidR="00F371D0" w:rsidRPr="005650CD">
              <w:rPr>
                <w:szCs w:val="20"/>
                <w:lang w:val="en-US"/>
              </w:rPr>
              <w:t xml:space="preserve">, found, </w:t>
            </w:r>
            <w:r w:rsidR="005650CD" w:rsidRPr="005650CD">
              <w:rPr>
                <w:szCs w:val="20"/>
                <w:lang w:val="en-US"/>
              </w:rPr>
              <w:t>468.1390</w:t>
            </w:r>
          </w:p>
        </w:tc>
      </w:tr>
    </w:tbl>
    <w:p w14:paraId="1AAA16B0" w14:textId="037FA5DF" w:rsidR="0005632A" w:rsidRDefault="0005632A" w:rsidP="0005632A">
      <w:pPr>
        <w:pStyle w:val="Nagwek2"/>
      </w:pPr>
      <w:r w:rsidRPr="00285A5F">
        <w:t>(</w:t>
      </w:r>
      <w:r w:rsidRPr="00285A5F">
        <w:rPr>
          <w:i/>
        </w:rPr>
        <w:t>E</w:t>
      </w:r>
      <w:r w:rsidRPr="00285A5F">
        <w:t>)-3,3-dimethyl-1-styryl-2,8,9-trioxa-5-aza-1-silabicyclo[3.3.3]undecane</w:t>
      </w:r>
      <w:r>
        <w:t xml:space="preserve"> (</w:t>
      </w:r>
      <w:r w:rsidR="00813947">
        <w:t>4a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285A5F" w:rsidRPr="000C66B5" w14:paraId="4E9523E3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7D54A08E" w14:textId="77777777" w:rsidR="00285A5F" w:rsidRDefault="00285A5F" w:rsidP="00901847">
            <w:pPr>
              <w:jc w:val="center"/>
            </w:pPr>
            <w:r>
              <w:object w:dxaOrig="2082" w:dyaOrig="1538" w14:anchorId="74AFD3F0">
                <v:shape id="_x0000_i1113" type="#_x0000_t75" style="width:104.25pt;height:76.5pt" o:ole="">
                  <v:imagedata r:id="rId163" o:title=""/>
                </v:shape>
                <o:OLEObject Type="Embed" ProgID="ChemDraw.Document.6.0" ShapeID="_x0000_i1113" DrawAspect="Content" ObjectID="_1594831943" r:id="rId164"/>
              </w:object>
            </w:r>
          </w:p>
          <w:p w14:paraId="32A066D1" w14:textId="77777777" w:rsidR="00285A5F" w:rsidRPr="000C66B5" w:rsidRDefault="00285A5F" w:rsidP="00901847">
            <w:pPr>
              <w:jc w:val="center"/>
              <w:rPr>
                <w:b/>
                <w:szCs w:val="20"/>
              </w:rPr>
            </w:pPr>
          </w:p>
        </w:tc>
      </w:tr>
      <w:tr w:rsidR="00285A5F" w:rsidRPr="000C66B5" w14:paraId="598FD3B1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4A8E8BA3" w14:textId="2BD15F76" w:rsidR="00285A5F" w:rsidRPr="00006310" w:rsidRDefault="00285A5F" w:rsidP="00AF7E20">
            <w:pPr>
              <w:jc w:val="both"/>
              <w:rPr>
                <w:szCs w:val="20"/>
              </w:rPr>
            </w:pPr>
            <w:r w:rsidRPr="004245B3">
              <w:rPr>
                <w:b/>
                <w:szCs w:val="20"/>
                <w:vertAlign w:val="superscript"/>
              </w:rPr>
              <w:t>1</w:t>
            </w:r>
            <w:r w:rsidRPr="004245B3">
              <w:rPr>
                <w:b/>
                <w:szCs w:val="20"/>
              </w:rPr>
              <w:t>H NMR (DCCl</w:t>
            </w:r>
            <w:r w:rsidRPr="004245B3">
              <w:rPr>
                <w:b/>
                <w:szCs w:val="20"/>
                <w:vertAlign w:val="subscript"/>
              </w:rPr>
              <w:t>3</w:t>
            </w:r>
            <w:r w:rsidRPr="004245B3">
              <w:rPr>
                <w:b/>
                <w:szCs w:val="20"/>
              </w:rPr>
              <w:t>, 300 MHz):</w:t>
            </w:r>
            <w:r w:rsidRPr="004245B3">
              <w:rPr>
                <w:szCs w:val="20"/>
              </w:rPr>
              <w:t xml:space="preserve"> </w:t>
            </w:r>
            <w:r w:rsidR="002C7D05" w:rsidRPr="004245B3">
              <w:rPr>
                <w:szCs w:val="20"/>
              </w:rPr>
              <w:t xml:space="preserve">δ 7.41 – 7.33 (m, 2H), 7.22 – 6.97 (m, 4H, </w:t>
            </w:r>
            <w:r w:rsidR="002C7D05" w:rsidRPr="004245B3">
              <w:rPr>
                <w:i/>
                <w:szCs w:val="20"/>
              </w:rPr>
              <w:t>Ar-C</w:t>
            </w:r>
            <w:r w:rsidR="002C7D05" w:rsidRPr="004245B3">
              <w:rPr>
                <w:i/>
                <w:szCs w:val="20"/>
                <w:u w:val="single"/>
              </w:rPr>
              <w:t>H</w:t>
            </w:r>
            <w:r w:rsidR="002C7D05" w:rsidRPr="004245B3">
              <w:rPr>
                <w:i/>
                <w:szCs w:val="20"/>
              </w:rPr>
              <w:t>= signal overlaps with phenyl ring protons signals</w:t>
            </w:r>
            <w:r w:rsidR="002C7D05" w:rsidRPr="004245B3">
              <w:rPr>
                <w:szCs w:val="20"/>
              </w:rPr>
              <w:t xml:space="preserve">), 6.29 (d, </w:t>
            </w:r>
            <w:r w:rsidR="002C7D05" w:rsidRPr="004245B3">
              <w:rPr>
                <w:i/>
                <w:iCs/>
                <w:szCs w:val="20"/>
              </w:rPr>
              <w:t>J</w:t>
            </w:r>
            <w:r w:rsidR="002C7D05" w:rsidRPr="004245B3">
              <w:rPr>
                <w:szCs w:val="20"/>
              </w:rPr>
              <w:t xml:space="preserve"> = 18.8 Hz, 1H), 3.86 – 3.67 (m, 4H), 2.85 (oct, </w:t>
            </w:r>
            <w:r w:rsidR="002C7D05" w:rsidRPr="004245B3">
              <w:rPr>
                <w:i/>
                <w:iCs/>
                <w:szCs w:val="20"/>
              </w:rPr>
              <w:t>J</w:t>
            </w:r>
            <w:r w:rsidR="002C7D05" w:rsidRPr="004245B3">
              <w:rPr>
                <w:szCs w:val="20"/>
              </w:rPr>
              <w:t xml:space="preserve"> = 6.1 Hz, 4H), 2.66 (s, 2H), 1.27 (s, 6H)</w:t>
            </w:r>
            <w:r w:rsidRPr="004245B3">
              <w:rPr>
                <w:szCs w:val="20"/>
              </w:rPr>
              <w:t>;</w:t>
            </w:r>
            <w:r w:rsidR="00F05712" w:rsidRPr="004245B3">
              <w:rPr>
                <w:szCs w:val="20"/>
              </w:rPr>
              <w:t xml:space="preserve"> </w:t>
            </w:r>
            <w:r w:rsidRPr="004245B3">
              <w:rPr>
                <w:b/>
                <w:szCs w:val="20"/>
                <w:vertAlign w:val="superscript"/>
              </w:rPr>
              <w:t>13</w:t>
            </w:r>
            <w:r w:rsidRPr="004245B3">
              <w:rPr>
                <w:b/>
                <w:szCs w:val="20"/>
              </w:rPr>
              <w:t>C NMR</w:t>
            </w:r>
            <w:r w:rsidRPr="004245B3">
              <w:rPr>
                <w:szCs w:val="20"/>
              </w:rPr>
              <w:t xml:space="preserve"> </w:t>
            </w:r>
            <w:r w:rsidRPr="004245B3">
              <w:rPr>
                <w:b/>
                <w:szCs w:val="20"/>
              </w:rPr>
              <w:t>(DCCl</w:t>
            </w:r>
            <w:r w:rsidRPr="004245B3">
              <w:rPr>
                <w:b/>
                <w:szCs w:val="20"/>
                <w:vertAlign w:val="subscript"/>
              </w:rPr>
              <w:t>3</w:t>
            </w:r>
            <w:r w:rsidRPr="004245B3">
              <w:rPr>
                <w:b/>
                <w:szCs w:val="20"/>
              </w:rPr>
              <w:t>, 75 MHz):</w:t>
            </w:r>
            <w:r w:rsidRPr="004245B3">
              <w:rPr>
                <w:szCs w:val="20"/>
              </w:rPr>
              <w:t xml:space="preserve"> </w:t>
            </w:r>
            <w:r w:rsidR="00F05712" w:rsidRPr="004245B3">
              <w:rPr>
                <w:szCs w:val="20"/>
              </w:rPr>
              <w:t>δ 142.41, 139.61, 129.84, 128.04, 126.95, 126.67, 70.59, 62.67, 58.25, 55.04, 31.32</w:t>
            </w:r>
            <w:r w:rsidRPr="004245B3">
              <w:rPr>
                <w:szCs w:val="20"/>
              </w:rPr>
              <w:t xml:space="preserve">; </w:t>
            </w:r>
            <w:r w:rsidRPr="004245B3">
              <w:rPr>
                <w:b/>
                <w:szCs w:val="20"/>
                <w:vertAlign w:val="superscript"/>
              </w:rPr>
              <w:t>29</w:t>
            </w:r>
            <w:r w:rsidRPr="004245B3">
              <w:rPr>
                <w:b/>
                <w:szCs w:val="20"/>
              </w:rPr>
              <w:t>Si NMR (DCCl</w:t>
            </w:r>
            <w:r w:rsidRPr="004245B3">
              <w:rPr>
                <w:b/>
                <w:szCs w:val="20"/>
                <w:vertAlign w:val="subscript"/>
              </w:rPr>
              <w:t>3</w:t>
            </w:r>
            <w:r w:rsidRPr="004245B3">
              <w:rPr>
                <w:b/>
                <w:szCs w:val="20"/>
              </w:rPr>
              <w:t>, 79 MHz):</w:t>
            </w:r>
            <w:r w:rsidRPr="004245B3">
              <w:rPr>
                <w:szCs w:val="20"/>
              </w:rPr>
              <w:t xml:space="preserve"> δ</w:t>
            </w:r>
            <w:r w:rsidR="00603AC5" w:rsidRPr="004245B3">
              <w:rPr>
                <w:szCs w:val="20"/>
              </w:rPr>
              <w:t xml:space="preserve"> -80.76</w:t>
            </w:r>
            <w:r w:rsidRPr="004245B3">
              <w:rPr>
                <w:szCs w:val="20"/>
              </w:rPr>
              <w:t xml:space="preserve"> </w:t>
            </w:r>
            <w:r w:rsidR="00F371D0" w:rsidRPr="004245B3">
              <w:rPr>
                <w:szCs w:val="20"/>
              </w:rPr>
              <w:t xml:space="preserve">; </w:t>
            </w:r>
            <w:r w:rsidR="00F371D0" w:rsidRPr="004245B3">
              <w:rPr>
                <w:b/>
                <w:szCs w:val="20"/>
                <w:lang w:val="en-US"/>
              </w:rPr>
              <w:t>HRMS</w:t>
            </w:r>
            <w:r w:rsidR="00F371D0" w:rsidRPr="004245B3">
              <w:rPr>
                <w:szCs w:val="20"/>
                <w:lang w:val="en-US"/>
              </w:rPr>
              <w:t xml:space="preserve"> calc. for </w:t>
            </w:r>
            <w:r w:rsidR="00F371D0" w:rsidRPr="004245B3">
              <w:rPr>
                <w:szCs w:val="20"/>
              </w:rPr>
              <w:t>C</w:t>
            </w:r>
            <w:r w:rsidR="00F371D0" w:rsidRPr="004245B3">
              <w:rPr>
                <w:szCs w:val="20"/>
                <w:vertAlign w:val="subscript"/>
              </w:rPr>
              <w:t>20</w:t>
            </w:r>
            <w:r w:rsidR="00F371D0" w:rsidRPr="004245B3">
              <w:rPr>
                <w:szCs w:val="20"/>
              </w:rPr>
              <w:t>H</w:t>
            </w:r>
            <w:r w:rsidR="00F371D0" w:rsidRPr="004245B3">
              <w:rPr>
                <w:szCs w:val="20"/>
                <w:vertAlign w:val="subscript"/>
              </w:rPr>
              <w:t>31</w:t>
            </w:r>
            <w:r w:rsidR="00F371D0" w:rsidRPr="004245B3">
              <w:rPr>
                <w:szCs w:val="20"/>
              </w:rPr>
              <w:t>NO</w:t>
            </w:r>
            <w:r w:rsidR="00F371D0" w:rsidRPr="004245B3">
              <w:rPr>
                <w:szCs w:val="20"/>
                <w:vertAlign w:val="subscript"/>
              </w:rPr>
              <w:t>3</w:t>
            </w:r>
            <w:r w:rsidR="00F371D0" w:rsidRPr="004245B3">
              <w:rPr>
                <w:szCs w:val="20"/>
              </w:rPr>
              <w:t xml:space="preserve">SiK </w:t>
            </w:r>
            <w:r w:rsidR="00F371D0" w:rsidRPr="004245B3">
              <w:rPr>
                <w:szCs w:val="20"/>
                <w:lang w:val="en-US"/>
              </w:rPr>
              <w:t>(M+K)</w:t>
            </w:r>
            <w:r w:rsidR="00F371D0" w:rsidRPr="004245B3">
              <w:rPr>
                <w:szCs w:val="20"/>
                <w:vertAlign w:val="superscript"/>
                <w:lang w:val="en-US"/>
              </w:rPr>
              <w:t>+</w:t>
            </w:r>
            <w:r w:rsidR="00F371D0" w:rsidRPr="004245B3">
              <w:rPr>
                <w:szCs w:val="20"/>
                <w:lang w:val="en-US"/>
              </w:rPr>
              <w:t>, 400.1710, found, 400.1710</w:t>
            </w:r>
          </w:p>
        </w:tc>
      </w:tr>
    </w:tbl>
    <w:p w14:paraId="165EB11E" w14:textId="49BD830C" w:rsidR="006931CA" w:rsidRDefault="006931CA" w:rsidP="006931CA"/>
    <w:p w14:paraId="06593137" w14:textId="77777777" w:rsidR="006931CA" w:rsidRPr="006931CA" w:rsidRDefault="006931CA" w:rsidP="006931CA"/>
    <w:p w14:paraId="7DB90138" w14:textId="4693277D" w:rsidR="00285A5F" w:rsidRPr="000C66B5" w:rsidRDefault="00285A5F" w:rsidP="00285A5F">
      <w:pPr>
        <w:pStyle w:val="Nagwek2"/>
      </w:pPr>
      <w:r w:rsidRPr="00285A5F">
        <w:lastRenderedPageBreak/>
        <w:t>(</w:t>
      </w:r>
      <w:r w:rsidRPr="00285A5F">
        <w:rPr>
          <w:i/>
        </w:rPr>
        <w:t>E</w:t>
      </w:r>
      <w:r w:rsidRPr="00285A5F">
        <w:t>)-3,3-dimethyl-1-(4-methylstyryl)-2,8,9-trioxa-5-aza-1-silabicyclo[3.3.3]undecane</w:t>
      </w:r>
      <w:r>
        <w:t xml:space="preserve"> (</w:t>
      </w:r>
      <w:r w:rsidR="00813947">
        <w:t>4b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285A5F" w:rsidRPr="000C66B5" w14:paraId="66809F27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26820EDB" w14:textId="2E994722" w:rsidR="00285A5F" w:rsidRPr="00B331DD" w:rsidRDefault="00B331DD" w:rsidP="00B331DD">
            <w:pPr>
              <w:jc w:val="center"/>
            </w:pPr>
            <w:r>
              <w:object w:dxaOrig="2584" w:dyaOrig="1538" w14:anchorId="18629A33">
                <v:shape id="_x0000_i1114" type="#_x0000_t75" style="width:128.25pt;height:76.5pt" o:ole="">
                  <v:imagedata r:id="rId165" o:title=""/>
                </v:shape>
                <o:OLEObject Type="Embed" ProgID="ChemDraw.Document.6.0" ShapeID="_x0000_i1114" DrawAspect="Content" ObjectID="_1594831944" r:id="rId166"/>
              </w:object>
            </w:r>
          </w:p>
        </w:tc>
      </w:tr>
      <w:tr w:rsidR="00285A5F" w:rsidRPr="000C66B5" w14:paraId="4D1BABED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6F6692D3" w14:textId="7FBF3DFD" w:rsidR="00285A5F" w:rsidRPr="00006310" w:rsidRDefault="00285A5F" w:rsidP="00AF7E20">
            <w:pPr>
              <w:jc w:val="both"/>
              <w:rPr>
                <w:szCs w:val="20"/>
              </w:rPr>
            </w:pPr>
            <w:r w:rsidRPr="00B331DD">
              <w:rPr>
                <w:b/>
                <w:szCs w:val="20"/>
                <w:vertAlign w:val="superscript"/>
              </w:rPr>
              <w:t>1</w:t>
            </w:r>
            <w:r w:rsidRPr="00B331DD">
              <w:rPr>
                <w:b/>
                <w:szCs w:val="20"/>
              </w:rPr>
              <w:t>H NMR (DCCl</w:t>
            </w:r>
            <w:r w:rsidRPr="00B331DD">
              <w:rPr>
                <w:b/>
                <w:szCs w:val="20"/>
                <w:vertAlign w:val="subscript"/>
              </w:rPr>
              <w:t>3</w:t>
            </w:r>
            <w:r w:rsidRPr="00B331DD">
              <w:rPr>
                <w:b/>
                <w:szCs w:val="20"/>
              </w:rPr>
              <w:t>, 300 MHz):</w:t>
            </w:r>
            <w:r w:rsidRPr="00B331DD">
              <w:rPr>
                <w:szCs w:val="20"/>
              </w:rPr>
              <w:t xml:space="preserve"> </w:t>
            </w:r>
            <w:r w:rsidR="00A026B7" w:rsidRPr="00B331DD">
              <w:rPr>
                <w:szCs w:val="20"/>
              </w:rPr>
              <w:t xml:space="preserve">δ 7.34 (d, </w:t>
            </w:r>
            <w:r w:rsidR="00A026B7" w:rsidRPr="00B331DD">
              <w:rPr>
                <w:i/>
                <w:iCs/>
                <w:szCs w:val="20"/>
              </w:rPr>
              <w:t>J</w:t>
            </w:r>
            <w:r w:rsidR="00A026B7" w:rsidRPr="00B331DD">
              <w:rPr>
                <w:szCs w:val="20"/>
              </w:rPr>
              <w:t xml:space="preserve"> = 8.1 Hz, </w:t>
            </w:r>
            <w:r w:rsidR="00E21326" w:rsidRPr="00B331DD">
              <w:rPr>
                <w:szCs w:val="20"/>
              </w:rPr>
              <w:t>2</w:t>
            </w:r>
            <w:r w:rsidR="00A026B7" w:rsidRPr="00B331DD">
              <w:rPr>
                <w:szCs w:val="20"/>
              </w:rPr>
              <w:t xml:space="preserve">H), 7.14 – 7.00 (m, </w:t>
            </w:r>
            <w:r w:rsidR="00E21326" w:rsidRPr="00B331DD">
              <w:rPr>
                <w:szCs w:val="20"/>
              </w:rPr>
              <w:t>3</w:t>
            </w:r>
            <w:r w:rsidR="00A026B7" w:rsidRPr="00B331DD">
              <w:rPr>
                <w:szCs w:val="20"/>
              </w:rPr>
              <w:t>H</w:t>
            </w:r>
            <w:r w:rsidR="00E21326" w:rsidRPr="00B331DD">
              <w:rPr>
                <w:szCs w:val="20"/>
              </w:rPr>
              <w:t xml:space="preserve">, </w:t>
            </w:r>
            <w:r w:rsidR="00E21326" w:rsidRPr="00B331DD">
              <w:rPr>
                <w:i/>
                <w:szCs w:val="20"/>
              </w:rPr>
              <w:t>Ar-C</w:t>
            </w:r>
            <w:r w:rsidR="00E21326" w:rsidRPr="00B331DD">
              <w:rPr>
                <w:i/>
                <w:szCs w:val="20"/>
                <w:u w:val="single"/>
              </w:rPr>
              <w:t>H</w:t>
            </w:r>
            <w:r w:rsidR="00E21326" w:rsidRPr="00B331DD">
              <w:rPr>
                <w:i/>
                <w:szCs w:val="20"/>
              </w:rPr>
              <w:t>= signal overlaps with phenyl ring protons signals</w:t>
            </w:r>
            <w:r w:rsidR="00A026B7" w:rsidRPr="00B331DD">
              <w:rPr>
                <w:szCs w:val="20"/>
              </w:rPr>
              <w:t xml:space="preserve">), 6.29 (d, </w:t>
            </w:r>
            <w:r w:rsidR="00A026B7" w:rsidRPr="00B331DD">
              <w:rPr>
                <w:i/>
                <w:iCs/>
                <w:szCs w:val="20"/>
              </w:rPr>
              <w:t>J</w:t>
            </w:r>
            <w:r w:rsidR="00A026B7" w:rsidRPr="00B331DD">
              <w:rPr>
                <w:szCs w:val="20"/>
              </w:rPr>
              <w:t xml:space="preserve"> = 18.8 Hz, 0H), 3.92 – 3.75 (m, 4H), 2.91 (oct, </w:t>
            </w:r>
            <w:r w:rsidR="00A026B7" w:rsidRPr="00B331DD">
              <w:rPr>
                <w:i/>
                <w:iCs/>
                <w:szCs w:val="20"/>
              </w:rPr>
              <w:t>J</w:t>
            </w:r>
            <w:r w:rsidR="00A026B7" w:rsidRPr="00B331DD">
              <w:rPr>
                <w:szCs w:val="20"/>
              </w:rPr>
              <w:t xml:space="preserve"> = 5.8 Hz, 4H), 2.72 (s, </w:t>
            </w:r>
            <w:r w:rsidR="00E21326" w:rsidRPr="00B331DD">
              <w:rPr>
                <w:szCs w:val="20"/>
              </w:rPr>
              <w:t>2</w:t>
            </w:r>
            <w:r w:rsidR="00A026B7" w:rsidRPr="00B331DD">
              <w:rPr>
                <w:szCs w:val="20"/>
              </w:rPr>
              <w:t xml:space="preserve">H), 2.29 (s, </w:t>
            </w:r>
            <w:r w:rsidR="00E21326" w:rsidRPr="00B331DD">
              <w:rPr>
                <w:szCs w:val="20"/>
              </w:rPr>
              <w:t>3</w:t>
            </w:r>
            <w:r w:rsidR="00A026B7" w:rsidRPr="00B331DD">
              <w:rPr>
                <w:szCs w:val="20"/>
              </w:rPr>
              <w:t xml:space="preserve">H), 1.34 (s, </w:t>
            </w:r>
            <w:r w:rsidR="00E21326" w:rsidRPr="00B331DD">
              <w:rPr>
                <w:szCs w:val="20"/>
              </w:rPr>
              <w:t>6</w:t>
            </w:r>
            <w:r w:rsidR="00A026B7" w:rsidRPr="00B331DD">
              <w:rPr>
                <w:szCs w:val="20"/>
              </w:rPr>
              <w:t>H)</w:t>
            </w:r>
            <w:r w:rsidRPr="00B331DD">
              <w:rPr>
                <w:szCs w:val="20"/>
              </w:rPr>
              <w:t>;</w:t>
            </w:r>
            <w:r w:rsidR="00A026B7" w:rsidRPr="00B331DD">
              <w:rPr>
                <w:szCs w:val="20"/>
              </w:rPr>
              <w:t xml:space="preserve"> </w:t>
            </w:r>
            <w:r w:rsidRPr="00B331DD">
              <w:rPr>
                <w:b/>
                <w:szCs w:val="20"/>
                <w:vertAlign w:val="superscript"/>
              </w:rPr>
              <w:t>13</w:t>
            </w:r>
            <w:r w:rsidRPr="00B331DD">
              <w:rPr>
                <w:b/>
                <w:szCs w:val="20"/>
              </w:rPr>
              <w:t>C NMR</w:t>
            </w:r>
            <w:r w:rsidRPr="00B331DD">
              <w:rPr>
                <w:szCs w:val="20"/>
              </w:rPr>
              <w:t xml:space="preserve"> </w:t>
            </w:r>
            <w:r w:rsidRPr="00B331DD">
              <w:rPr>
                <w:b/>
                <w:szCs w:val="20"/>
              </w:rPr>
              <w:t>(DCCl</w:t>
            </w:r>
            <w:r w:rsidRPr="00B331DD">
              <w:rPr>
                <w:b/>
                <w:szCs w:val="20"/>
                <w:vertAlign w:val="subscript"/>
              </w:rPr>
              <w:t>3</w:t>
            </w:r>
            <w:r w:rsidRPr="00B331DD">
              <w:rPr>
                <w:b/>
                <w:szCs w:val="20"/>
              </w:rPr>
              <w:t>, 75 MHz):</w:t>
            </w:r>
            <w:r w:rsidRPr="00B331DD">
              <w:rPr>
                <w:szCs w:val="20"/>
              </w:rPr>
              <w:t xml:space="preserve"> </w:t>
            </w:r>
            <w:r w:rsidR="00E21326" w:rsidRPr="00B331DD">
              <w:rPr>
                <w:szCs w:val="20"/>
              </w:rPr>
              <w:t>δ 142.39, 136.90, 136.54, 128.78, 128.33, 126.60, 70.61, 62.68, 58.28, 55.04, 31.31, 21.32, 21.28</w:t>
            </w:r>
            <w:r w:rsidRPr="00B331DD">
              <w:rPr>
                <w:szCs w:val="20"/>
              </w:rPr>
              <w:t xml:space="preserve">; </w:t>
            </w:r>
            <w:r w:rsidRPr="00B331DD">
              <w:rPr>
                <w:b/>
                <w:szCs w:val="20"/>
                <w:vertAlign w:val="superscript"/>
              </w:rPr>
              <w:t>29</w:t>
            </w:r>
            <w:r w:rsidRPr="00B331DD">
              <w:rPr>
                <w:b/>
                <w:szCs w:val="20"/>
              </w:rPr>
              <w:t>Si NMR (DCCl</w:t>
            </w:r>
            <w:r w:rsidRPr="00B331DD">
              <w:rPr>
                <w:b/>
                <w:szCs w:val="20"/>
                <w:vertAlign w:val="subscript"/>
              </w:rPr>
              <w:t>3</w:t>
            </w:r>
            <w:r w:rsidRPr="00B331DD">
              <w:rPr>
                <w:b/>
                <w:szCs w:val="20"/>
              </w:rPr>
              <w:t>, 79 MHz):</w:t>
            </w:r>
            <w:r w:rsidRPr="00B331DD">
              <w:rPr>
                <w:szCs w:val="20"/>
              </w:rPr>
              <w:t xml:space="preserve"> δ</w:t>
            </w:r>
            <w:r w:rsidR="00603AC5" w:rsidRPr="00B331DD">
              <w:rPr>
                <w:szCs w:val="20"/>
              </w:rPr>
              <w:t xml:space="preserve"> -80.29</w:t>
            </w:r>
            <w:r w:rsidR="00F371D0" w:rsidRPr="00B331DD">
              <w:rPr>
                <w:szCs w:val="20"/>
              </w:rPr>
              <w:t xml:space="preserve">; </w:t>
            </w:r>
            <w:r w:rsidR="00F371D0" w:rsidRPr="00B331DD">
              <w:rPr>
                <w:b/>
                <w:szCs w:val="20"/>
                <w:lang w:val="en-US"/>
              </w:rPr>
              <w:t>HRMS</w:t>
            </w:r>
            <w:r w:rsidR="00F371D0" w:rsidRPr="00B331DD">
              <w:rPr>
                <w:szCs w:val="20"/>
                <w:lang w:val="en-US"/>
              </w:rPr>
              <w:t xml:space="preserve"> calc. for </w:t>
            </w:r>
            <w:r w:rsidR="00F371D0" w:rsidRPr="00B331DD">
              <w:rPr>
                <w:szCs w:val="20"/>
              </w:rPr>
              <w:t>C</w:t>
            </w:r>
            <w:r w:rsidR="00B331DD" w:rsidRPr="00B331DD">
              <w:rPr>
                <w:szCs w:val="20"/>
                <w:vertAlign w:val="subscript"/>
              </w:rPr>
              <w:t>17</w:t>
            </w:r>
            <w:r w:rsidR="00F371D0" w:rsidRPr="00B331DD">
              <w:rPr>
                <w:szCs w:val="20"/>
              </w:rPr>
              <w:t>H</w:t>
            </w:r>
            <w:r w:rsidR="00B331DD" w:rsidRPr="00B331DD">
              <w:rPr>
                <w:szCs w:val="20"/>
                <w:vertAlign w:val="subscript"/>
              </w:rPr>
              <w:t>25</w:t>
            </w:r>
            <w:r w:rsidR="00F371D0" w:rsidRPr="00B331DD">
              <w:rPr>
                <w:szCs w:val="20"/>
              </w:rPr>
              <w:t>NO</w:t>
            </w:r>
            <w:r w:rsidR="00F371D0" w:rsidRPr="00B331DD">
              <w:rPr>
                <w:szCs w:val="20"/>
                <w:vertAlign w:val="subscript"/>
              </w:rPr>
              <w:t>3</w:t>
            </w:r>
            <w:r w:rsidR="00F371D0" w:rsidRPr="00B331DD">
              <w:rPr>
                <w:szCs w:val="20"/>
              </w:rPr>
              <w:t xml:space="preserve">SiK </w:t>
            </w:r>
            <w:r w:rsidR="00F371D0" w:rsidRPr="00B331DD">
              <w:rPr>
                <w:szCs w:val="20"/>
                <w:lang w:val="en-US"/>
              </w:rPr>
              <w:t>(M+K)</w:t>
            </w:r>
            <w:r w:rsidR="00F371D0" w:rsidRPr="00B331DD">
              <w:rPr>
                <w:szCs w:val="20"/>
                <w:vertAlign w:val="superscript"/>
                <w:lang w:val="en-US"/>
              </w:rPr>
              <w:t>+</w:t>
            </w:r>
            <w:r w:rsidR="00F371D0" w:rsidRPr="00B331DD">
              <w:rPr>
                <w:szCs w:val="20"/>
                <w:lang w:val="en-US"/>
              </w:rPr>
              <w:t xml:space="preserve">, </w:t>
            </w:r>
            <w:r w:rsidR="00B331DD" w:rsidRPr="00B331DD">
              <w:rPr>
                <w:szCs w:val="20"/>
                <w:lang w:val="en-US"/>
              </w:rPr>
              <w:t>358</w:t>
            </w:r>
            <w:r w:rsidR="00F371D0" w:rsidRPr="00B331DD">
              <w:rPr>
                <w:szCs w:val="20"/>
                <w:lang w:val="en-US"/>
              </w:rPr>
              <w:t>.1</w:t>
            </w:r>
            <w:r w:rsidR="00B331DD" w:rsidRPr="00B331DD">
              <w:rPr>
                <w:szCs w:val="20"/>
                <w:lang w:val="en-US"/>
              </w:rPr>
              <w:t>24</w:t>
            </w:r>
            <w:r w:rsidR="00F371D0" w:rsidRPr="00B331DD">
              <w:rPr>
                <w:szCs w:val="20"/>
                <w:lang w:val="en-US"/>
              </w:rPr>
              <w:t xml:space="preserve">0, found, </w:t>
            </w:r>
            <w:r w:rsidR="00B331DD" w:rsidRPr="00B331DD">
              <w:rPr>
                <w:szCs w:val="20"/>
                <w:lang w:val="en-US"/>
              </w:rPr>
              <w:t>358.1248</w:t>
            </w:r>
          </w:p>
        </w:tc>
      </w:tr>
    </w:tbl>
    <w:p w14:paraId="3E6598FC" w14:textId="3A1A561F" w:rsidR="00E36043" w:rsidRPr="000C66B5" w:rsidRDefault="00E36043" w:rsidP="00E36043">
      <w:pPr>
        <w:pStyle w:val="Nagwek2"/>
      </w:pPr>
      <w:r w:rsidRPr="000C6BCC">
        <w:t>(</w:t>
      </w:r>
      <w:r w:rsidRPr="000C6BCC">
        <w:rPr>
          <w:i/>
        </w:rPr>
        <w:t>E</w:t>
      </w:r>
      <w:r w:rsidRPr="000C6BCC">
        <w:t>)-1-(4-chlorostyryl)-3,3-dimethyl-2,8,9-trioxa-5-aza-1-silabicyclo[3.3.3]undecane</w:t>
      </w:r>
      <w:r>
        <w:t xml:space="preserve"> (</w:t>
      </w:r>
      <w:r w:rsidR="00813947">
        <w:t>4c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E36043" w:rsidRPr="000C66B5" w14:paraId="30464274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2DB047E8" w14:textId="35B3D3D9" w:rsidR="00E36043" w:rsidRDefault="003642BA" w:rsidP="004245B3">
            <w:pPr>
              <w:jc w:val="center"/>
            </w:pPr>
            <w:r>
              <w:object w:dxaOrig="2512" w:dyaOrig="1538" w14:anchorId="68988650">
                <v:shape id="_x0000_i1115" type="#_x0000_t75" style="width:124.5pt;height:76.5pt" o:ole="">
                  <v:imagedata r:id="rId167" o:title=""/>
                </v:shape>
                <o:OLEObject Type="Embed" ProgID="ChemDraw.Document.6.0" ShapeID="_x0000_i1115" DrawAspect="Content" ObjectID="_1594831945" r:id="rId168"/>
              </w:object>
            </w:r>
          </w:p>
          <w:p w14:paraId="63B84BF1" w14:textId="1A32E60D" w:rsidR="004245B3" w:rsidRPr="004245B3" w:rsidRDefault="004245B3" w:rsidP="004245B3">
            <w:pPr>
              <w:jc w:val="center"/>
            </w:pPr>
          </w:p>
        </w:tc>
      </w:tr>
      <w:tr w:rsidR="00E36043" w:rsidRPr="000C66B5" w14:paraId="7601ADC9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1270372E" w14:textId="7ACC7A92" w:rsidR="00E36043" w:rsidRPr="00006310" w:rsidRDefault="0019263A" w:rsidP="00AF7E20">
            <w:pPr>
              <w:jc w:val="both"/>
              <w:rPr>
                <w:szCs w:val="20"/>
              </w:rPr>
            </w:pPr>
            <w:r w:rsidRPr="00FE1AFB">
              <w:rPr>
                <w:b/>
                <w:szCs w:val="20"/>
                <w:vertAlign w:val="superscript"/>
              </w:rPr>
              <w:t>1</w:t>
            </w:r>
            <w:r w:rsidRPr="00FE1AFB">
              <w:rPr>
                <w:b/>
                <w:szCs w:val="20"/>
              </w:rPr>
              <w:t>H NMR (DCCl</w:t>
            </w:r>
            <w:r w:rsidRPr="00FE1AFB">
              <w:rPr>
                <w:b/>
                <w:szCs w:val="20"/>
                <w:vertAlign w:val="subscript"/>
              </w:rPr>
              <w:t>3</w:t>
            </w:r>
            <w:r w:rsidRPr="00FE1AFB">
              <w:rPr>
                <w:b/>
                <w:szCs w:val="20"/>
              </w:rPr>
              <w:t>, 300 MHz):</w:t>
            </w:r>
            <w:r w:rsidRPr="00FE1AFB">
              <w:rPr>
                <w:szCs w:val="20"/>
              </w:rPr>
              <w:t xml:space="preserve"> δ 7.3</w:t>
            </w:r>
            <w:r w:rsidR="00062AF6">
              <w:rPr>
                <w:szCs w:val="20"/>
              </w:rPr>
              <w:t>8</w:t>
            </w:r>
            <w:r w:rsidRPr="00FE1AFB">
              <w:rPr>
                <w:szCs w:val="20"/>
              </w:rPr>
              <w:t xml:space="preserve"> (d, </w:t>
            </w:r>
            <w:r w:rsidRPr="00FE1AFB">
              <w:rPr>
                <w:i/>
                <w:iCs/>
                <w:szCs w:val="20"/>
              </w:rPr>
              <w:t>J</w:t>
            </w:r>
            <w:r w:rsidRPr="00FE1AFB">
              <w:rPr>
                <w:szCs w:val="20"/>
              </w:rPr>
              <w:t xml:space="preserve"> = 8.7 Hz, 2H), 7.</w:t>
            </w:r>
            <w:r w:rsidR="00062AF6">
              <w:rPr>
                <w:szCs w:val="20"/>
              </w:rPr>
              <w:t>1</w:t>
            </w:r>
            <w:r w:rsidRPr="00FE1AFB">
              <w:rPr>
                <w:szCs w:val="20"/>
              </w:rPr>
              <w:t xml:space="preserve"> (d, </w:t>
            </w:r>
            <w:r w:rsidRPr="00FE1AFB">
              <w:rPr>
                <w:i/>
                <w:iCs/>
                <w:szCs w:val="20"/>
              </w:rPr>
              <w:t>J</w:t>
            </w:r>
            <w:r w:rsidRPr="00FE1AFB">
              <w:rPr>
                <w:szCs w:val="20"/>
              </w:rPr>
              <w:t xml:space="preserve"> = 18.8 Hz, 1H), 6.</w:t>
            </w:r>
            <w:r w:rsidR="00062AF6">
              <w:rPr>
                <w:szCs w:val="20"/>
              </w:rPr>
              <w:t>80</w:t>
            </w:r>
            <w:r w:rsidRPr="00FE1AFB">
              <w:rPr>
                <w:szCs w:val="20"/>
              </w:rPr>
              <w:t xml:space="preserve"> (d, </w:t>
            </w:r>
            <w:r w:rsidRPr="00FE1AFB">
              <w:rPr>
                <w:i/>
                <w:iCs/>
                <w:szCs w:val="20"/>
              </w:rPr>
              <w:t>J</w:t>
            </w:r>
            <w:r w:rsidRPr="00FE1AFB">
              <w:rPr>
                <w:szCs w:val="20"/>
              </w:rPr>
              <w:t xml:space="preserve"> = 8.7 Hz, 2H), 6.</w:t>
            </w:r>
            <w:r w:rsidR="00062AF6">
              <w:rPr>
                <w:szCs w:val="20"/>
              </w:rPr>
              <w:t>21</w:t>
            </w:r>
            <w:r w:rsidRPr="00FE1AFB">
              <w:rPr>
                <w:szCs w:val="20"/>
              </w:rPr>
              <w:t xml:space="preserve"> (d, </w:t>
            </w:r>
            <w:r w:rsidRPr="00FE1AFB">
              <w:rPr>
                <w:i/>
                <w:iCs/>
                <w:szCs w:val="20"/>
              </w:rPr>
              <w:t>J</w:t>
            </w:r>
            <w:r w:rsidRPr="00FE1AFB">
              <w:rPr>
                <w:szCs w:val="20"/>
              </w:rPr>
              <w:t xml:space="preserve"> = 18.8 Hz, 1H), 3.9</w:t>
            </w:r>
            <w:r w:rsidR="00062AF6">
              <w:rPr>
                <w:szCs w:val="20"/>
              </w:rPr>
              <w:t>1</w:t>
            </w:r>
            <w:r w:rsidRPr="00FE1AFB">
              <w:rPr>
                <w:szCs w:val="20"/>
              </w:rPr>
              <w:t xml:space="preserve"> – 3.7</w:t>
            </w:r>
            <w:r w:rsidR="00062AF6">
              <w:rPr>
                <w:szCs w:val="20"/>
              </w:rPr>
              <w:t>9</w:t>
            </w:r>
            <w:r w:rsidRPr="00FE1AFB">
              <w:rPr>
                <w:szCs w:val="20"/>
              </w:rPr>
              <w:t xml:space="preserve"> (m, 4H), 2.9</w:t>
            </w:r>
            <w:r w:rsidR="00062AF6">
              <w:rPr>
                <w:szCs w:val="20"/>
              </w:rPr>
              <w:t>3</w:t>
            </w:r>
            <w:r w:rsidRPr="00FE1AFB">
              <w:rPr>
                <w:szCs w:val="20"/>
              </w:rPr>
              <w:t xml:space="preserve"> (oct, </w:t>
            </w:r>
            <w:r w:rsidRPr="00FE1AFB">
              <w:rPr>
                <w:i/>
                <w:iCs/>
                <w:szCs w:val="20"/>
              </w:rPr>
              <w:t>J</w:t>
            </w:r>
            <w:r w:rsidRPr="00FE1AFB">
              <w:rPr>
                <w:szCs w:val="20"/>
              </w:rPr>
              <w:t xml:space="preserve"> = 5.8 Hz, 4H), 2.7</w:t>
            </w:r>
            <w:r w:rsidR="00062AF6">
              <w:rPr>
                <w:szCs w:val="20"/>
              </w:rPr>
              <w:t>3</w:t>
            </w:r>
            <w:r w:rsidRPr="00FE1AFB">
              <w:rPr>
                <w:szCs w:val="20"/>
              </w:rPr>
              <w:t xml:space="preserve"> (s, </w:t>
            </w:r>
            <w:r>
              <w:rPr>
                <w:szCs w:val="20"/>
              </w:rPr>
              <w:t>2</w:t>
            </w:r>
            <w:r w:rsidRPr="00FE1AFB">
              <w:rPr>
                <w:szCs w:val="20"/>
              </w:rPr>
              <w:t xml:space="preserve">H), 1.34 (s, 6H); </w:t>
            </w:r>
            <w:r w:rsidR="00062AF6">
              <w:rPr>
                <w:szCs w:val="20"/>
              </w:rPr>
              <w:br/>
            </w:r>
            <w:r w:rsidRPr="00FE1AFB">
              <w:rPr>
                <w:b/>
                <w:szCs w:val="20"/>
                <w:vertAlign w:val="superscript"/>
              </w:rPr>
              <w:t>13</w:t>
            </w:r>
            <w:r w:rsidRPr="00FE1AFB">
              <w:rPr>
                <w:b/>
                <w:szCs w:val="20"/>
              </w:rPr>
              <w:t>C NMR</w:t>
            </w:r>
            <w:r w:rsidRPr="00FE1AFB">
              <w:rPr>
                <w:szCs w:val="20"/>
              </w:rPr>
              <w:t xml:space="preserve"> </w:t>
            </w:r>
            <w:r w:rsidRPr="00FE1AFB">
              <w:rPr>
                <w:b/>
                <w:szCs w:val="20"/>
              </w:rPr>
              <w:t>(DCCl</w:t>
            </w:r>
            <w:r w:rsidRPr="00FE1AFB">
              <w:rPr>
                <w:b/>
                <w:szCs w:val="20"/>
                <w:vertAlign w:val="subscript"/>
              </w:rPr>
              <w:t>3</w:t>
            </w:r>
            <w:r w:rsidRPr="00FE1AFB">
              <w:rPr>
                <w:b/>
                <w:szCs w:val="20"/>
              </w:rPr>
              <w:t>, 75 MHz):</w:t>
            </w:r>
            <w:r w:rsidRPr="00FE1AFB">
              <w:rPr>
                <w:szCs w:val="20"/>
              </w:rPr>
              <w:t xml:space="preserve"> δ 15</w:t>
            </w:r>
            <w:r w:rsidR="00062AF6">
              <w:rPr>
                <w:szCs w:val="20"/>
              </w:rPr>
              <w:t>9</w:t>
            </w:r>
            <w:r w:rsidRPr="00FE1AFB">
              <w:rPr>
                <w:szCs w:val="20"/>
              </w:rPr>
              <w:t>.</w:t>
            </w:r>
            <w:r w:rsidR="00062AF6">
              <w:rPr>
                <w:szCs w:val="20"/>
              </w:rPr>
              <w:t>02</w:t>
            </w:r>
            <w:r w:rsidRPr="00FE1AFB">
              <w:rPr>
                <w:szCs w:val="20"/>
              </w:rPr>
              <w:t>, 141.9</w:t>
            </w:r>
            <w:r w:rsidR="00062AF6">
              <w:rPr>
                <w:szCs w:val="20"/>
              </w:rPr>
              <w:t>7</w:t>
            </w:r>
            <w:r w:rsidRPr="00FE1AFB">
              <w:rPr>
                <w:szCs w:val="20"/>
              </w:rPr>
              <w:t>, 132.</w:t>
            </w:r>
            <w:r w:rsidR="00062AF6">
              <w:rPr>
                <w:szCs w:val="20"/>
              </w:rPr>
              <w:t>72</w:t>
            </w:r>
            <w:r w:rsidRPr="00FE1AFB">
              <w:rPr>
                <w:szCs w:val="20"/>
              </w:rPr>
              <w:t>, 127.</w:t>
            </w:r>
            <w:r w:rsidR="00062AF6">
              <w:rPr>
                <w:szCs w:val="20"/>
              </w:rPr>
              <w:t>87</w:t>
            </w:r>
            <w:r w:rsidRPr="00FE1AFB">
              <w:rPr>
                <w:szCs w:val="20"/>
              </w:rPr>
              <w:t>, 12</w:t>
            </w:r>
            <w:r w:rsidR="00062AF6">
              <w:rPr>
                <w:szCs w:val="20"/>
              </w:rPr>
              <w:t>7</w:t>
            </w:r>
            <w:r w:rsidRPr="00FE1AFB">
              <w:rPr>
                <w:szCs w:val="20"/>
              </w:rPr>
              <w:t>.</w:t>
            </w:r>
            <w:r w:rsidR="00062AF6">
              <w:rPr>
                <w:szCs w:val="20"/>
              </w:rPr>
              <w:t>02</w:t>
            </w:r>
            <w:r w:rsidRPr="00FE1AFB">
              <w:rPr>
                <w:szCs w:val="20"/>
              </w:rPr>
              <w:t>, 113.4</w:t>
            </w:r>
            <w:r w:rsidR="00062AF6">
              <w:rPr>
                <w:szCs w:val="20"/>
              </w:rPr>
              <w:t>8</w:t>
            </w:r>
            <w:r w:rsidRPr="00FE1AFB">
              <w:rPr>
                <w:szCs w:val="20"/>
              </w:rPr>
              <w:t>, 70.6</w:t>
            </w:r>
            <w:r w:rsidR="00062AF6">
              <w:rPr>
                <w:szCs w:val="20"/>
              </w:rPr>
              <w:t>5</w:t>
            </w:r>
            <w:r w:rsidRPr="00FE1AFB">
              <w:rPr>
                <w:szCs w:val="20"/>
              </w:rPr>
              <w:t>, 62.</w:t>
            </w:r>
            <w:r w:rsidR="00062AF6">
              <w:rPr>
                <w:szCs w:val="20"/>
              </w:rPr>
              <w:t>70</w:t>
            </w:r>
            <w:r w:rsidRPr="00FE1AFB">
              <w:rPr>
                <w:szCs w:val="20"/>
              </w:rPr>
              <w:t>, 58.3</w:t>
            </w:r>
            <w:r w:rsidR="00062AF6">
              <w:rPr>
                <w:szCs w:val="20"/>
              </w:rPr>
              <w:t>2</w:t>
            </w:r>
            <w:r w:rsidRPr="00FE1AFB">
              <w:rPr>
                <w:szCs w:val="20"/>
              </w:rPr>
              <w:t>, 55.2</w:t>
            </w:r>
            <w:r w:rsidR="00062AF6">
              <w:rPr>
                <w:szCs w:val="20"/>
              </w:rPr>
              <w:t>9</w:t>
            </w:r>
            <w:r w:rsidRPr="00FE1AFB">
              <w:rPr>
                <w:szCs w:val="20"/>
              </w:rPr>
              <w:t>, 55.</w:t>
            </w:r>
            <w:r w:rsidR="00062AF6">
              <w:rPr>
                <w:szCs w:val="20"/>
              </w:rPr>
              <w:t>11</w:t>
            </w:r>
            <w:r w:rsidRPr="00FE1AFB">
              <w:rPr>
                <w:szCs w:val="20"/>
              </w:rPr>
              <w:t>, 31.</w:t>
            </w:r>
            <w:r w:rsidR="00062AF6">
              <w:rPr>
                <w:szCs w:val="20"/>
              </w:rPr>
              <w:t>4</w:t>
            </w:r>
            <w:r w:rsidRPr="00FE1AFB">
              <w:rPr>
                <w:szCs w:val="20"/>
              </w:rPr>
              <w:t>1, 27.</w:t>
            </w:r>
            <w:r w:rsidR="00062AF6">
              <w:rPr>
                <w:szCs w:val="20"/>
              </w:rPr>
              <w:t>04</w:t>
            </w:r>
            <w:r w:rsidRPr="00FE1AFB">
              <w:rPr>
                <w:szCs w:val="20"/>
              </w:rPr>
              <w:t xml:space="preserve">; </w:t>
            </w:r>
            <w:r w:rsidRPr="00FE1AFB">
              <w:rPr>
                <w:b/>
                <w:szCs w:val="20"/>
                <w:vertAlign w:val="superscript"/>
              </w:rPr>
              <w:t>29</w:t>
            </w:r>
            <w:r w:rsidRPr="00FE1AFB">
              <w:rPr>
                <w:b/>
                <w:szCs w:val="20"/>
              </w:rPr>
              <w:t>Si NMR (DCCl</w:t>
            </w:r>
            <w:r w:rsidRPr="00FE1AFB">
              <w:rPr>
                <w:b/>
                <w:szCs w:val="20"/>
                <w:vertAlign w:val="subscript"/>
              </w:rPr>
              <w:t>3</w:t>
            </w:r>
            <w:r w:rsidRPr="00FE1AFB">
              <w:rPr>
                <w:b/>
                <w:szCs w:val="20"/>
              </w:rPr>
              <w:t xml:space="preserve">, 79 MHz): </w:t>
            </w:r>
            <w:r w:rsidRPr="00FE1AFB">
              <w:rPr>
                <w:szCs w:val="20"/>
              </w:rPr>
              <w:t>δ -80.</w:t>
            </w:r>
            <w:r w:rsidR="00062AF6">
              <w:rPr>
                <w:szCs w:val="20"/>
              </w:rPr>
              <w:t>23</w:t>
            </w:r>
            <w:r w:rsidRPr="00FE1AFB">
              <w:rPr>
                <w:szCs w:val="20"/>
              </w:rPr>
              <w:t xml:space="preserve">; </w:t>
            </w:r>
            <w:r w:rsidRPr="00FE1AFB">
              <w:rPr>
                <w:b/>
                <w:szCs w:val="20"/>
                <w:lang w:val="en-US"/>
              </w:rPr>
              <w:t>HRMS</w:t>
            </w:r>
            <w:r w:rsidRPr="00FE1AFB">
              <w:rPr>
                <w:szCs w:val="20"/>
                <w:lang w:val="en-US"/>
              </w:rPr>
              <w:t xml:space="preserve"> calc. for </w:t>
            </w:r>
            <w:r w:rsidRPr="00FE1AFB">
              <w:rPr>
                <w:szCs w:val="20"/>
              </w:rPr>
              <w:t>C</w:t>
            </w:r>
            <w:r w:rsidRPr="00FE1AFB">
              <w:rPr>
                <w:szCs w:val="20"/>
                <w:vertAlign w:val="subscript"/>
              </w:rPr>
              <w:t>1</w:t>
            </w:r>
            <w:r>
              <w:rPr>
                <w:szCs w:val="20"/>
                <w:vertAlign w:val="subscript"/>
              </w:rPr>
              <w:t>6</w:t>
            </w:r>
            <w:r w:rsidRPr="00FE1AFB">
              <w:rPr>
                <w:szCs w:val="20"/>
              </w:rPr>
              <w:t>H</w:t>
            </w:r>
            <w:r w:rsidRPr="00FE1AFB">
              <w:rPr>
                <w:szCs w:val="20"/>
                <w:vertAlign w:val="subscript"/>
              </w:rPr>
              <w:t>2</w:t>
            </w:r>
            <w:r>
              <w:rPr>
                <w:szCs w:val="20"/>
                <w:vertAlign w:val="subscript"/>
              </w:rPr>
              <w:t>2</w:t>
            </w:r>
            <w:r w:rsidRPr="0019263A">
              <w:rPr>
                <w:szCs w:val="20"/>
              </w:rPr>
              <w:t>Cl</w:t>
            </w:r>
            <w:r w:rsidRPr="00FE1AFB">
              <w:rPr>
                <w:szCs w:val="20"/>
              </w:rPr>
              <w:t>NO</w:t>
            </w:r>
            <w:r>
              <w:rPr>
                <w:szCs w:val="20"/>
                <w:vertAlign w:val="subscript"/>
              </w:rPr>
              <w:t>3</w:t>
            </w:r>
            <w:r w:rsidRPr="00FE1AFB">
              <w:rPr>
                <w:szCs w:val="20"/>
              </w:rPr>
              <w:t xml:space="preserve">SiK </w:t>
            </w:r>
            <w:r w:rsidRPr="00FE1AFB">
              <w:rPr>
                <w:szCs w:val="20"/>
                <w:lang w:val="en-US"/>
              </w:rPr>
              <w:t>(M+K)</w:t>
            </w:r>
            <w:r w:rsidRPr="00FE1AFB">
              <w:rPr>
                <w:szCs w:val="20"/>
                <w:vertAlign w:val="superscript"/>
                <w:lang w:val="en-US"/>
              </w:rPr>
              <w:t>+</w:t>
            </w:r>
            <w:r w:rsidRPr="00FE1AFB">
              <w:rPr>
                <w:szCs w:val="20"/>
                <w:lang w:val="en-US"/>
              </w:rPr>
              <w:t>, 37</w:t>
            </w:r>
            <w:r>
              <w:rPr>
                <w:szCs w:val="20"/>
                <w:lang w:val="en-US"/>
              </w:rPr>
              <w:t>8</w:t>
            </w:r>
            <w:r w:rsidRPr="00FE1AFB">
              <w:rPr>
                <w:szCs w:val="20"/>
                <w:lang w:val="en-US"/>
              </w:rPr>
              <w:t>.</w:t>
            </w:r>
            <w:r>
              <w:rPr>
                <w:szCs w:val="20"/>
                <w:lang w:val="en-US"/>
              </w:rPr>
              <w:t>0695</w:t>
            </w:r>
            <w:r w:rsidRPr="00FE1AFB">
              <w:rPr>
                <w:szCs w:val="20"/>
                <w:lang w:val="en-US"/>
              </w:rPr>
              <w:t>, found, 37</w:t>
            </w:r>
            <w:r>
              <w:rPr>
                <w:szCs w:val="20"/>
                <w:lang w:val="en-US"/>
              </w:rPr>
              <w:t>8</w:t>
            </w:r>
            <w:r w:rsidRPr="00FE1AFB">
              <w:rPr>
                <w:szCs w:val="20"/>
                <w:lang w:val="en-US"/>
              </w:rPr>
              <w:t>.</w:t>
            </w:r>
            <w:r>
              <w:rPr>
                <w:szCs w:val="20"/>
                <w:lang w:val="en-US"/>
              </w:rPr>
              <w:t>0691</w:t>
            </w:r>
          </w:p>
        </w:tc>
      </w:tr>
    </w:tbl>
    <w:p w14:paraId="3C534E38" w14:textId="5AD2BA42" w:rsidR="000C6BCC" w:rsidRPr="000C66B5" w:rsidRDefault="000C6BCC" w:rsidP="000C6BCC">
      <w:pPr>
        <w:pStyle w:val="Nagwek2"/>
      </w:pPr>
      <w:r w:rsidRPr="000C6BCC">
        <w:t>(</w:t>
      </w:r>
      <w:r w:rsidRPr="000C6BCC">
        <w:rPr>
          <w:i/>
        </w:rPr>
        <w:t>E</w:t>
      </w:r>
      <w:r w:rsidRPr="000C6BCC">
        <w:t>)-1-(4-methoxystyryl)-3,3-dimethyl-2,8,9-trioxa-5-aza-1-silabicyclo[3.3.3]undecane</w:t>
      </w:r>
      <w:r>
        <w:t xml:space="preserve"> (</w:t>
      </w:r>
      <w:r w:rsidR="00813947">
        <w:t>4d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C6BCC" w:rsidRPr="000C66B5" w14:paraId="5484AEE9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0A7A8AFE" w14:textId="65437E07" w:rsidR="000C6BCC" w:rsidRDefault="00FE1AFB" w:rsidP="004245B3">
            <w:pPr>
              <w:jc w:val="center"/>
            </w:pPr>
            <w:r>
              <w:object w:dxaOrig="2707" w:dyaOrig="1538" w14:anchorId="4D251F77">
                <v:shape id="_x0000_i1116" type="#_x0000_t75" style="width:135pt;height:76.5pt" o:ole="">
                  <v:imagedata r:id="rId169" o:title=""/>
                </v:shape>
                <o:OLEObject Type="Embed" ProgID="ChemDraw.Document.6.0" ShapeID="_x0000_i1116" DrawAspect="Content" ObjectID="_1594831946" r:id="rId170"/>
              </w:object>
            </w:r>
          </w:p>
          <w:p w14:paraId="27BE8F1A" w14:textId="5FD1B0DA" w:rsidR="004245B3" w:rsidRPr="004245B3" w:rsidRDefault="004245B3" w:rsidP="004245B3">
            <w:pPr>
              <w:jc w:val="center"/>
            </w:pPr>
          </w:p>
        </w:tc>
      </w:tr>
      <w:tr w:rsidR="000C6BCC" w:rsidRPr="000C66B5" w14:paraId="38BAD01C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01371204" w14:textId="7F44F319" w:rsidR="000C6BCC" w:rsidRPr="00006310" w:rsidRDefault="000C6BCC" w:rsidP="00AF7E20">
            <w:pPr>
              <w:jc w:val="both"/>
              <w:rPr>
                <w:szCs w:val="20"/>
              </w:rPr>
            </w:pPr>
            <w:r w:rsidRPr="00FE1AFB">
              <w:rPr>
                <w:b/>
                <w:szCs w:val="20"/>
                <w:vertAlign w:val="superscript"/>
              </w:rPr>
              <w:t>1</w:t>
            </w:r>
            <w:r w:rsidRPr="00FE1AFB">
              <w:rPr>
                <w:b/>
                <w:szCs w:val="20"/>
              </w:rPr>
              <w:t>H NMR (DCCl</w:t>
            </w:r>
            <w:r w:rsidRPr="00FE1AFB">
              <w:rPr>
                <w:b/>
                <w:szCs w:val="20"/>
                <w:vertAlign w:val="subscript"/>
              </w:rPr>
              <w:t>3</w:t>
            </w:r>
            <w:r w:rsidRPr="00FE1AFB">
              <w:rPr>
                <w:b/>
                <w:szCs w:val="20"/>
              </w:rPr>
              <w:t>, 300 MHz):</w:t>
            </w:r>
            <w:r w:rsidRPr="00FE1AFB">
              <w:rPr>
                <w:szCs w:val="20"/>
              </w:rPr>
              <w:t xml:space="preserve"> </w:t>
            </w:r>
            <w:r w:rsidR="00E24648" w:rsidRPr="00FE1AFB">
              <w:rPr>
                <w:szCs w:val="20"/>
              </w:rPr>
              <w:t xml:space="preserve">δ 7.37 (d, </w:t>
            </w:r>
            <w:r w:rsidR="00E24648" w:rsidRPr="00FE1AFB">
              <w:rPr>
                <w:i/>
                <w:iCs/>
                <w:szCs w:val="20"/>
              </w:rPr>
              <w:t>J</w:t>
            </w:r>
            <w:r w:rsidR="00E24648" w:rsidRPr="00FE1AFB">
              <w:rPr>
                <w:szCs w:val="20"/>
              </w:rPr>
              <w:t xml:space="preserve"> = 8.7 Hz, </w:t>
            </w:r>
            <w:r w:rsidR="00483282" w:rsidRPr="00FE1AFB">
              <w:rPr>
                <w:szCs w:val="20"/>
              </w:rPr>
              <w:t>2</w:t>
            </w:r>
            <w:r w:rsidR="00E24648" w:rsidRPr="00FE1AFB">
              <w:rPr>
                <w:szCs w:val="20"/>
              </w:rPr>
              <w:t xml:space="preserve">H), 7.05 (d, </w:t>
            </w:r>
            <w:r w:rsidR="00E24648" w:rsidRPr="00FE1AFB">
              <w:rPr>
                <w:i/>
                <w:iCs/>
                <w:szCs w:val="20"/>
              </w:rPr>
              <w:t>J</w:t>
            </w:r>
            <w:r w:rsidR="00E24648" w:rsidRPr="00FE1AFB">
              <w:rPr>
                <w:szCs w:val="20"/>
              </w:rPr>
              <w:t xml:space="preserve"> = 18.8 Hz, 1H), 6.78 (d, </w:t>
            </w:r>
            <w:r w:rsidR="00E24648" w:rsidRPr="00FE1AFB">
              <w:rPr>
                <w:i/>
                <w:iCs/>
                <w:szCs w:val="20"/>
              </w:rPr>
              <w:t>J</w:t>
            </w:r>
            <w:r w:rsidR="00E24648" w:rsidRPr="00FE1AFB">
              <w:rPr>
                <w:szCs w:val="20"/>
              </w:rPr>
              <w:t xml:space="preserve"> = 8.7 Hz, </w:t>
            </w:r>
            <w:r w:rsidR="00483282" w:rsidRPr="00FE1AFB">
              <w:rPr>
                <w:szCs w:val="20"/>
              </w:rPr>
              <w:t>2</w:t>
            </w:r>
            <w:r w:rsidR="00E24648" w:rsidRPr="00FE1AFB">
              <w:rPr>
                <w:szCs w:val="20"/>
              </w:rPr>
              <w:t xml:space="preserve">H), 6.19 (d, </w:t>
            </w:r>
            <w:r w:rsidR="00E24648" w:rsidRPr="00FE1AFB">
              <w:rPr>
                <w:i/>
                <w:iCs/>
                <w:szCs w:val="20"/>
              </w:rPr>
              <w:t>J</w:t>
            </w:r>
            <w:r w:rsidR="00E24648" w:rsidRPr="00FE1AFB">
              <w:rPr>
                <w:szCs w:val="20"/>
              </w:rPr>
              <w:t xml:space="preserve"> = 18.8 Hz, 1H), 3.90 – 3.78 (m, 4H), 3.77 (s, 3H), 2.91 (oct, </w:t>
            </w:r>
            <w:r w:rsidR="00E24648" w:rsidRPr="00FE1AFB">
              <w:rPr>
                <w:i/>
                <w:iCs/>
                <w:szCs w:val="20"/>
              </w:rPr>
              <w:t>J</w:t>
            </w:r>
            <w:r w:rsidR="00E24648" w:rsidRPr="00FE1AFB">
              <w:rPr>
                <w:szCs w:val="20"/>
              </w:rPr>
              <w:t xml:space="preserve"> = 5.8 Hz, 4H), 2.72 (s, </w:t>
            </w:r>
            <w:r w:rsidR="008B2B6C">
              <w:rPr>
                <w:szCs w:val="20"/>
              </w:rPr>
              <w:t>2</w:t>
            </w:r>
            <w:r w:rsidR="00E24648" w:rsidRPr="00FE1AFB">
              <w:rPr>
                <w:szCs w:val="20"/>
              </w:rPr>
              <w:t>H), 1.34 (s, 6H)</w:t>
            </w:r>
            <w:r w:rsidRPr="00FE1AFB">
              <w:rPr>
                <w:szCs w:val="20"/>
              </w:rPr>
              <w:t xml:space="preserve">; </w:t>
            </w:r>
            <w:r w:rsidRPr="00FE1AFB">
              <w:rPr>
                <w:b/>
                <w:szCs w:val="20"/>
                <w:vertAlign w:val="superscript"/>
              </w:rPr>
              <w:t>13</w:t>
            </w:r>
            <w:r w:rsidRPr="00FE1AFB">
              <w:rPr>
                <w:b/>
                <w:szCs w:val="20"/>
              </w:rPr>
              <w:t>C NMR</w:t>
            </w:r>
            <w:r w:rsidRPr="00FE1AFB">
              <w:rPr>
                <w:szCs w:val="20"/>
              </w:rPr>
              <w:t xml:space="preserve"> </w:t>
            </w:r>
            <w:r w:rsidRPr="00FE1AFB">
              <w:rPr>
                <w:b/>
                <w:szCs w:val="20"/>
              </w:rPr>
              <w:t>(DCCl</w:t>
            </w:r>
            <w:r w:rsidRPr="00FE1AFB">
              <w:rPr>
                <w:b/>
                <w:szCs w:val="20"/>
                <w:vertAlign w:val="subscript"/>
              </w:rPr>
              <w:t>3</w:t>
            </w:r>
            <w:r w:rsidRPr="00FE1AFB">
              <w:rPr>
                <w:b/>
                <w:szCs w:val="20"/>
              </w:rPr>
              <w:t>, 75 MHz):</w:t>
            </w:r>
            <w:r w:rsidRPr="00FE1AFB">
              <w:rPr>
                <w:szCs w:val="20"/>
              </w:rPr>
              <w:t xml:space="preserve"> </w:t>
            </w:r>
            <w:r w:rsidR="00483282" w:rsidRPr="00FE1AFB">
              <w:rPr>
                <w:szCs w:val="20"/>
              </w:rPr>
              <w:t>δ 158.80, 141.96, 132.65, 127.81, 126.98, 113.43, 70.62, 62.68, 58.30, 55.25, 55.04, 31.31, 27.01</w:t>
            </w:r>
            <w:r w:rsidRPr="00FE1AFB">
              <w:rPr>
                <w:szCs w:val="20"/>
              </w:rPr>
              <w:t>;</w:t>
            </w:r>
            <w:r w:rsidR="00483282" w:rsidRPr="00FE1AFB">
              <w:rPr>
                <w:szCs w:val="20"/>
              </w:rPr>
              <w:t xml:space="preserve"> </w:t>
            </w:r>
            <w:r w:rsidRPr="00FE1AFB">
              <w:rPr>
                <w:b/>
                <w:szCs w:val="20"/>
                <w:vertAlign w:val="superscript"/>
              </w:rPr>
              <w:t>29</w:t>
            </w:r>
            <w:r w:rsidRPr="00FE1AFB">
              <w:rPr>
                <w:b/>
                <w:szCs w:val="20"/>
              </w:rPr>
              <w:t>Si NMR (DCCl</w:t>
            </w:r>
            <w:r w:rsidRPr="00FE1AFB">
              <w:rPr>
                <w:b/>
                <w:szCs w:val="20"/>
                <w:vertAlign w:val="subscript"/>
              </w:rPr>
              <w:t>3</w:t>
            </w:r>
            <w:r w:rsidRPr="00FE1AFB">
              <w:rPr>
                <w:b/>
                <w:szCs w:val="20"/>
              </w:rPr>
              <w:t>, 79 MHz):</w:t>
            </w:r>
            <w:r w:rsidR="00603AC5" w:rsidRPr="00FE1AFB">
              <w:rPr>
                <w:b/>
                <w:szCs w:val="20"/>
              </w:rPr>
              <w:t xml:space="preserve"> </w:t>
            </w:r>
            <w:r w:rsidR="00603AC5" w:rsidRPr="00FE1AFB">
              <w:rPr>
                <w:szCs w:val="20"/>
              </w:rPr>
              <w:t>δ -80.11</w:t>
            </w:r>
            <w:r w:rsidR="00F371D0" w:rsidRPr="00FE1AFB">
              <w:rPr>
                <w:szCs w:val="20"/>
              </w:rPr>
              <w:t xml:space="preserve">; </w:t>
            </w:r>
            <w:r w:rsidR="00F371D0" w:rsidRPr="00FE1AFB">
              <w:rPr>
                <w:b/>
                <w:szCs w:val="20"/>
                <w:lang w:val="en-US"/>
              </w:rPr>
              <w:t>HRMS</w:t>
            </w:r>
            <w:r w:rsidR="00F371D0" w:rsidRPr="00FE1AFB">
              <w:rPr>
                <w:szCs w:val="20"/>
                <w:lang w:val="en-US"/>
              </w:rPr>
              <w:t xml:space="preserve"> calc. for </w:t>
            </w:r>
            <w:r w:rsidR="00F371D0" w:rsidRPr="00FE1AFB">
              <w:rPr>
                <w:szCs w:val="20"/>
              </w:rPr>
              <w:t>C</w:t>
            </w:r>
            <w:r w:rsidR="00FE1AFB" w:rsidRPr="00FE1AFB">
              <w:rPr>
                <w:szCs w:val="20"/>
                <w:vertAlign w:val="subscript"/>
              </w:rPr>
              <w:t>17</w:t>
            </w:r>
            <w:r w:rsidR="00F371D0" w:rsidRPr="00FE1AFB">
              <w:rPr>
                <w:szCs w:val="20"/>
              </w:rPr>
              <w:t>H</w:t>
            </w:r>
            <w:r w:rsidR="00FE1AFB" w:rsidRPr="00FE1AFB">
              <w:rPr>
                <w:szCs w:val="20"/>
                <w:vertAlign w:val="subscript"/>
              </w:rPr>
              <w:t>25</w:t>
            </w:r>
            <w:r w:rsidR="00F371D0" w:rsidRPr="00FE1AFB">
              <w:rPr>
                <w:szCs w:val="20"/>
              </w:rPr>
              <w:t>NO</w:t>
            </w:r>
            <w:r w:rsidR="00FE1AFB" w:rsidRPr="00FE1AFB">
              <w:rPr>
                <w:szCs w:val="20"/>
                <w:vertAlign w:val="subscript"/>
              </w:rPr>
              <w:t>4</w:t>
            </w:r>
            <w:r w:rsidR="00F371D0" w:rsidRPr="00FE1AFB">
              <w:rPr>
                <w:szCs w:val="20"/>
              </w:rPr>
              <w:t xml:space="preserve">SiK </w:t>
            </w:r>
            <w:r w:rsidR="00F371D0" w:rsidRPr="00FE1AFB">
              <w:rPr>
                <w:szCs w:val="20"/>
                <w:lang w:val="en-US"/>
              </w:rPr>
              <w:t>(M+K)</w:t>
            </w:r>
            <w:r w:rsidR="00F371D0" w:rsidRPr="00FE1AFB">
              <w:rPr>
                <w:szCs w:val="20"/>
                <w:vertAlign w:val="superscript"/>
                <w:lang w:val="en-US"/>
              </w:rPr>
              <w:t>+</w:t>
            </w:r>
            <w:r w:rsidR="00F371D0" w:rsidRPr="00FE1AFB">
              <w:rPr>
                <w:szCs w:val="20"/>
                <w:lang w:val="en-US"/>
              </w:rPr>
              <w:t xml:space="preserve">, </w:t>
            </w:r>
            <w:r w:rsidR="00FE1AFB" w:rsidRPr="00FE1AFB">
              <w:rPr>
                <w:szCs w:val="20"/>
                <w:lang w:val="en-US"/>
              </w:rPr>
              <w:t>374</w:t>
            </w:r>
            <w:r w:rsidR="00F371D0" w:rsidRPr="00FE1AFB">
              <w:rPr>
                <w:szCs w:val="20"/>
                <w:lang w:val="en-US"/>
              </w:rPr>
              <w:t>.1</w:t>
            </w:r>
            <w:r w:rsidR="00FE1AFB" w:rsidRPr="00FE1AFB">
              <w:rPr>
                <w:szCs w:val="20"/>
                <w:lang w:val="en-US"/>
              </w:rPr>
              <w:t>19</w:t>
            </w:r>
            <w:r w:rsidR="00F371D0" w:rsidRPr="00FE1AFB">
              <w:rPr>
                <w:szCs w:val="20"/>
                <w:lang w:val="en-US"/>
              </w:rPr>
              <w:t xml:space="preserve">0, found, </w:t>
            </w:r>
            <w:r w:rsidR="00FE1AFB" w:rsidRPr="00FE1AFB">
              <w:rPr>
                <w:szCs w:val="20"/>
                <w:lang w:val="en-US"/>
              </w:rPr>
              <w:t>374.1181</w:t>
            </w:r>
          </w:p>
        </w:tc>
      </w:tr>
    </w:tbl>
    <w:p w14:paraId="701F1268" w14:textId="77777777" w:rsidR="006931CA" w:rsidRDefault="006931CA" w:rsidP="006931CA"/>
    <w:p w14:paraId="1A282F4C" w14:textId="77777777" w:rsidR="006931CA" w:rsidRDefault="006931CA" w:rsidP="006931CA"/>
    <w:p w14:paraId="6EBDE697" w14:textId="73122527" w:rsidR="00A803E6" w:rsidRPr="000C66B5" w:rsidRDefault="00A803E6" w:rsidP="00A803E6">
      <w:pPr>
        <w:pStyle w:val="Nagwek2"/>
      </w:pPr>
      <w:r w:rsidRPr="000C6BCC">
        <w:lastRenderedPageBreak/>
        <w:t>(</w:t>
      </w:r>
      <w:r w:rsidRPr="000C6BCC">
        <w:rPr>
          <w:i/>
        </w:rPr>
        <w:t>E</w:t>
      </w:r>
      <w:r w:rsidRPr="000C6BCC">
        <w:t>)-1-(4-(tert-butyl)styryl)-3,3-dimethyl-2,8,9-trioxa-5-aza-1-silabicyclo[3.3.3]undecane</w:t>
      </w:r>
      <w:r>
        <w:t xml:space="preserve"> (</w:t>
      </w:r>
      <w:r w:rsidR="00813947">
        <w:t>4e</w:t>
      </w:r>
      <w:r>
        <w:t>)</w:t>
      </w:r>
      <w:r w:rsidR="0073170B">
        <w:t xml:space="preserve"> 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A803E6" w:rsidRPr="000C66B5" w14:paraId="28575572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064427DF" w14:textId="251256E8" w:rsidR="00A803E6" w:rsidRDefault="00397BC8" w:rsidP="008E3635">
            <w:pPr>
              <w:jc w:val="center"/>
            </w:pPr>
            <w:r>
              <w:object w:dxaOrig="2594" w:dyaOrig="1538" w14:anchorId="02360DD9">
                <v:shape id="_x0000_i1117" type="#_x0000_t75" style="width:129pt;height:76.5pt" o:ole="">
                  <v:imagedata r:id="rId171" o:title=""/>
                </v:shape>
                <o:OLEObject Type="Embed" ProgID="ChemDraw.Document.6.0" ShapeID="_x0000_i1117" DrawAspect="Content" ObjectID="_1594831947" r:id="rId172"/>
              </w:object>
            </w:r>
          </w:p>
          <w:p w14:paraId="7FBA4789" w14:textId="77777777" w:rsidR="00A803E6" w:rsidRPr="000C66B5" w:rsidRDefault="00A803E6" w:rsidP="008E3635">
            <w:pPr>
              <w:jc w:val="center"/>
              <w:rPr>
                <w:b/>
                <w:szCs w:val="20"/>
              </w:rPr>
            </w:pPr>
          </w:p>
        </w:tc>
      </w:tr>
      <w:tr w:rsidR="00A803E6" w:rsidRPr="000C66B5" w14:paraId="76812DC4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3975C7DD" w14:textId="3372C25C" w:rsidR="00A803E6" w:rsidRPr="008319BC" w:rsidRDefault="00BD61D1" w:rsidP="00AF7E20">
            <w:pPr>
              <w:jc w:val="both"/>
              <w:rPr>
                <w:color w:val="00B050"/>
                <w:szCs w:val="20"/>
              </w:rPr>
            </w:pPr>
            <w:r w:rsidRPr="009E3B7C">
              <w:rPr>
                <w:b/>
                <w:szCs w:val="20"/>
                <w:vertAlign w:val="superscript"/>
              </w:rPr>
              <w:t>1</w:t>
            </w:r>
            <w:r w:rsidRPr="009E3B7C">
              <w:rPr>
                <w:b/>
                <w:szCs w:val="20"/>
              </w:rPr>
              <w:t>H NMR (DCCl</w:t>
            </w:r>
            <w:r w:rsidRPr="009E3B7C">
              <w:rPr>
                <w:b/>
                <w:szCs w:val="20"/>
                <w:vertAlign w:val="subscript"/>
              </w:rPr>
              <w:t>3</w:t>
            </w:r>
            <w:r w:rsidRPr="009E3B7C">
              <w:rPr>
                <w:b/>
                <w:szCs w:val="20"/>
              </w:rPr>
              <w:t>, 300 MHz):</w:t>
            </w:r>
            <w:r w:rsidRPr="000A322C">
              <w:rPr>
                <w:rFonts w:ascii="Times New Roman" w:eastAsia="Times New Roman" w:hAnsi="Times New Roman" w:cs="Times New Roman"/>
                <w:szCs w:val="20"/>
                <w:vertAlign w:val="superscript"/>
                <w:lang w:eastAsia="pl-PL"/>
              </w:rPr>
              <w:t xml:space="preserve"> </w:t>
            </w:r>
            <w:r w:rsidRPr="000A322C">
              <w:rPr>
                <w:szCs w:val="20"/>
              </w:rPr>
              <w:t xml:space="preserve">δ 7.30 (d, </w:t>
            </w:r>
            <w:r w:rsidRPr="000A322C">
              <w:rPr>
                <w:i/>
                <w:iCs/>
                <w:szCs w:val="20"/>
              </w:rPr>
              <w:t>J</w:t>
            </w:r>
            <w:r w:rsidRPr="000A322C">
              <w:rPr>
                <w:szCs w:val="20"/>
              </w:rPr>
              <w:t xml:space="preserve"> = 8.5 Hz, 2H), 7.22 – 7.15 (m, 2H), 7.00 (d, </w:t>
            </w:r>
            <w:r w:rsidRPr="000A322C">
              <w:rPr>
                <w:i/>
                <w:iCs/>
                <w:szCs w:val="20"/>
              </w:rPr>
              <w:t>J</w:t>
            </w:r>
            <w:r w:rsidRPr="000A322C">
              <w:rPr>
                <w:szCs w:val="20"/>
              </w:rPr>
              <w:t xml:space="preserve"> = 18.8 Hz, 1H), 6.22 (d, </w:t>
            </w:r>
            <w:r w:rsidRPr="000A322C">
              <w:rPr>
                <w:i/>
                <w:iCs/>
                <w:szCs w:val="20"/>
              </w:rPr>
              <w:t>J</w:t>
            </w:r>
            <w:r w:rsidRPr="000A322C">
              <w:rPr>
                <w:szCs w:val="20"/>
              </w:rPr>
              <w:t xml:space="preserve"> = 18.8 Hz, 1H), 3.83 – 3.68 (m, 4H), 2.85 (oct, </w:t>
            </w:r>
            <w:r w:rsidRPr="000A322C">
              <w:rPr>
                <w:i/>
                <w:iCs/>
                <w:szCs w:val="20"/>
              </w:rPr>
              <w:t>J</w:t>
            </w:r>
            <w:r w:rsidRPr="000A322C">
              <w:rPr>
                <w:szCs w:val="20"/>
              </w:rPr>
              <w:t xml:space="preserve"> = 6.1 Hz, 4H), 2.65 (s, 2H), 1.26 (s, 6H), 1.21 (s, 9H)</w:t>
            </w:r>
            <w:r>
              <w:rPr>
                <w:szCs w:val="20"/>
              </w:rPr>
              <w:t xml:space="preserve">; </w:t>
            </w:r>
            <w:r w:rsidRPr="00965DA0">
              <w:rPr>
                <w:b/>
                <w:szCs w:val="20"/>
                <w:vertAlign w:val="superscript"/>
              </w:rPr>
              <w:t>13</w:t>
            </w:r>
            <w:r w:rsidRPr="00965DA0">
              <w:rPr>
                <w:b/>
                <w:szCs w:val="20"/>
              </w:rPr>
              <w:t>C NMR</w:t>
            </w:r>
            <w:r w:rsidRPr="00965DA0">
              <w:rPr>
                <w:szCs w:val="20"/>
              </w:rPr>
              <w:t xml:space="preserve"> </w:t>
            </w:r>
            <w:r w:rsidRPr="00965DA0">
              <w:rPr>
                <w:b/>
                <w:szCs w:val="20"/>
              </w:rPr>
              <w:t>(DCCl</w:t>
            </w:r>
            <w:r w:rsidRPr="00965DA0">
              <w:rPr>
                <w:b/>
                <w:szCs w:val="20"/>
                <w:vertAlign w:val="subscript"/>
              </w:rPr>
              <w:t>3</w:t>
            </w:r>
            <w:r w:rsidRPr="00965DA0">
              <w:rPr>
                <w:b/>
                <w:szCs w:val="20"/>
              </w:rPr>
              <w:t>, 75 MHz):</w:t>
            </w:r>
            <w:r w:rsidRPr="00965DA0">
              <w:rPr>
                <w:szCs w:val="20"/>
              </w:rPr>
              <w:t xml:space="preserve"> δ 149.80, 142.29, 136.91, 128.65, 126.33, 124.95, 70.63, 62.72, 58.31, 55.07, 34.56, 31.47, 31.31; </w:t>
            </w:r>
            <w:r w:rsidRPr="002168D9">
              <w:rPr>
                <w:b/>
                <w:szCs w:val="20"/>
                <w:vertAlign w:val="superscript"/>
              </w:rPr>
              <w:t>29</w:t>
            </w:r>
            <w:r w:rsidRPr="002168D9">
              <w:rPr>
                <w:b/>
                <w:szCs w:val="20"/>
              </w:rPr>
              <w:t>Si NMR (DCCl</w:t>
            </w:r>
            <w:r w:rsidRPr="002168D9">
              <w:rPr>
                <w:b/>
                <w:szCs w:val="20"/>
                <w:vertAlign w:val="subscript"/>
              </w:rPr>
              <w:t>3</w:t>
            </w:r>
            <w:r w:rsidRPr="002168D9">
              <w:rPr>
                <w:b/>
                <w:szCs w:val="20"/>
              </w:rPr>
              <w:t>, 79 MHz):</w:t>
            </w:r>
            <w:r w:rsidRPr="002168D9">
              <w:rPr>
                <w:szCs w:val="20"/>
              </w:rPr>
              <w:t xml:space="preserve"> δ -80.10; </w:t>
            </w:r>
            <w:r w:rsidRPr="002168D9">
              <w:rPr>
                <w:b/>
                <w:szCs w:val="20"/>
                <w:lang w:val="en-US"/>
              </w:rPr>
              <w:t>HRMS</w:t>
            </w:r>
            <w:r w:rsidRPr="002168D9">
              <w:rPr>
                <w:szCs w:val="20"/>
                <w:lang w:val="en-US"/>
              </w:rPr>
              <w:t xml:space="preserve"> calc. for </w:t>
            </w:r>
            <w:r w:rsidRPr="002168D9">
              <w:rPr>
                <w:szCs w:val="20"/>
              </w:rPr>
              <w:t>C</w:t>
            </w:r>
            <w:r w:rsidRPr="002168D9">
              <w:rPr>
                <w:szCs w:val="20"/>
                <w:vertAlign w:val="subscript"/>
              </w:rPr>
              <w:t>20</w:t>
            </w:r>
            <w:r w:rsidRPr="002168D9">
              <w:rPr>
                <w:szCs w:val="20"/>
              </w:rPr>
              <w:t>H</w:t>
            </w:r>
            <w:r w:rsidRPr="002168D9">
              <w:rPr>
                <w:szCs w:val="20"/>
                <w:vertAlign w:val="subscript"/>
              </w:rPr>
              <w:t>31</w:t>
            </w:r>
            <w:r w:rsidRPr="002168D9">
              <w:rPr>
                <w:szCs w:val="20"/>
              </w:rPr>
              <w:t>NO</w:t>
            </w:r>
            <w:r w:rsidRPr="002168D9">
              <w:rPr>
                <w:szCs w:val="20"/>
                <w:vertAlign w:val="subscript"/>
              </w:rPr>
              <w:t>3</w:t>
            </w:r>
            <w:r w:rsidRPr="002168D9">
              <w:rPr>
                <w:szCs w:val="20"/>
              </w:rPr>
              <w:t xml:space="preserve">SiK </w:t>
            </w:r>
            <w:r w:rsidRPr="002168D9">
              <w:rPr>
                <w:szCs w:val="20"/>
                <w:lang w:val="en-US"/>
              </w:rPr>
              <w:t>(M+K)</w:t>
            </w:r>
            <w:r w:rsidRPr="002168D9">
              <w:rPr>
                <w:szCs w:val="20"/>
                <w:vertAlign w:val="superscript"/>
                <w:lang w:val="en-US"/>
              </w:rPr>
              <w:t>+</w:t>
            </w:r>
            <w:r w:rsidRPr="002168D9">
              <w:rPr>
                <w:szCs w:val="20"/>
                <w:lang w:val="en-US"/>
              </w:rPr>
              <w:t>, 400.1710, found, 400.1703</w:t>
            </w:r>
          </w:p>
        </w:tc>
      </w:tr>
    </w:tbl>
    <w:p w14:paraId="5BC39CFB" w14:textId="09791CA0" w:rsidR="000C6BCC" w:rsidRPr="000C66B5" w:rsidRDefault="000C6BCC" w:rsidP="000C6BCC">
      <w:pPr>
        <w:pStyle w:val="Nagwek2"/>
      </w:pPr>
      <w:r w:rsidRPr="000C6BCC">
        <w:t>(</w:t>
      </w:r>
      <w:r w:rsidRPr="000C6BCC">
        <w:rPr>
          <w:i/>
        </w:rPr>
        <w:t>E</w:t>
      </w:r>
      <w:r w:rsidRPr="000C6BCC">
        <w:t xml:space="preserve">)-1-(2-([1,1'-biphenyl]-4-yl)vinyl)-3,3-dimethyl-2,8,9-trioxa-5-aza-1-silabicyclo[3.3.3]undecane </w:t>
      </w:r>
      <w:r>
        <w:t>(</w:t>
      </w:r>
      <w:r w:rsidR="00813947">
        <w:t>4f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0C6BCC" w:rsidRPr="000C66B5" w14:paraId="25EDBCF6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7A6A2B09" w14:textId="3E6415D2" w:rsidR="000C6BCC" w:rsidRDefault="00565837" w:rsidP="00901847">
            <w:pPr>
              <w:jc w:val="center"/>
            </w:pPr>
            <w:r>
              <w:object w:dxaOrig="2544" w:dyaOrig="1538" w14:anchorId="21174D1B">
                <v:shape id="_x0000_i1118" type="#_x0000_t75" style="width:129.75pt;height:1in" o:ole="">
                  <v:imagedata r:id="rId173" o:title=""/>
                </v:shape>
                <o:OLEObject Type="Embed" ProgID="ChemDraw.Document.6.0" ShapeID="_x0000_i1118" DrawAspect="Content" ObjectID="_1594831948" r:id="rId174"/>
              </w:object>
            </w:r>
          </w:p>
          <w:p w14:paraId="56020103" w14:textId="77777777" w:rsidR="000C6BCC" w:rsidRPr="000C66B5" w:rsidRDefault="000C6BCC" w:rsidP="00901847">
            <w:pPr>
              <w:jc w:val="center"/>
              <w:rPr>
                <w:b/>
                <w:szCs w:val="20"/>
              </w:rPr>
            </w:pPr>
          </w:p>
        </w:tc>
      </w:tr>
      <w:tr w:rsidR="000C6BCC" w:rsidRPr="000C66B5" w14:paraId="6C52BEF8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2C770049" w14:textId="0B2591E5" w:rsidR="000C6BCC" w:rsidRPr="00006310" w:rsidRDefault="000C6BCC" w:rsidP="00AF7E20">
            <w:pPr>
              <w:jc w:val="both"/>
              <w:rPr>
                <w:szCs w:val="20"/>
              </w:rPr>
            </w:pPr>
            <w:r w:rsidRPr="00822013">
              <w:rPr>
                <w:b/>
                <w:szCs w:val="20"/>
                <w:vertAlign w:val="superscript"/>
              </w:rPr>
              <w:t>1</w:t>
            </w:r>
            <w:r w:rsidRPr="00822013">
              <w:rPr>
                <w:b/>
                <w:szCs w:val="20"/>
              </w:rPr>
              <w:t>H NMR (DCCl</w:t>
            </w:r>
            <w:r w:rsidRPr="00822013">
              <w:rPr>
                <w:b/>
                <w:szCs w:val="20"/>
                <w:vertAlign w:val="subscript"/>
              </w:rPr>
              <w:t>3</w:t>
            </w:r>
            <w:r w:rsidRPr="00822013">
              <w:rPr>
                <w:b/>
                <w:szCs w:val="20"/>
              </w:rPr>
              <w:t>, 300 MHz):</w:t>
            </w:r>
            <w:r w:rsidRPr="00822013">
              <w:rPr>
                <w:szCs w:val="20"/>
              </w:rPr>
              <w:t xml:space="preserve"> </w:t>
            </w:r>
            <w:r w:rsidR="00AF4B4D" w:rsidRPr="00822013">
              <w:rPr>
                <w:szCs w:val="20"/>
              </w:rPr>
              <w:t xml:space="preserve">δ 7.57 – 7.16 (m, 9H), 7.07 (dd, </w:t>
            </w:r>
            <w:r w:rsidR="00AF4B4D" w:rsidRPr="00822013">
              <w:rPr>
                <w:i/>
                <w:iCs/>
                <w:szCs w:val="20"/>
              </w:rPr>
              <w:t>J</w:t>
            </w:r>
            <w:r w:rsidR="00AF4B4D" w:rsidRPr="00822013">
              <w:rPr>
                <w:szCs w:val="20"/>
              </w:rPr>
              <w:t xml:space="preserve"> = 18.8, 2.2 Hz, 1H), 6.34 (dd, </w:t>
            </w:r>
            <w:r w:rsidR="00AF4B4D" w:rsidRPr="00822013">
              <w:rPr>
                <w:i/>
                <w:iCs/>
                <w:szCs w:val="20"/>
              </w:rPr>
              <w:t>J</w:t>
            </w:r>
            <w:r w:rsidR="00AF4B4D" w:rsidRPr="00822013">
              <w:rPr>
                <w:szCs w:val="20"/>
              </w:rPr>
              <w:t xml:space="preserve"> = 18.8, 2.1 Hz, 1H), 3.85 – 3.70 (m, 4H), 2.94 – 2.76 (m, 4H), 2.67 (s, </w:t>
            </w:r>
            <w:r w:rsidR="0054366B">
              <w:rPr>
                <w:szCs w:val="20"/>
              </w:rPr>
              <w:t>2</w:t>
            </w:r>
            <w:r w:rsidR="00AF4B4D" w:rsidRPr="00822013">
              <w:rPr>
                <w:szCs w:val="20"/>
              </w:rPr>
              <w:t xml:space="preserve">H), 1.28 (s, </w:t>
            </w:r>
            <w:r w:rsidR="008B2B6C">
              <w:rPr>
                <w:szCs w:val="20"/>
              </w:rPr>
              <w:t>6</w:t>
            </w:r>
            <w:r w:rsidR="00AF4B4D" w:rsidRPr="00822013">
              <w:rPr>
                <w:szCs w:val="20"/>
              </w:rPr>
              <w:t>H)</w:t>
            </w:r>
            <w:r w:rsidRPr="00822013">
              <w:rPr>
                <w:szCs w:val="20"/>
              </w:rPr>
              <w:t xml:space="preserve">; </w:t>
            </w:r>
            <w:r w:rsidRPr="00822013">
              <w:rPr>
                <w:szCs w:val="20"/>
              </w:rPr>
              <w:br/>
            </w:r>
            <w:r w:rsidRPr="00822013">
              <w:rPr>
                <w:b/>
                <w:szCs w:val="20"/>
                <w:vertAlign w:val="superscript"/>
              </w:rPr>
              <w:t>13</w:t>
            </w:r>
            <w:r w:rsidRPr="00822013">
              <w:rPr>
                <w:b/>
                <w:szCs w:val="20"/>
              </w:rPr>
              <w:t>C NMR</w:t>
            </w:r>
            <w:r w:rsidRPr="00822013">
              <w:rPr>
                <w:szCs w:val="20"/>
              </w:rPr>
              <w:t xml:space="preserve"> </w:t>
            </w:r>
            <w:r w:rsidRPr="00822013">
              <w:rPr>
                <w:b/>
                <w:szCs w:val="20"/>
              </w:rPr>
              <w:t>(DCCl</w:t>
            </w:r>
            <w:r w:rsidRPr="00822013">
              <w:rPr>
                <w:b/>
                <w:szCs w:val="20"/>
                <w:vertAlign w:val="subscript"/>
              </w:rPr>
              <w:t>3</w:t>
            </w:r>
            <w:r w:rsidRPr="00822013">
              <w:rPr>
                <w:b/>
                <w:szCs w:val="20"/>
              </w:rPr>
              <w:t>, 75 MHz):</w:t>
            </w:r>
            <w:r w:rsidRPr="00822013">
              <w:rPr>
                <w:szCs w:val="20"/>
              </w:rPr>
              <w:t xml:space="preserve"> </w:t>
            </w:r>
            <w:r w:rsidR="00AF4B4D" w:rsidRPr="00822013">
              <w:rPr>
                <w:szCs w:val="20"/>
              </w:rPr>
              <w:t>δ 141.90, 141.15, 139.45, 138.78, 130.13, 128.75, 127.11, 127.03, 126.94, 126.74, 70.62, 62.71, 58.27, 55.07, 31.34</w:t>
            </w:r>
            <w:r w:rsidRPr="00822013">
              <w:rPr>
                <w:szCs w:val="20"/>
              </w:rPr>
              <w:t xml:space="preserve">; </w:t>
            </w:r>
            <w:r w:rsidRPr="00822013">
              <w:rPr>
                <w:b/>
                <w:szCs w:val="20"/>
                <w:vertAlign w:val="superscript"/>
              </w:rPr>
              <w:t>29</w:t>
            </w:r>
            <w:r w:rsidRPr="00822013">
              <w:rPr>
                <w:b/>
                <w:szCs w:val="20"/>
              </w:rPr>
              <w:t>Si NMR (DCCl</w:t>
            </w:r>
            <w:r w:rsidRPr="00822013">
              <w:rPr>
                <w:b/>
                <w:szCs w:val="20"/>
                <w:vertAlign w:val="subscript"/>
              </w:rPr>
              <w:t>3</w:t>
            </w:r>
            <w:r w:rsidRPr="00822013">
              <w:rPr>
                <w:b/>
                <w:szCs w:val="20"/>
              </w:rPr>
              <w:t>, 79 MHz):</w:t>
            </w:r>
            <w:r w:rsidRPr="00822013">
              <w:rPr>
                <w:szCs w:val="20"/>
              </w:rPr>
              <w:t xml:space="preserve"> δ</w:t>
            </w:r>
            <w:r w:rsidR="00603AC5" w:rsidRPr="00822013">
              <w:rPr>
                <w:szCs w:val="20"/>
              </w:rPr>
              <w:t xml:space="preserve"> -80.78</w:t>
            </w:r>
            <w:r w:rsidR="00F371D0" w:rsidRPr="00822013">
              <w:rPr>
                <w:szCs w:val="20"/>
              </w:rPr>
              <w:t xml:space="preserve">; </w:t>
            </w:r>
            <w:r w:rsidR="00822013">
              <w:rPr>
                <w:szCs w:val="20"/>
              </w:rPr>
              <w:br/>
            </w:r>
            <w:r w:rsidR="00F371D0" w:rsidRPr="00822013">
              <w:rPr>
                <w:b/>
                <w:szCs w:val="20"/>
                <w:lang w:val="en-US"/>
              </w:rPr>
              <w:t>HRMS</w:t>
            </w:r>
            <w:r w:rsidR="00F371D0" w:rsidRPr="00822013">
              <w:rPr>
                <w:szCs w:val="20"/>
                <w:lang w:val="en-US"/>
              </w:rPr>
              <w:t xml:space="preserve"> calc. for </w:t>
            </w:r>
            <w:r w:rsidR="00F371D0" w:rsidRPr="00822013">
              <w:rPr>
                <w:szCs w:val="20"/>
              </w:rPr>
              <w:t>C</w:t>
            </w:r>
            <w:r w:rsidR="00822013" w:rsidRPr="00822013">
              <w:rPr>
                <w:szCs w:val="20"/>
                <w:vertAlign w:val="subscript"/>
              </w:rPr>
              <w:t>22</w:t>
            </w:r>
            <w:r w:rsidR="00F371D0" w:rsidRPr="00822013">
              <w:rPr>
                <w:szCs w:val="20"/>
              </w:rPr>
              <w:t>H</w:t>
            </w:r>
            <w:r w:rsidR="00822013" w:rsidRPr="00822013">
              <w:rPr>
                <w:szCs w:val="20"/>
                <w:vertAlign w:val="subscript"/>
              </w:rPr>
              <w:t>27</w:t>
            </w:r>
            <w:r w:rsidR="00F371D0" w:rsidRPr="00822013">
              <w:rPr>
                <w:szCs w:val="20"/>
              </w:rPr>
              <w:t>NO</w:t>
            </w:r>
            <w:r w:rsidR="00F371D0" w:rsidRPr="00822013">
              <w:rPr>
                <w:szCs w:val="20"/>
                <w:vertAlign w:val="subscript"/>
              </w:rPr>
              <w:t>3</w:t>
            </w:r>
            <w:r w:rsidR="00F371D0" w:rsidRPr="00822013">
              <w:rPr>
                <w:szCs w:val="20"/>
              </w:rPr>
              <w:t xml:space="preserve">SiK </w:t>
            </w:r>
            <w:r w:rsidR="00F371D0" w:rsidRPr="00822013">
              <w:rPr>
                <w:szCs w:val="20"/>
                <w:lang w:val="en-US"/>
              </w:rPr>
              <w:t>(M+K)</w:t>
            </w:r>
            <w:r w:rsidR="00F371D0" w:rsidRPr="00822013">
              <w:rPr>
                <w:szCs w:val="20"/>
                <w:vertAlign w:val="superscript"/>
                <w:lang w:val="en-US"/>
              </w:rPr>
              <w:t>+</w:t>
            </w:r>
            <w:r w:rsidR="00F371D0" w:rsidRPr="00822013">
              <w:rPr>
                <w:szCs w:val="20"/>
                <w:lang w:val="en-US"/>
              </w:rPr>
              <w:t>, 4</w:t>
            </w:r>
            <w:r w:rsidR="00822013" w:rsidRPr="00822013">
              <w:rPr>
                <w:szCs w:val="20"/>
                <w:lang w:val="en-US"/>
              </w:rPr>
              <w:t>2</w:t>
            </w:r>
            <w:r w:rsidR="00F371D0" w:rsidRPr="00822013">
              <w:rPr>
                <w:szCs w:val="20"/>
                <w:lang w:val="en-US"/>
              </w:rPr>
              <w:t>0.1</w:t>
            </w:r>
            <w:r w:rsidR="00822013" w:rsidRPr="00822013">
              <w:rPr>
                <w:szCs w:val="20"/>
                <w:lang w:val="en-US"/>
              </w:rPr>
              <w:t>39</w:t>
            </w:r>
            <w:r w:rsidR="00F371D0" w:rsidRPr="00822013">
              <w:rPr>
                <w:szCs w:val="20"/>
                <w:lang w:val="en-US"/>
              </w:rPr>
              <w:t xml:space="preserve">7, found, </w:t>
            </w:r>
            <w:r w:rsidR="00822013" w:rsidRPr="00822013">
              <w:rPr>
                <w:szCs w:val="20"/>
                <w:lang w:val="en-US"/>
              </w:rPr>
              <w:t>420.1380</w:t>
            </w:r>
          </w:p>
        </w:tc>
      </w:tr>
    </w:tbl>
    <w:p w14:paraId="3D7510C0" w14:textId="4BD8B6FC" w:rsidR="009D1F4D" w:rsidRPr="000C66B5" w:rsidRDefault="009D1F4D" w:rsidP="009D1F4D">
      <w:pPr>
        <w:pStyle w:val="Nagwek2"/>
      </w:pPr>
      <w:r w:rsidRPr="009D1F4D">
        <w:t>3,4-dimethyl-1-((</w:t>
      </w:r>
      <w:r w:rsidRPr="00A803E6">
        <w:rPr>
          <w:i/>
        </w:rPr>
        <w:t>E</w:t>
      </w:r>
      <w:r w:rsidRPr="009D1F4D">
        <w:t>)-styryl)-2,8,9-trioxa-5-aza-1-silabicyclo[3.3.3]undecane</w:t>
      </w:r>
      <w:r w:rsidRPr="000C6BCC">
        <w:t xml:space="preserve"> </w:t>
      </w:r>
      <w:r>
        <w:t>(</w:t>
      </w:r>
      <w:r w:rsidR="00813947">
        <w:t>5a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9D1F4D" w:rsidRPr="000C66B5" w14:paraId="65E37B80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4F107BE0" w14:textId="0600F1D0" w:rsidR="009D1F4D" w:rsidRDefault="000B1EB2" w:rsidP="00901847">
            <w:pPr>
              <w:jc w:val="center"/>
            </w:pPr>
            <w:r>
              <w:object w:dxaOrig="2392" w:dyaOrig="1576" w14:anchorId="15F5CB05">
                <v:shape id="_x0000_i1119" type="#_x0000_t75" style="width:122.25pt;height:79.5pt" o:ole="">
                  <v:imagedata r:id="rId175" o:title=""/>
                </v:shape>
                <o:OLEObject Type="Embed" ProgID="ChemDraw.Document.6.0" ShapeID="_x0000_i1119" DrawAspect="Content" ObjectID="_1594831949" r:id="rId176"/>
              </w:object>
            </w:r>
          </w:p>
          <w:p w14:paraId="466D3051" w14:textId="77777777" w:rsidR="009D1F4D" w:rsidRPr="000C66B5" w:rsidRDefault="009D1F4D" w:rsidP="00901847">
            <w:pPr>
              <w:jc w:val="center"/>
              <w:rPr>
                <w:b/>
                <w:szCs w:val="20"/>
              </w:rPr>
            </w:pPr>
          </w:p>
        </w:tc>
      </w:tr>
      <w:tr w:rsidR="009D1F4D" w:rsidRPr="000C66B5" w14:paraId="6F0F227D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6305C2CD" w14:textId="3C4B4EC3" w:rsidR="009D1F4D" w:rsidRPr="00006310" w:rsidRDefault="009D1F4D" w:rsidP="00AF7E20">
            <w:pPr>
              <w:jc w:val="both"/>
              <w:rPr>
                <w:szCs w:val="20"/>
              </w:rPr>
            </w:pPr>
            <w:r w:rsidRPr="00C949EF">
              <w:rPr>
                <w:b/>
                <w:szCs w:val="20"/>
                <w:vertAlign w:val="superscript"/>
              </w:rPr>
              <w:t>1</w:t>
            </w:r>
            <w:r w:rsidRPr="00C949EF">
              <w:rPr>
                <w:b/>
                <w:szCs w:val="20"/>
              </w:rPr>
              <w:t>H NMR (DCCl</w:t>
            </w:r>
            <w:r w:rsidRPr="00C949EF">
              <w:rPr>
                <w:b/>
                <w:szCs w:val="20"/>
                <w:vertAlign w:val="subscript"/>
              </w:rPr>
              <w:t>3</w:t>
            </w:r>
            <w:r w:rsidRPr="00C949EF">
              <w:rPr>
                <w:b/>
                <w:szCs w:val="20"/>
              </w:rPr>
              <w:t>, 300 MHz):</w:t>
            </w:r>
            <w:r w:rsidRPr="00C949EF">
              <w:rPr>
                <w:szCs w:val="20"/>
              </w:rPr>
              <w:t xml:space="preserve"> </w:t>
            </w:r>
            <w:r w:rsidR="00824D14" w:rsidRPr="00C949EF">
              <w:rPr>
                <w:szCs w:val="20"/>
              </w:rPr>
              <w:t xml:space="preserve">δ 7.34 (d, </w:t>
            </w:r>
            <w:r w:rsidR="00824D14" w:rsidRPr="00C949EF">
              <w:rPr>
                <w:i/>
                <w:iCs/>
                <w:szCs w:val="20"/>
              </w:rPr>
              <w:t>J</w:t>
            </w:r>
            <w:r w:rsidR="00824D14" w:rsidRPr="00C949EF">
              <w:rPr>
                <w:szCs w:val="20"/>
              </w:rPr>
              <w:t xml:space="preserve"> = 7.0 Hz, </w:t>
            </w:r>
            <w:r w:rsidR="00876D5C" w:rsidRPr="00C949EF">
              <w:rPr>
                <w:szCs w:val="20"/>
              </w:rPr>
              <w:t>2</w:t>
            </w:r>
            <w:r w:rsidR="00824D14" w:rsidRPr="00C949EF">
              <w:rPr>
                <w:szCs w:val="20"/>
              </w:rPr>
              <w:t>H), 7.18 – 6.95 (m, 4H</w:t>
            </w:r>
            <w:r w:rsidR="00876D5C" w:rsidRPr="00C949EF">
              <w:rPr>
                <w:szCs w:val="20"/>
              </w:rPr>
              <w:t xml:space="preserve">, </w:t>
            </w:r>
            <w:r w:rsidR="00876D5C" w:rsidRPr="00C949EF">
              <w:rPr>
                <w:i/>
                <w:szCs w:val="20"/>
              </w:rPr>
              <w:t>Ar-C</w:t>
            </w:r>
            <w:r w:rsidR="00876D5C" w:rsidRPr="00C949EF">
              <w:rPr>
                <w:i/>
                <w:szCs w:val="20"/>
                <w:u w:val="single"/>
              </w:rPr>
              <w:t>H</w:t>
            </w:r>
            <w:r w:rsidR="00876D5C" w:rsidRPr="00C949EF">
              <w:rPr>
                <w:i/>
                <w:szCs w:val="20"/>
              </w:rPr>
              <w:t>= signal overlaps with phenyl ring protons signals</w:t>
            </w:r>
            <w:r w:rsidR="00824D14" w:rsidRPr="00C949EF">
              <w:rPr>
                <w:szCs w:val="20"/>
              </w:rPr>
              <w:t xml:space="preserve">), 6.25 (d, </w:t>
            </w:r>
            <w:r w:rsidR="00824D14" w:rsidRPr="00C949EF">
              <w:rPr>
                <w:i/>
                <w:iCs/>
                <w:szCs w:val="20"/>
              </w:rPr>
              <w:t>J</w:t>
            </w:r>
            <w:r w:rsidR="00824D14" w:rsidRPr="00C949EF">
              <w:rPr>
                <w:szCs w:val="20"/>
              </w:rPr>
              <w:t xml:space="preserve"> = 18.8 Hz, 1H), 3.83 – 3.67 (m, 4H), 3.59 (dq, </w:t>
            </w:r>
            <w:r w:rsidR="00824D14" w:rsidRPr="00C949EF">
              <w:rPr>
                <w:i/>
                <w:iCs/>
                <w:szCs w:val="20"/>
              </w:rPr>
              <w:t>J</w:t>
            </w:r>
            <w:r w:rsidR="00824D14" w:rsidRPr="00C949EF">
              <w:rPr>
                <w:szCs w:val="20"/>
              </w:rPr>
              <w:t xml:space="preserve"> = 9.8, 6.0 Hz, 1H), 2.84 – 2.60 (m, 3H), 2.49 – 2.36 (m, 2H), 1.16 (d, </w:t>
            </w:r>
            <w:r w:rsidR="00824D14" w:rsidRPr="00C949EF">
              <w:rPr>
                <w:i/>
                <w:iCs/>
                <w:szCs w:val="20"/>
              </w:rPr>
              <w:t>J</w:t>
            </w:r>
            <w:r w:rsidR="00824D14" w:rsidRPr="00C949EF">
              <w:rPr>
                <w:szCs w:val="20"/>
              </w:rPr>
              <w:t xml:space="preserve"> = 6.0 Hz, 3H), 1.03 (d, </w:t>
            </w:r>
            <w:r w:rsidR="00824D14" w:rsidRPr="00C949EF">
              <w:rPr>
                <w:i/>
                <w:iCs/>
                <w:szCs w:val="20"/>
              </w:rPr>
              <w:t>J</w:t>
            </w:r>
            <w:r w:rsidR="00824D14" w:rsidRPr="00C949EF">
              <w:rPr>
                <w:szCs w:val="20"/>
              </w:rPr>
              <w:t xml:space="preserve"> = 6.6 Hz, 3H)</w:t>
            </w:r>
            <w:r w:rsidRPr="00C949EF">
              <w:rPr>
                <w:szCs w:val="20"/>
              </w:rPr>
              <w:t xml:space="preserve">; </w:t>
            </w:r>
            <w:r w:rsidRPr="00C949EF">
              <w:rPr>
                <w:b/>
                <w:szCs w:val="20"/>
                <w:vertAlign w:val="superscript"/>
              </w:rPr>
              <w:t>13</w:t>
            </w:r>
            <w:r w:rsidRPr="00C949EF">
              <w:rPr>
                <w:b/>
                <w:szCs w:val="20"/>
              </w:rPr>
              <w:t>C NMR</w:t>
            </w:r>
            <w:r w:rsidRPr="00C949EF">
              <w:rPr>
                <w:szCs w:val="20"/>
              </w:rPr>
              <w:t xml:space="preserve"> </w:t>
            </w:r>
            <w:r w:rsidRPr="00C949EF">
              <w:rPr>
                <w:b/>
                <w:szCs w:val="20"/>
              </w:rPr>
              <w:t>(DCCl</w:t>
            </w:r>
            <w:r w:rsidRPr="00C949EF">
              <w:rPr>
                <w:b/>
                <w:szCs w:val="20"/>
                <w:vertAlign w:val="subscript"/>
              </w:rPr>
              <w:t>3</w:t>
            </w:r>
            <w:r w:rsidRPr="00C949EF">
              <w:rPr>
                <w:b/>
                <w:szCs w:val="20"/>
              </w:rPr>
              <w:t>, 75 MHz):</w:t>
            </w:r>
            <w:r w:rsidRPr="00C949EF">
              <w:rPr>
                <w:szCs w:val="20"/>
              </w:rPr>
              <w:t xml:space="preserve"> δ 51.14,</w:t>
            </w:r>
            <w:r w:rsidRPr="00C949EF">
              <w:rPr>
                <w:b/>
                <w:szCs w:val="20"/>
                <w:vertAlign w:val="superscript"/>
              </w:rPr>
              <w:t xml:space="preserve"> </w:t>
            </w:r>
            <w:r w:rsidRPr="00C949EF">
              <w:rPr>
                <w:szCs w:val="20"/>
              </w:rPr>
              <w:t xml:space="preserve">57.78, 126.66, 127.03, 128.14, 128.99, 139.48, 142.79; </w:t>
            </w:r>
            <w:r w:rsidRPr="00C949EF">
              <w:rPr>
                <w:b/>
                <w:szCs w:val="20"/>
                <w:vertAlign w:val="superscript"/>
              </w:rPr>
              <w:t>29</w:t>
            </w:r>
            <w:r w:rsidRPr="00C949EF">
              <w:rPr>
                <w:b/>
                <w:szCs w:val="20"/>
              </w:rPr>
              <w:t>Si NMR (DCCl</w:t>
            </w:r>
            <w:r w:rsidRPr="00C949EF">
              <w:rPr>
                <w:b/>
                <w:szCs w:val="20"/>
                <w:vertAlign w:val="subscript"/>
              </w:rPr>
              <w:t>3</w:t>
            </w:r>
            <w:r w:rsidRPr="00C949EF">
              <w:rPr>
                <w:b/>
                <w:szCs w:val="20"/>
              </w:rPr>
              <w:t>, 79 MHz):</w:t>
            </w:r>
            <w:r w:rsidRPr="00C949EF">
              <w:rPr>
                <w:szCs w:val="20"/>
              </w:rPr>
              <w:t xml:space="preserve"> δ</w:t>
            </w:r>
            <w:r w:rsidRPr="00C949EF">
              <w:t xml:space="preserve"> </w:t>
            </w:r>
            <w:r w:rsidRPr="00C949EF">
              <w:rPr>
                <w:szCs w:val="20"/>
              </w:rPr>
              <w:t>-8</w:t>
            </w:r>
            <w:r w:rsidR="00A95AA5" w:rsidRPr="00C949EF">
              <w:rPr>
                <w:szCs w:val="20"/>
              </w:rPr>
              <w:t>2</w:t>
            </w:r>
            <w:r w:rsidRPr="00C949EF">
              <w:rPr>
                <w:szCs w:val="20"/>
              </w:rPr>
              <w:t>.</w:t>
            </w:r>
            <w:r w:rsidR="00A95AA5" w:rsidRPr="00C949EF">
              <w:rPr>
                <w:szCs w:val="20"/>
              </w:rPr>
              <w:t>74</w:t>
            </w:r>
            <w:r w:rsidR="00F371D0" w:rsidRPr="00C949EF">
              <w:rPr>
                <w:szCs w:val="20"/>
              </w:rPr>
              <w:t xml:space="preserve">; </w:t>
            </w:r>
            <w:r w:rsidR="00F371D0" w:rsidRPr="00C949EF">
              <w:rPr>
                <w:b/>
                <w:szCs w:val="20"/>
                <w:lang w:val="en-US"/>
              </w:rPr>
              <w:t>HRMS</w:t>
            </w:r>
            <w:r w:rsidR="00F371D0" w:rsidRPr="00C949EF">
              <w:rPr>
                <w:szCs w:val="20"/>
                <w:lang w:val="en-US"/>
              </w:rPr>
              <w:t xml:space="preserve"> calc. for </w:t>
            </w:r>
            <w:r w:rsidR="00F371D0" w:rsidRPr="00C949EF">
              <w:rPr>
                <w:szCs w:val="20"/>
              </w:rPr>
              <w:t>C</w:t>
            </w:r>
            <w:r w:rsidR="00C949EF" w:rsidRPr="00C949EF">
              <w:rPr>
                <w:szCs w:val="20"/>
                <w:vertAlign w:val="subscript"/>
              </w:rPr>
              <w:t>16</w:t>
            </w:r>
            <w:r w:rsidR="00F371D0" w:rsidRPr="00C949EF">
              <w:rPr>
                <w:szCs w:val="20"/>
              </w:rPr>
              <w:t>H</w:t>
            </w:r>
            <w:r w:rsidR="00C949EF" w:rsidRPr="00C949EF">
              <w:rPr>
                <w:szCs w:val="20"/>
                <w:vertAlign w:val="subscript"/>
              </w:rPr>
              <w:t>23</w:t>
            </w:r>
            <w:r w:rsidR="00F371D0" w:rsidRPr="00C949EF">
              <w:rPr>
                <w:szCs w:val="20"/>
              </w:rPr>
              <w:t>NO</w:t>
            </w:r>
            <w:r w:rsidR="00F371D0" w:rsidRPr="00C949EF">
              <w:rPr>
                <w:szCs w:val="20"/>
                <w:vertAlign w:val="subscript"/>
              </w:rPr>
              <w:t>3</w:t>
            </w:r>
            <w:r w:rsidR="00F371D0" w:rsidRPr="00C949EF">
              <w:rPr>
                <w:szCs w:val="20"/>
              </w:rPr>
              <w:t xml:space="preserve">SiK </w:t>
            </w:r>
            <w:r w:rsidR="00F371D0" w:rsidRPr="00C949EF">
              <w:rPr>
                <w:szCs w:val="20"/>
                <w:lang w:val="en-US"/>
              </w:rPr>
              <w:t>(M+K)</w:t>
            </w:r>
            <w:r w:rsidR="00F371D0" w:rsidRPr="00C949EF">
              <w:rPr>
                <w:szCs w:val="20"/>
                <w:vertAlign w:val="superscript"/>
                <w:lang w:val="en-US"/>
              </w:rPr>
              <w:t>+</w:t>
            </w:r>
            <w:r w:rsidR="00F371D0" w:rsidRPr="00C949EF">
              <w:rPr>
                <w:szCs w:val="20"/>
                <w:lang w:val="en-US"/>
              </w:rPr>
              <w:t xml:space="preserve">, </w:t>
            </w:r>
            <w:r w:rsidR="00C949EF" w:rsidRPr="00C949EF">
              <w:rPr>
                <w:szCs w:val="20"/>
                <w:lang w:val="en-US"/>
              </w:rPr>
              <w:t>344</w:t>
            </w:r>
            <w:r w:rsidR="00F371D0" w:rsidRPr="00C949EF">
              <w:rPr>
                <w:szCs w:val="20"/>
                <w:lang w:val="en-US"/>
              </w:rPr>
              <w:t>.1</w:t>
            </w:r>
            <w:r w:rsidR="00C949EF" w:rsidRPr="00C949EF">
              <w:rPr>
                <w:szCs w:val="20"/>
                <w:lang w:val="en-US"/>
              </w:rPr>
              <w:t>084</w:t>
            </w:r>
            <w:r w:rsidR="00F371D0" w:rsidRPr="00C949EF">
              <w:rPr>
                <w:szCs w:val="20"/>
                <w:lang w:val="en-US"/>
              </w:rPr>
              <w:t xml:space="preserve">, found, </w:t>
            </w:r>
            <w:r w:rsidR="00C949EF" w:rsidRPr="00C949EF">
              <w:rPr>
                <w:szCs w:val="20"/>
                <w:lang w:val="en-US"/>
              </w:rPr>
              <w:t>344.1090</w:t>
            </w:r>
          </w:p>
        </w:tc>
      </w:tr>
    </w:tbl>
    <w:p w14:paraId="74C4FA0C" w14:textId="77777777" w:rsidR="006931CA" w:rsidRDefault="006931CA" w:rsidP="006931CA"/>
    <w:p w14:paraId="32AB0474" w14:textId="321F45C9" w:rsidR="00E3035F" w:rsidRPr="000C66B5" w:rsidRDefault="00E3035F" w:rsidP="00E3035F">
      <w:pPr>
        <w:pStyle w:val="Nagwek2"/>
      </w:pPr>
      <w:r w:rsidRPr="00E3035F">
        <w:lastRenderedPageBreak/>
        <w:t>3,4-</w:t>
      </w:r>
      <w:r>
        <w:t>d</w:t>
      </w:r>
      <w:r w:rsidRPr="00E3035F">
        <w:t>imethyl-1-((</w:t>
      </w:r>
      <w:r w:rsidRPr="00E3035F">
        <w:rPr>
          <w:i/>
        </w:rPr>
        <w:t>E</w:t>
      </w:r>
      <w:r w:rsidRPr="00E3035F">
        <w:t>)-4-methylstyryl)-2,8,9-trioxa-5-aza-1-silabicyclo[3.3.3]undecane</w:t>
      </w:r>
      <w:r w:rsidRPr="000C6BCC">
        <w:t xml:space="preserve"> </w:t>
      </w:r>
      <w:r>
        <w:t>(</w:t>
      </w:r>
      <w:r w:rsidR="00813947">
        <w:t>5b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E3035F" w:rsidRPr="000C66B5" w14:paraId="12176504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65D6B778" w14:textId="0FEB7227" w:rsidR="00E3035F" w:rsidRDefault="000B1EB2" w:rsidP="00901847">
            <w:pPr>
              <w:jc w:val="center"/>
            </w:pPr>
            <w:r>
              <w:object w:dxaOrig="2894" w:dyaOrig="1576" w14:anchorId="117A39DD">
                <v:shape id="_x0000_i1120" type="#_x0000_t75" style="width:2in;height:79.5pt" o:ole="">
                  <v:imagedata r:id="rId177" o:title=""/>
                </v:shape>
                <o:OLEObject Type="Embed" ProgID="ChemDraw.Document.6.0" ShapeID="_x0000_i1120" DrawAspect="Content" ObjectID="_1594831950" r:id="rId178"/>
              </w:object>
            </w:r>
          </w:p>
          <w:p w14:paraId="794974EB" w14:textId="77777777" w:rsidR="00E3035F" w:rsidRPr="000C66B5" w:rsidRDefault="00E3035F" w:rsidP="00901847">
            <w:pPr>
              <w:jc w:val="center"/>
              <w:rPr>
                <w:b/>
                <w:szCs w:val="20"/>
              </w:rPr>
            </w:pPr>
          </w:p>
        </w:tc>
      </w:tr>
      <w:tr w:rsidR="00E3035F" w:rsidRPr="000C66B5" w14:paraId="411EF863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268B17DB" w14:textId="1328AC20" w:rsidR="00E3035F" w:rsidRPr="00181C01" w:rsidRDefault="00E3035F" w:rsidP="00AF7E20">
            <w:pPr>
              <w:jc w:val="both"/>
              <w:rPr>
                <w:szCs w:val="20"/>
              </w:rPr>
            </w:pPr>
            <w:r w:rsidRPr="00C949EF">
              <w:rPr>
                <w:b/>
                <w:szCs w:val="20"/>
                <w:vertAlign w:val="superscript"/>
              </w:rPr>
              <w:t>1</w:t>
            </w:r>
            <w:r w:rsidRPr="00C949EF">
              <w:rPr>
                <w:b/>
                <w:szCs w:val="20"/>
              </w:rPr>
              <w:t>H NMR (DCCl</w:t>
            </w:r>
            <w:r w:rsidRPr="00C949EF">
              <w:rPr>
                <w:b/>
                <w:szCs w:val="20"/>
                <w:vertAlign w:val="subscript"/>
              </w:rPr>
              <w:t>3</w:t>
            </w:r>
            <w:r w:rsidRPr="00C949EF">
              <w:rPr>
                <w:b/>
                <w:szCs w:val="20"/>
              </w:rPr>
              <w:t>, 300 MHz):</w:t>
            </w:r>
            <w:r w:rsidRPr="00C949EF">
              <w:rPr>
                <w:szCs w:val="20"/>
              </w:rPr>
              <w:t xml:space="preserve"> </w:t>
            </w:r>
            <w:r w:rsidR="00A114AC" w:rsidRPr="00C949EF">
              <w:rPr>
                <w:szCs w:val="20"/>
              </w:rPr>
              <w:t>δ 7.37 – 7.30 (m, 2H), 7.13 – 6.94 (m, 3H</w:t>
            </w:r>
            <w:r w:rsidR="00A51666" w:rsidRPr="00C949EF">
              <w:rPr>
                <w:szCs w:val="20"/>
              </w:rPr>
              <w:t xml:space="preserve">, </w:t>
            </w:r>
            <w:r w:rsidR="00A51666" w:rsidRPr="00C949EF">
              <w:rPr>
                <w:i/>
                <w:szCs w:val="20"/>
              </w:rPr>
              <w:t>Ar-C</w:t>
            </w:r>
            <w:r w:rsidR="00A51666" w:rsidRPr="00C949EF">
              <w:rPr>
                <w:i/>
                <w:szCs w:val="20"/>
                <w:u w:val="single"/>
              </w:rPr>
              <w:t>H</w:t>
            </w:r>
            <w:r w:rsidR="00A51666" w:rsidRPr="00C949EF">
              <w:rPr>
                <w:i/>
                <w:szCs w:val="20"/>
              </w:rPr>
              <w:t xml:space="preserve">= signal overlaps with </w:t>
            </w:r>
            <w:r w:rsidR="00A51666" w:rsidRPr="00C949EF">
              <w:rPr>
                <w:i/>
                <w:szCs w:val="20"/>
              </w:rPr>
              <w:br/>
              <w:t>4-methylphenyl ring romatic protons signals</w:t>
            </w:r>
            <w:r w:rsidR="00A114AC" w:rsidRPr="00C949EF">
              <w:rPr>
                <w:szCs w:val="20"/>
              </w:rPr>
              <w:t xml:space="preserve">), 6.28 (d, </w:t>
            </w:r>
            <w:r w:rsidR="00A114AC" w:rsidRPr="00C949EF">
              <w:rPr>
                <w:i/>
                <w:iCs/>
                <w:szCs w:val="20"/>
              </w:rPr>
              <w:t>J</w:t>
            </w:r>
            <w:r w:rsidR="00A114AC" w:rsidRPr="00C949EF">
              <w:rPr>
                <w:szCs w:val="20"/>
              </w:rPr>
              <w:t xml:space="preserve"> = 18.9 Hz, 1H), 3.93 – 3.76 (m, 5H), </w:t>
            </w:r>
            <w:r w:rsidR="00A51666" w:rsidRPr="00C949EF">
              <w:rPr>
                <w:szCs w:val="20"/>
              </w:rPr>
              <w:br/>
            </w:r>
            <w:r w:rsidR="00A114AC" w:rsidRPr="00C949EF">
              <w:rPr>
                <w:szCs w:val="20"/>
              </w:rPr>
              <w:t xml:space="preserve">3.69 (dq, </w:t>
            </w:r>
            <w:r w:rsidR="00A114AC" w:rsidRPr="00C949EF">
              <w:rPr>
                <w:i/>
                <w:iCs/>
                <w:szCs w:val="20"/>
              </w:rPr>
              <w:t>J</w:t>
            </w:r>
            <w:r w:rsidR="00A114AC" w:rsidRPr="00C949EF">
              <w:rPr>
                <w:szCs w:val="20"/>
              </w:rPr>
              <w:t xml:space="preserve"> = 10.0, 6.1 Hz, 1H), 2.92 – 2.69 (m, 3H), 2.60 – 2.46 (m, 2H), 2.29 (s, 3H), 1.25 (d, </w:t>
            </w:r>
            <w:r w:rsidR="00A114AC" w:rsidRPr="00C949EF">
              <w:rPr>
                <w:i/>
                <w:iCs/>
                <w:szCs w:val="20"/>
              </w:rPr>
              <w:t>J</w:t>
            </w:r>
            <w:r w:rsidR="00A114AC" w:rsidRPr="00C949EF">
              <w:rPr>
                <w:szCs w:val="20"/>
              </w:rPr>
              <w:t xml:space="preserve"> = 6.0 Hz, 3H), 1.13 (d, </w:t>
            </w:r>
            <w:r w:rsidR="00A114AC" w:rsidRPr="00C949EF">
              <w:rPr>
                <w:i/>
                <w:iCs/>
                <w:szCs w:val="20"/>
              </w:rPr>
              <w:t>J</w:t>
            </w:r>
            <w:r w:rsidR="00A114AC" w:rsidRPr="00C949EF">
              <w:rPr>
                <w:szCs w:val="20"/>
              </w:rPr>
              <w:t xml:space="preserve"> = 6.7 Hz, 3H)</w:t>
            </w:r>
            <w:r w:rsidRPr="00C949EF">
              <w:rPr>
                <w:szCs w:val="20"/>
              </w:rPr>
              <w:t xml:space="preserve">; </w:t>
            </w:r>
            <w:r w:rsidRPr="00C949EF">
              <w:rPr>
                <w:b/>
                <w:szCs w:val="20"/>
                <w:vertAlign w:val="superscript"/>
              </w:rPr>
              <w:t>13</w:t>
            </w:r>
            <w:r w:rsidRPr="00C949EF">
              <w:rPr>
                <w:b/>
                <w:szCs w:val="20"/>
              </w:rPr>
              <w:t>C NMR</w:t>
            </w:r>
            <w:r w:rsidRPr="00C949EF">
              <w:rPr>
                <w:szCs w:val="20"/>
              </w:rPr>
              <w:t xml:space="preserve"> </w:t>
            </w:r>
            <w:r w:rsidRPr="00C949EF">
              <w:rPr>
                <w:b/>
                <w:szCs w:val="20"/>
              </w:rPr>
              <w:t>(DCCl</w:t>
            </w:r>
            <w:r w:rsidRPr="00C949EF">
              <w:rPr>
                <w:b/>
                <w:szCs w:val="20"/>
                <w:vertAlign w:val="subscript"/>
              </w:rPr>
              <w:t>3</w:t>
            </w:r>
            <w:r w:rsidRPr="00C949EF">
              <w:rPr>
                <w:b/>
                <w:szCs w:val="20"/>
              </w:rPr>
              <w:t>, 75 MHz):</w:t>
            </w:r>
            <w:r w:rsidRPr="00C949EF">
              <w:rPr>
                <w:szCs w:val="20"/>
              </w:rPr>
              <w:t xml:space="preserve"> </w:t>
            </w:r>
            <w:r w:rsidR="00A51666" w:rsidRPr="00C949EF">
              <w:rPr>
                <w:szCs w:val="20"/>
              </w:rPr>
              <w:t>δ 142.23, 136.97, 136.49, 128.77, 128.66, 126.56, 68.75, 60.19, 57.42, 57.39, 48.29, 46.15, 21.30, 20.08, 10.03</w:t>
            </w:r>
            <w:r w:rsidRPr="00C949EF">
              <w:rPr>
                <w:szCs w:val="20"/>
              </w:rPr>
              <w:t xml:space="preserve">; </w:t>
            </w:r>
            <w:r w:rsidRPr="00C949EF">
              <w:rPr>
                <w:b/>
                <w:szCs w:val="20"/>
                <w:vertAlign w:val="superscript"/>
              </w:rPr>
              <w:t>29</w:t>
            </w:r>
            <w:r w:rsidRPr="00C949EF">
              <w:rPr>
                <w:b/>
                <w:szCs w:val="20"/>
              </w:rPr>
              <w:t>Si NMR (DCCl</w:t>
            </w:r>
            <w:r w:rsidRPr="00C949EF">
              <w:rPr>
                <w:b/>
                <w:szCs w:val="20"/>
                <w:vertAlign w:val="subscript"/>
              </w:rPr>
              <w:t>3</w:t>
            </w:r>
            <w:r w:rsidRPr="00C949EF">
              <w:rPr>
                <w:b/>
                <w:szCs w:val="20"/>
              </w:rPr>
              <w:t>, 79 MHz):</w:t>
            </w:r>
            <w:r w:rsidRPr="00C949EF">
              <w:rPr>
                <w:szCs w:val="20"/>
              </w:rPr>
              <w:t xml:space="preserve"> </w:t>
            </w:r>
            <w:r w:rsidR="00A51666" w:rsidRPr="00C949EF">
              <w:rPr>
                <w:szCs w:val="20"/>
              </w:rPr>
              <w:br/>
            </w:r>
            <w:r w:rsidRPr="00C949EF">
              <w:rPr>
                <w:szCs w:val="20"/>
              </w:rPr>
              <w:t>δ</w:t>
            </w:r>
            <w:r w:rsidR="007758C1" w:rsidRPr="00C949EF">
              <w:rPr>
                <w:szCs w:val="20"/>
              </w:rPr>
              <w:t xml:space="preserve"> </w:t>
            </w:r>
            <w:r w:rsidR="00603AC5" w:rsidRPr="00C949EF">
              <w:rPr>
                <w:szCs w:val="20"/>
              </w:rPr>
              <w:t>-80.11</w:t>
            </w:r>
            <w:r w:rsidR="00F371D0" w:rsidRPr="00C949EF">
              <w:rPr>
                <w:szCs w:val="20"/>
              </w:rPr>
              <w:t xml:space="preserve">; </w:t>
            </w:r>
            <w:r w:rsidR="00F371D0" w:rsidRPr="00C949EF">
              <w:rPr>
                <w:b/>
                <w:szCs w:val="20"/>
                <w:lang w:val="en-US"/>
              </w:rPr>
              <w:t>HRMS</w:t>
            </w:r>
            <w:r w:rsidR="00F371D0" w:rsidRPr="00C949EF">
              <w:rPr>
                <w:szCs w:val="20"/>
                <w:lang w:val="en-US"/>
              </w:rPr>
              <w:t xml:space="preserve"> calc. for </w:t>
            </w:r>
            <w:r w:rsidR="00F371D0" w:rsidRPr="00C949EF">
              <w:rPr>
                <w:szCs w:val="20"/>
              </w:rPr>
              <w:t>C</w:t>
            </w:r>
            <w:r w:rsidR="00C949EF" w:rsidRPr="00C949EF">
              <w:rPr>
                <w:szCs w:val="20"/>
                <w:vertAlign w:val="subscript"/>
              </w:rPr>
              <w:t>17</w:t>
            </w:r>
            <w:r w:rsidR="00F371D0" w:rsidRPr="00C949EF">
              <w:rPr>
                <w:szCs w:val="20"/>
              </w:rPr>
              <w:t>H</w:t>
            </w:r>
            <w:r w:rsidR="00C949EF" w:rsidRPr="00C949EF">
              <w:rPr>
                <w:szCs w:val="20"/>
                <w:vertAlign w:val="subscript"/>
              </w:rPr>
              <w:t>25</w:t>
            </w:r>
            <w:r w:rsidR="00F371D0" w:rsidRPr="00C949EF">
              <w:rPr>
                <w:szCs w:val="20"/>
              </w:rPr>
              <w:t>NO</w:t>
            </w:r>
            <w:r w:rsidR="00F371D0" w:rsidRPr="00C949EF">
              <w:rPr>
                <w:szCs w:val="20"/>
                <w:vertAlign w:val="subscript"/>
              </w:rPr>
              <w:t>3</w:t>
            </w:r>
            <w:r w:rsidR="00F371D0" w:rsidRPr="00C949EF">
              <w:rPr>
                <w:szCs w:val="20"/>
              </w:rPr>
              <w:t xml:space="preserve">SiK </w:t>
            </w:r>
            <w:r w:rsidR="00F371D0" w:rsidRPr="00C949EF">
              <w:rPr>
                <w:szCs w:val="20"/>
                <w:lang w:val="en-US"/>
              </w:rPr>
              <w:t>(M+K)</w:t>
            </w:r>
            <w:r w:rsidR="00F371D0" w:rsidRPr="00C949EF">
              <w:rPr>
                <w:szCs w:val="20"/>
                <w:vertAlign w:val="superscript"/>
                <w:lang w:val="en-US"/>
              </w:rPr>
              <w:t>+</w:t>
            </w:r>
            <w:r w:rsidR="00F371D0" w:rsidRPr="00C949EF">
              <w:rPr>
                <w:szCs w:val="20"/>
                <w:lang w:val="en-US"/>
              </w:rPr>
              <w:t xml:space="preserve">, </w:t>
            </w:r>
            <w:r w:rsidR="00C949EF" w:rsidRPr="00C949EF">
              <w:rPr>
                <w:szCs w:val="20"/>
                <w:lang w:val="en-US"/>
              </w:rPr>
              <w:t>358</w:t>
            </w:r>
            <w:r w:rsidR="00F371D0" w:rsidRPr="00C949EF">
              <w:rPr>
                <w:szCs w:val="20"/>
                <w:lang w:val="en-US"/>
              </w:rPr>
              <w:t>.1</w:t>
            </w:r>
            <w:r w:rsidR="00C949EF" w:rsidRPr="00C949EF">
              <w:rPr>
                <w:szCs w:val="20"/>
                <w:lang w:val="en-US"/>
              </w:rPr>
              <w:t>241</w:t>
            </w:r>
            <w:r w:rsidR="00F371D0" w:rsidRPr="00C949EF">
              <w:rPr>
                <w:szCs w:val="20"/>
                <w:lang w:val="en-US"/>
              </w:rPr>
              <w:t xml:space="preserve">, found, </w:t>
            </w:r>
            <w:r w:rsidR="00C949EF" w:rsidRPr="00C949EF">
              <w:rPr>
                <w:szCs w:val="20"/>
                <w:lang w:val="en-US"/>
              </w:rPr>
              <w:t>358.1243</w:t>
            </w:r>
          </w:p>
        </w:tc>
      </w:tr>
    </w:tbl>
    <w:p w14:paraId="6BB326B4" w14:textId="25866691" w:rsidR="00B334FC" w:rsidRPr="000C66B5" w:rsidRDefault="00B334FC" w:rsidP="00B334FC">
      <w:pPr>
        <w:pStyle w:val="Nagwek2"/>
      </w:pPr>
      <w:r w:rsidRPr="00B334FC">
        <w:t>1-((</w:t>
      </w:r>
      <w:r w:rsidRPr="00B334FC">
        <w:rPr>
          <w:i/>
        </w:rPr>
        <w:t>E</w:t>
      </w:r>
      <w:r w:rsidRPr="00B334FC">
        <w:t>)-4-chlorostyryl)-3,4-dimethyl-2,8,9-trioxa-5-aza-1-silabicyclo[3.3.3]undecane</w:t>
      </w:r>
      <w:r w:rsidRPr="000C6BCC">
        <w:t xml:space="preserve"> </w:t>
      </w:r>
      <w:r>
        <w:t>(</w:t>
      </w:r>
      <w:r w:rsidR="00813947">
        <w:t>5c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B334FC" w:rsidRPr="000C66B5" w14:paraId="3DF7659A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52E0B875" w14:textId="631EDFCE" w:rsidR="00B334FC" w:rsidRDefault="004363DC" w:rsidP="00901847">
            <w:pPr>
              <w:jc w:val="center"/>
            </w:pPr>
            <w:r>
              <w:object w:dxaOrig="2821" w:dyaOrig="1576" w14:anchorId="69C7738B">
                <v:shape id="_x0000_i1121" type="#_x0000_t75" style="width:136.5pt;height:79.5pt" o:ole="">
                  <v:imagedata r:id="rId179" o:title=""/>
                </v:shape>
                <o:OLEObject Type="Embed" ProgID="ChemDraw.Document.6.0" ShapeID="_x0000_i1121" DrawAspect="Content" ObjectID="_1594831951" r:id="rId180"/>
              </w:object>
            </w:r>
          </w:p>
          <w:p w14:paraId="12115505" w14:textId="77777777" w:rsidR="00B334FC" w:rsidRPr="000C66B5" w:rsidRDefault="00B334FC" w:rsidP="00901847">
            <w:pPr>
              <w:jc w:val="center"/>
              <w:rPr>
                <w:b/>
                <w:szCs w:val="20"/>
              </w:rPr>
            </w:pPr>
          </w:p>
        </w:tc>
      </w:tr>
      <w:tr w:rsidR="00B334FC" w:rsidRPr="000C66B5" w14:paraId="72BFA780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5701950B" w14:textId="421CA048" w:rsidR="00B334FC" w:rsidRPr="00006310" w:rsidRDefault="00B334FC" w:rsidP="00455F2A">
            <w:pPr>
              <w:jc w:val="both"/>
              <w:rPr>
                <w:szCs w:val="20"/>
              </w:rPr>
            </w:pPr>
            <w:r w:rsidRPr="004363DC">
              <w:rPr>
                <w:b/>
                <w:szCs w:val="20"/>
                <w:vertAlign w:val="superscript"/>
              </w:rPr>
              <w:t>1</w:t>
            </w:r>
            <w:r w:rsidRPr="004363DC">
              <w:rPr>
                <w:b/>
                <w:szCs w:val="20"/>
              </w:rPr>
              <w:t>H NMR (DCCl</w:t>
            </w:r>
            <w:r w:rsidRPr="004363DC">
              <w:rPr>
                <w:b/>
                <w:szCs w:val="20"/>
                <w:vertAlign w:val="subscript"/>
              </w:rPr>
              <w:t>3</w:t>
            </w:r>
            <w:r w:rsidRPr="004363DC">
              <w:rPr>
                <w:b/>
                <w:szCs w:val="20"/>
              </w:rPr>
              <w:t>, 300 MHz):</w:t>
            </w:r>
            <w:r w:rsidRPr="004363DC">
              <w:rPr>
                <w:szCs w:val="20"/>
              </w:rPr>
              <w:t xml:space="preserve"> </w:t>
            </w:r>
            <w:r w:rsidR="00EB0D3C" w:rsidRPr="004363DC">
              <w:rPr>
                <w:szCs w:val="20"/>
              </w:rPr>
              <w:t xml:space="preserve">δ 7.35 (d, </w:t>
            </w:r>
            <w:r w:rsidR="00EB0D3C" w:rsidRPr="004363DC">
              <w:rPr>
                <w:i/>
                <w:iCs/>
                <w:szCs w:val="20"/>
              </w:rPr>
              <w:t>J</w:t>
            </w:r>
            <w:r w:rsidR="00EB0D3C" w:rsidRPr="004363DC">
              <w:rPr>
                <w:szCs w:val="20"/>
              </w:rPr>
              <w:t xml:space="preserve"> = 8.1 Hz, 2H), 7.19 (d, </w:t>
            </w:r>
            <w:r w:rsidR="00EB0D3C" w:rsidRPr="004363DC">
              <w:rPr>
                <w:i/>
                <w:iCs/>
                <w:szCs w:val="20"/>
              </w:rPr>
              <w:t>J</w:t>
            </w:r>
            <w:r w:rsidR="00EB0D3C" w:rsidRPr="004363DC">
              <w:rPr>
                <w:szCs w:val="20"/>
              </w:rPr>
              <w:t xml:space="preserve"> = 8.2 Hz, 2H), 7.03 (d, </w:t>
            </w:r>
            <w:r w:rsidR="00EB0D3C" w:rsidRPr="004363DC">
              <w:rPr>
                <w:i/>
                <w:iCs/>
                <w:szCs w:val="20"/>
              </w:rPr>
              <w:t>J</w:t>
            </w:r>
            <w:r w:rsidR="00EB0D3C" w:rsidRPr="004363DC">
              <w:rPr>
                <w:szCs w:val="20"/>
              </w:rPr>
              <w:t xml:space="preserve"> = 18.8 Hz, 1H), 6.32 (d, </w:t>
            </w:r>
            <w:r w:rsidR="00EB0D3C" w:rsidRPr="004363DC">
              <w:rPr>
                <w:i/>
                <w:iCs/>
                <w:szCs w:val="20"/>
              </w:rPr>
              <w:t>J</w:t>
            </w:r>
            <w:r w:rsidR="00EB0D3C" w:rsidRPr="004363DC">
              <w:rPr>
                <w:szCs w:val="20"/>
              </w:rPr>
              <w:t xml:space="preserve"> = 18.8 Hz, 1H), 3.95 – 3.75 (m, 4H), 3.68 (dq, </w:t>
            </w:r>
            <w:r w:rsidR="00EB0D3C" w:rsidRPr="004363DC">
              <w:rPr>
                <w:i/>
                <w:iCs/>
                <w:szCs w:val="20"/>
              </w:rPr>
              <w:t>J</w:t>
            </w:r>
            <w:r w:rsidR="00EB0D3C" w:rsidRPr="004363DC">
              <w:rPr>
                <w:szCs w:val="20"/>
              </w:rPr>
              <w:t xml:space="preserve"> = 11.9, 6.2 Hz, 1H), 2.95 – 2.69 (m, 3H), </w:t>
            </w:r>
            <w:r w:rsidR="00EB0D3C" w:rsidRPr="004363DC">
              <w:rPr>
                <w:szCs w:val="20"/>
              </w:rPr>
              <w:br/>
              <w:t xml:space="preserve">2.64 – 2.45 (m, 2H), 1.25 (d, </w:t>
            </w:r>
            <w:r w:rsidR="00EB0D3C" w:rsidRPr="004363DC">
              <w:rPr>
                <w:i/>
                <w:iCs/>
                <w:szCs w:val="20"/>
              </w:rPr>
              <w:t>J</w:t>
            </w:r>
            <w:r w:rsidR="00EB0D3C" w:rsidRPr="004363DC">
              <w:rPr>
                <w:szCs w:val="20"/>
              </w:rPr>
              <w:t xml:space="preserve"> = 6.0 Hz, 3H), 1.13 (d, </w:t>
            </w:r>
            <w:r w:rsidR="00EB0D3C" w:rsidRPr="004363DC">
              <w:rPr>
                <w:i/>
                <w:iCs/>
                <w:szCs w:val="20"/>
              </w:rPr>
              <w:t>J</w:t>
            </w:r>
            <w:r w:rsidR="00EB0D3C" w:rsidRPr="004363DC">
              <w:rPr>
                <w:szCs w:val="20"/>
              </w:rPr>
              <w:t xml:space="preserve"> = 6.6 Hz, 3H)</w:t>
            </w:r>
            <w:r w:rsidRPr="004363DC">
              <w:rPr>
                <w:szCs w:val="20"/>
              </w:rPr>
              <w:t xml:space="preserve">; </w:t>
            </w:r>
            <w:r w:rsidRPr="004363DC">
              <w:rPr>
                <w:szCs w:val="20"/>
              </w:rPr>
              <w:br/>
            </w:r>
            <w:r w:rsidRPr="004363DC">
              <w:rPr>
                <w:b/>
                <w:szCs w:val="20"/>
                <w:vertAlign w:val="superscript"/>
              </w:rPr>
              <w:t>13</w:t>
            </w:r>
            <w:r w:rsidRPr="004363DC">
              <w:rPr>
                <w:b/>
                <w:szCs w:val="20"/>
              </w:rPr>
              <w:t>C NMR</w:t>
            </w:r>
            <w:r w:rsidRPr="004363DC">
              <w:rPr>
                <w:szCs w:val="20"/>
              </w:rPr>
              <w:t xml:space="preserve"> </w:t>
            </w:r>
            <w:r w:rsidRPr="004363DC">
              <w:rPr>
                <w:b/>
                <w:szCs w:val="20"/>
              </w:rPr>
              <w:t>(DCCl</w:t>
            </w:r>
            <w:r w:rsidRPr="004363DC">
              <w:rPr>
                <w:b/>
                <w:szCs w:val="20"/>
                <w:vertAlign w:val="subscript"/>
              </w:rPr>
              <w:t>3</w:t>
            </w:r>
            <w:r w:rsidRPr="004363DC">
              <w:rPr>
                <w:b/>
                <w:szCs w:val="20"/>
              </w:rPr>
              <w:t>, 75 MHz):</w:t>
            </w:r>
            <w:r w:rsidRPr="004363DC">
              <w:rPr>
                <w:szCs w:val="20"/>
              </w:rPr>
              <w:t xml:space="preserve"> </w:t>
            </w:r>
            <w:r w:rsidR="00EB0D3C" w:rsidRPr="004363DC">
              <w:rPr>
                <w:szCs w:val="20"/>
              </w:rPr>
              <w:t>δ 140.81, 138.24, 132.34, 131.25, 128.22, 127.81, 68.76, 60.25, 57.35, 57.32, 48.26, 46.16, 20.07, 10.01</w:t>
            </w:r>
            <w:r w:rsidRPr="004363DC">
              <w:rPr>
                <w:szCs w:val="20"/>
              </w:rPr>
              <w:t xml:space="preserve">; </w:t>
            </w:r>
            <w:r w:rsidRPr="004363DC">
              <w:rPr>
                <w:b/>
                <w:szCs w:val="20"/>
                <w:vertAlign w:val="superscript"/>
              </w:rPr>
              <w:t>29</w:t>
            </w:r>
            <w:r w:rsidRPr="004363DC">
              <w:rPr>
                <w:b/>
                <w:szCs w:val="20"/>
              </w:rPr>
              <w:t>Si NMR (DCCl</w:t>
            </w:r>
            <w:r w:rsidRPr="004363DC">
              <w:rPr>
                <w:b/>
                <w:szCs w:val="20"/>
                <w:vertAlign w:val="subscript"/>
              </w:rPr>
              <w:t>3</w:t>
            </w:r>
            <w:r w:rsidRPr="004363DC">
              <w:rPr>
                <w:b/>
                <w:szCs w:val="20"/>
              </w:rPr>
              <w:t>, 79 MHz):</w:t>
            </w:r>
            <w:r w:rsidRPr="004363DC">
              <w:rPr>
                <w:szCs w:val="20"/>
              </w:rPr>
              <w:t xml:space="preserve"> δ</w:t>
            </w:r>
            <w:r w:rsidR="00ED3690" w:rsidRPr="004363DC">
              <w:rPr>
                <w:szCs w:val="20"/>
              </w:rPr>
              <w:t xml:space="preserve"> -83.35</w:t>
            </w:r>
            <w:r w:rsidR="00F371D0" w:rsidRPr="004363DC">
              <w:rPr>
                <w:szCs w:val="20"/>
              </w:rPr>
              <w:t xml:space="preserve">; </w:t>
            </w:r>
            <w:r w:rsidR="00F371D0" w:rsidRPr="004363DC">
              <w:rPr>
                <w:b/>
                <w:szCs w:val="20"/>
                <w:lang w:val="en-US"/>
              </w:rPr>
              <w:t>HRMS</w:t>
            </w:r>
            <w:r w:rsidR="00F371D0" w:rsidRPr="004363DC">
              <w:rPr>
                <w:szCs w:val="20"/>
                <w:lang w:val="en-US"/>
              </w:rPr>
              <w:t xml:space="preserve"> calc. for </w:t>
            </w:r>
            <w:r w:rsidR="00F371D0" w:rsidRPr="004363DC">
              <w:rPr>
                <w:szCs w:val="20"/>
              </w:rPr>
              <w:t>C</w:t>
            </w:r>
            <w:r w:rsidR="004363DC" w:rsidRPr="004363DC">
              <w:rPr>
                <w:szCs w:val="20"/>
                <w:vertAlign w:val="subscript"/>
              </w:rPr>
              <w:t>16</w:t>
            </w:r>
            <w:r w:rsidR="00F371D0" w:rsidRPr="004363DC">
              <w:rPr>
                <w:szCs w:val="20"/>
              </w:rPr>
              <w:t>H</w:t>
            </w:r>
            <w:r w:rsidR="004363DC" w:rsidRPr="004363DC">
              <w:rPr>
                <w:szCs w:val="20"/>
                <w:vertAlign w:val="subscript"/>
              </w:rPr>
              <w:t>22</w:t>
            </w:r>
            <w:r w:rsidR="004363DC" w:rsidRPr="004363DC">
              <w:rPr>
                <w:szCs w:val="20"/>
              </w:rPr>
              <w:t>Cl</w:t>
            </w:r>
            <w:r w:rsidR="00F371D0" w:rsidRPr="004363DC">
              <w:rPr>
                <w:szCs w:val="20"/>
              </w:rPr>
              <w:t>NO</w:t>
            </w:r>
            <w:r w:rsidR="00F371D0" w:rsidRPr="004363DC">
              <w:rPr>
                <w:szCs w:val="20"/>
                <w:vertAlign w:val="subscript"/>
              </w:rPr>
              <w:t>3</w:t>
            </w:r>
            <w:r w:rsidR="00F371D0" w:rsidRPr="004363DC">
              <w:rPr>
                <w:szCs w:val="20"/>
              </w:rPr>
              <w:t xml:space="preserve">SiK </w:t>
            </w:r>
            <w:r w:rsidR="00F371D0" w:rsidRPr="004363DC">
              <w:rPr>
                <w:szCs w:val="20"/>
                <w:lang w:val="en-US"/>
              </w:rPr>
              <w:t>(M+K)</w:t>
            </w:r>
            <w:r w:rsidR="00F371D0" w:rsidRPr="004363DC">
              <w:rPr>
                <w:szCs w:val="20"/>
                <w:vertAlign w:val="superscript"/>
                <w:lang w:val="en-US"/>
              </w:rPr>
              <w:t>+</w:t>
            </w:r>
            <w:r w:rsidR="00F371D0" w:rsidRPr="004363DC">
              <w:rPr>
                <w:szCs w:val="20"/>
                <w:lang w:val="en-US"/>
              </w:rPr>
              <w:t xml:space="preserve">, </w:t>
            </w:r>
            <w:r w:rsidR="004363DC" w:rsidRPr="004363DC">
              <w:rPr>
                <w:szCs w:val="20"/>
                <w:lang w:val="en-US"/>
              </w:rPr>
              <w:t>378</w:t>
            </w:r>
            <w:r w:rsidR="00F371D0" w:rsidRPr="004363DC">
              <w:rPr>
                <w:szCs w:val="20"/>
                <w:lang w:val="en-US"/>
              </w:rPr>
              <w:t>.</w:t>
            </w:r>
            <w:r w:rsidR="004363DC" w:rsidRPr="004363DC">
              <w:rPr>
                <w:szCs w:val="20"/>
                <w:lang w:val="en-US"/>
              </w:rPr>
              <w:t>0695</w:t>
            </w:r>
            <w:r w:rsidR="00F371D0" w:rsidRPr="004363DC">
              <w:rPr>
                <w:szCs w:val="20"/>
                <w:lang w:val="en-US"/>
              </w:rPr>
              <w:t>, found</w:t>
            </w:r>
            <w:r w:rsidR="004363DC" w:rsidRPr="004363DC">
              <w:rPr>
                <w:szCs w:val="20"/>
                <w:lang w:val="en-US"/>
              </w:rPr>
              <w:t>, 378.0689</w:t>
            </w:r>
          </w:p>
        </w:tc>
      </w:tr>
    </w:tbl>
    <w:p w14:paraId="52BA8682" w14:textId="7F9A755F" w:rsidR="00A803E6" w:rsidRPr="000C66B5" w:rsidRDefault="00A803E6" w:rsidP="00A803E6">
      <w:pPr>
        <w:pStyle w:val="Nagwek2"/>
      </w:pPr>
      <w:r w:rsidRPr="00B334FC">
        <w:t>1-((</w:t>
      </w:r>
      <w:r w:rsidRPr="00B334FC">
        <w:rPr>
          <w:i/>
        </w:rPr>
        <w:t>E</w:t>
      </w:r>
      <w:r w:rsidRPr="00B334FC">
        <w:t>)-4-methoxystyryl)-3,4-dimethyl-2,8,9-trioxa-5-aza-1-silabicyclo[3.3.3]undecane</w:t>
      </w:r>
      <w:r w:rsidRPr="000C6BCC">
        <w:t xml:space="preserve"> </w:t>
      </w:r>
      <w:r>
        <w:t>(</w:t>
      </w:r>
      <w:r w:rsidR="00813947">
        <w:t>5d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A803E6" w:rsidRPr="000C66B5" w14:paraId="1259D734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58C6F8CD" w14:textId="7678B827" w:rsidR="00A803E6" w:rsidRDefault="002168D9" w:rsidP="008E3635">
            <w:pPr>
              <w:jc w:val="center"/>
            </w:pPr>
            <w:r>
              <w:object w:dxaOrig="3016" w:dyaOrig="1576" w14:anchorId="11FA8484">
                <v:shape id="_x0000_i1122" type="#_x0000_t75" style="width:151.5pt;height:79.5pt" o:ole="">
                  <v:imagedata r:id="rId181" o:title=""/>
                </v:shape>
                <o:OLEObject Type="Embed" ProgID="ChemDraw.Document.6.0" ShapeID="_x0000_i1122" DrawAspect="Content" ObjectID="_1594831952" r:id="rId182"/>
              </w:object>
            </w:r>
          </w:p>
          <w:p w14:paraId="6443A690" w14:textId="77777777" w:rsidR="00A803E6" w:rsidRPr="000C66B5" w:rsidRDefault="00A803E6" w:rsidP="008E3635">
            <w:pPr>
              <w:jc w:val="center"/>
              <w:rPr>
                <w:b/>
                <w:szCs w:val="20"/>
              </w:rPr>
            </w:pPr>
          </w:p>
        </w:tc>
      </w:tr>
      <w:tr w:rsidR="00A803E6" w:rsidRPr="000C66B5" w14:paraId="23966507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1BA1A728" w14:textId="77269AC2" w:rsidR="00A803E6" w:rsidRPr="00006310" w:rsidRDefault="00A803E6" w:rsidP="00455F2A">
            <w:pPr>
              <w:jc w:val="both"/>
              <w:rPr>
                <w:szCs w:val="20"/>
              </w:rPr>
            </w:pPr>
            <w:r w:rsidRPr="004363DC">
              <w:rPr>
                <w:b/>
                <w:szCs w:val="20"/>
                <w:vertAlign w:val="superscript"/>
              </w:rPr>
              <w:t>1</w:t>
            </w:r>
            <w:r w:rsidRPr="004363DC">
              <w:rPr>
                <w:b/>
                <w:szCs w:val="20"/>
              </w:rPr>
              <w:t>H NMR (DCCl</w:t>
            </w:r>
            <w:r w:rsidRPr="004363DC">
              <w:rPr>
                <w:b/>
                <w:szCs w:val="20"/>
                <w:vertAlign w:val="subscript"/>
              </w:rPr>
              <w:t>3</w:t>
            </w:r>
            <w:r w:rsidRPr="004363DC">
              <w:rPr>
                <w:b/>
                <w:szCs w:val="20"/>
              </w:rPr>
              <w:t>, 300 MHz):</w:t>
            </w:r>
            <w:r w:rsidRPr="004363DC">
              <w:rPr>
                <w:szCs w:val="20"/>
              </w:rPr>
              <w:t xml:space="preserve"> </w:t>
            </w:r>
            <w:r w:rsidR="00670DC1" w:rsidRPr="004363DC">
              <w:rPr>
                <w:szCs w:val="20"/>
              </w:rPr>
              <w:t xml:space="preserve">7.36 (d, </w:t>
            </w:r>
            <w:r w:rsidR="00670DC1" w:rsidRPr="004363DC">
              <w:rPr>
                <w:i/>
                <w:iCs/>
                <w:szCs w:val="20"/>
              </w:rPr>
              <w:t>J</w:t>
            </w:r>
            <w:r w:rsidR="00670DC1" w:rsidRPr="004363DC">
              <w:rPr>
                <w:szCs w:val="20"/>
              </w:rPr>
              <w:t xml:space="preserve"> = 8.6 Hz, 2H), 7.04 (d, </w:t>
            </w:r>
            <w:r w:rsidR="00670DC1" w:rsidRPr="004363DC">
              <w:rPr>
                <w:i/>
                <w:iCs/>
                <w:szCs w:val="20"/>
              </w:rPr>
              <w:t>J</w:t>
            </w:r>
            <w:r w:rsidR="00670DC1" w:rsidRPr="004363DC">
              <w:rPr>
                <w:szCs w:val="20"/>
              </w:rPr>
              <w:t xml:space="preserve"> = 18.8 Hz, 1H), 6.77 (d, </w:t>
            </w:r>
            <w:r w:rsidR="00670DC1" w:rsidRPr="004363DC">
              <w:rPr>
                <w:i/>
                <w:iCs/>
                <w:szCs w:val="20"/>
              </w:rPr>
              <w:t>J</w:t>
            </w:r>
            <w:r w:rsidR="00670DC1" w:rsidRPr="004363DC">
              <w:rPr>
                <w:szCs w:val="20"/>
              </w:rPr>
              <w:t xml:space="preserve"> = 8.6 Hz, 2H), 6.18 (d, </w:t>
            </w:r>
            <w:r w:rsidR="00670DC1" w:rsidRPr="004363DC">
              <w:rPr>
                <w:i/>
                <w:iCs/>
                <w:szCs w:val="20"/>
              </w:rPr>
              <w:t>J</w:t>
            </w:r>
            <w:r w:rsidR="00670DC1" w:rsidRPr="004363DC">
              <w:rPr>
                <w:szCs w:val="20"/>
              </w:rPr>
              <w:t xml:space="preserve"> = 18.8 Hz, 1H), 3.91 – 3.79 (m, 3H), 3.76 (s, 3H), 3.68 (dq, </w:t>
            </w:r>
            <w:r w:rsidR="00670DC1" w:rsidRPr="004363DC">
              <w:rPr>
                <w:i/>
                <w:iCs/>
                <w:szCs w:val="20"/>
              </w:rPr>
              <w:t>J</w:t>
            </w:r>
            <w:r w:rsidR="00670DC1" w:rsidRPr="004363DC">
              <w:rPr>
                <w:szCs w:val="20"/>
              </w:rPr>
              <w:t xml:space="preserve"> = 10.0, 6.1 Hz, 1H), 2.92 – 2.70 (m, 3H), </w:t>
            </w:r>
            <w:r w:rsidR="00924565" w:rsidRPr="004363DC">
              <w:rPr>
                <w:szCs w:val="20"/>
              </w:rPr>
              <w:t>2.58 – 2.45 (m, 2H)</w:t>
            </w:r>
            <w:r w:rsidR="00670DC1" w:rsidRPr="004363DC">
              <w:rPr>
                <w:szCs w:val="20"/>
              </w:rPr>
              <w:t xml:space="preserve">, 1.25 (d, </w:t>
            </w:r>
            <w:r w:rsidR="00670DC1" w:rsidRPr="004363DC">
              <w:rPr>
                <w:i/>
                <w:iCs/>
                <w:szCs w:val="20"/>
              </w:rPr>
              <w:t>J</w:t>
            </w:r>
            <w:r w:rsidR="00670DC1" w:rsidRPr="004363DC">
              <w:rPr>
                <w:szCs w:val="20"/>
              </w:rPr>
              <w:t xml:space="preserve"> = 6.0 Hz, 3H), 1.12 (d, </w:t>
            </w:r>
            <w:r w:rsidR="00670DC1" w:rsidRPr="004363DC">
              <w:rPr>
                <w:i/>
                <w:iCs/>
                <w:szCs w:val="20"/>
              </w:rPr>
              <w:t>J</w:t>
            </w:r>
            <w:r w:rsidR="00670DC1" w:rsidRPr="004363DC">
              <w:rPr>
                <w:szCs w:val="20"/>
              </w:rPr>
              <w:t xml:space="preserve"> = 6.6 Hz, 3H)</w:t>
            </w:r>
            <w:r w:rsidRPr="004363DC">
              <w:rPr>
                <w:szCs w:val="20"/>
              </w:rPr>
              <w:t xml:space="preserve">; </w:t>
            </w:r>
            <w:r w:rsidRPr="004363DC">
              <w:rPr>
                <w:szCs w:val="20"/>
              </w:rPr>
              <w:br/>
            </w:r>
            <w:r w:rsidRPr="004363DC">
              <w:rPr>
                <w:b/>
                <w:szCs w:val="20"/>
                <w:vertAlign w:val="superscript"/>
              </w:rPr>
              <w:t>13</w:t>
            </w:r>
            <w:r w:rsidRPr="004363DC">
              <w:rPr>
                <w:b/>
                <w:szCs w:val="20"/>
              </w:rPr>
              <w:t>C NMR</w:t>
            </w:r>
            <w:r w:rsidRPr="004363DC">
              <w:rPr>
                <w:szCs w:val="20"/>
              </w:rPr>
              <w:t xml:space="preserve"> </w:t>
            </w:r>
            <w:r w:rsidRPr="004363DC">
              <w:rPr>
                <w:b/>
                <w:szCs w:val="20"/>
              </w:rPr>
              <w:t>(DCCl</w:t>
            </w:r>
            <w:r w:rsidRPr="004363DC">
              <w:rPr>
                <w:b/>
                <w:szCs w:val="20"/>
                <w:vertAlign w:val="subscript"/>
              </w:rPr>
              <w:t>3</w:t>
            </w:r>
            <w:r w:rsidRPr="004363DC">
              <w:rPr>
                <w:b/>
                <w:szCs w:val="20"/>
              </w:rPr>
              <w:t>, 75 MHz):</w:t>
            </w:r>
            <w:r w:rsidRPr="004363DC">
              <w:rPr>
                <w:szCs w:val="20"/>
              </w:rPr>
              <w:t xml:space="preserve"> </w:t>
            </w:r>
            <w:r w:rsidR="00924565" w:rsidRPr="004363DC">
              <w:rPr>
                <w:szCs w:val="20"/>
              </w:rPr>
              <w:t>δ 158.76, 141.75, 132.71, 127.74, 127.33, 113.42, 68.73, 60.17, 57.41, 57.38, 55.24, 48.28, 46.13, 20.07, 10.02</w:t>
            </w:r>
            <w:r w:rsidRPr="004363DC">
              <w:rPr>
                <w:szCs w:val="20"/>
              </w:rPr>
              <w:t xml:space="preserve">; </w:t>
            </w:r>
            <w:r w:rsidRPr="004363DC">
              <w:rPr>
                <w:b/>
                <w:szCs w:val="20"/>
                <w:vertAlign w:val="superscript"/>
              </w:rPr>
              <w:t>29</w:t>
            </w:r>
            <w:r w:rsidRPr="004363DC">
              <w:rPr>
                <w:b/>
                <w:szCs w:val="20"/>
              </w:rPr>
              <w:t>Si NMR (DCCl</w:t>
            </w:r>
            <w:r w:rsidRPr="004363DC">
              <w:rPr>
                <w:b/>
                <w:szCs w:val="20"/>
                <w:vertAlign w:val="subscript"/>
              </w:rPr>
              <w:t>3</w:t>
            </w:r>
            <w:r w:rsidRPr="004363DC">
              <w:rPr>
                <w:b/>
                <w:szCs w:val="20"/>
              </w:rPr>
              <w:t>, 79 MHz):</w:t>
            </w:r>
            <w:r w:rsidRPr="004363DC">
              <w:rPr>
                <w:szCs w:val="20"/>
              </w:rPr>
              <w:t xml:space="preserve"> δ</w:t>
            </w:r>
            <w:r w:rsidRPr="004363DC">
              <w:t xml:space="preserve"> </w:t>
            </w:r>
            <w:r w:rsidRPr="004363DC">
              <w:rPr>
                <w:szCs w:val="20"/>
              </w:rPr>
              <w:t>-8</w:t>
            </w:r>
            <w:r w:rsidR="0042531A" w:rsidRPr="004363DC">
              <w:rPr>
                <w:szCs w:val="20"/>
              </w:rPr>
              <w:t>2</w:t>
            </w:r>
            <w:r w:rsidRPr="004363DC">
              <w:rPr>
                <w:szCs w:val="20"/>
              </w:rPr>
              <w:t>.</w:t>
            </w:r>
            <w:r w:rsidR="0042531A" w:rsidRPr="004363DC">
              <w:rPr>
                <w:szCs w:val="20"/>
              </w:rPr>
              <w:t>24</w:t>
            </w:r>
            <w:r w:rsidR="00F371D0" w:rsidRPr="004363DC">
              <w:rPr>
                <w:szCs w:val="20"/>
              </w:rPr>
              <w:t xml:space="preserve">; </w:t>
            </w:r>
            <w:r w:rsidR="00F371D0" w:rsidRPr="004363DC">
              <w:rPr>
                <w:b/>
                <w:szCs w:val="20"/>
                <w:lang w:val="en-US"/>
              </w:rPr>
              <w:t>HRMS</w:t>
            </w:r>
            <w:r w:rsidR="00F371D0" w:rsidRPr="004363DC">
              <w:rPr>
                <w:szCs w:val="20"/>
                <w:lang w:val="en-US"/>
              </w:rPr>
              <w:t xml:space="preserve"> calc. for </w:t>
            </w:r>
            <w:r w:rsidR="00F371D0" w:rsidRPr="004363DC">
              <w:rPr>
                <w:szCs w:val="20"/>
              </w:rPr>
              <w:t>C</w:t>
            </w:r>
            <w:r w:rsidR="004363DC" w:rsidRPr="004363DC">
              <w:rPr>
                <w:szCs w:val="20"/>
                <w:vertAlign w:val="subscript"/>
              </w:rPr>
              <w:t>17</w:t>
            </w:r>
            <w:r w:rsidR="00F371D0" w:rsidRPr="004363DC">
              <w:rPr>
                <w:szCs w:val="20"/>
              </w:rPr>
              <w:t>H</w:t>
            </w:r>
            <w:r w:rsidR="004363DC" w:rsidRPr="004363DC">
              <w:rPr>
                <w:szCs w:val="20"/>
                <w:vertAlign w:val="subscript"/>
              </w:rPr>
              <w:t>25</w:t>
            </w:r>
            <w:r w:rsidR="00F371D0" w:rsidRPr="004363DC">
              <w:rPr>
                <w:szCs w:val="20"/>
              </w:rPr>
              <w:t>NO</w:t>
            </w:r>
            <w:r w:rsidR="004363DC" w:rsidRPr="004363DC">
              <w:rPr>
                <w:szCs w:val="20"/>
                <w:vertAlign w:val="subscript"/>
              </w:rPr>
              <w:t>4</w:t>
            </w:r>
            <w:r w:rsidR="00F371D0" w:rsidRPr="004363DC">
              <w:rPr>
                <w:szCs w:val="20"/>
              </w:rPr>
              <w:t xml:space="preserve">SiK </w:t>
            </w:r>
            <w:r w:rsidR="00F371D0" w:rsidRPr="004363DC">
              <w:rPr>
                <w:szCs w:val="20"/>
                <w:lang w:val="en-US"/>
              </w:rPr>
              <w:t>(M+K)</w:t>
            </w:r>
            <w:r w:rsidR="00F371D0" w:rsidRPr="004363DC">
              <w:rPr>
                <w:szCs w:val="20"/>
                <w:vertAlign w:val="superscript"/>
                <w:lang w:val="en-US"/>
              </w:rPr>
              <w:t>+</w:t>
            </w:r>
            <w:r w:rsidR="00F371D0" w:rsidRPr="004363DC">
              <w:rPr>
                <w:szCs w:val="20"/>
                <w:lang w:val="en-US"/>
              </w:rPr>
              <w:t xml:space="preserve">, </w:t>
            </w:r>
            <w:r w:rsidR="004363DC" w:rsidRPr="004363DC">
              <w:rPr>
                <w:szCs w:val="20"/>
                <w:lang w:val="en-US"/>
              </w:rPr>
              <w:t>374</w:t>
            </w:r>
            <w:r w:rsidR="00F371D0" w:rsidRPr="004363DC">
              <w:rPr>
                <w:szCs w:val="20"/>
                <w:lang w:val="en-US"/>
              </w:rPr>
              <w:t>.1</w:t>
            </w:r>
            <w:r w:rsidR="004363DC" w:rsidRPr="004363DC">
              <w:rPr>
                <w:szCs w:val="20"/>
                <w:lang w:val="en-US"/>
              </w:rPr>
              <w:t>190</w:t>
            </w:r>
            <w:r w:rsidR="00F371D0" w:rsidRPr="004363DC">
              <w:rPr>
                <w:szCs w:val="20"/>
                <w:lang w:val="en-US"/>
              </w:rPr>
              <w:t xml:space="preserve">, found, </w:t>
            </w:r>
            <w:r w:rsidR="004363DC" w:rsidRPr="004363DC">
              <w:rPr>
                <w:szCs w:val="20"/>
                <w:lang w:val="en-US"/>
              </w:rPr>
              <w:t>374.1183</w:t>
            </w:r>
          </w:p>
        </w:tc>
      </w:tr>
    </w:tbl>
    <w:p w14:paraId="5163EC07" w14:textId="2089480A" w:rsidR="00A803E6" w:rsidRPr="000C66B5" w:rsidRDefault="00A803E6" w:rsidP="00A803E6">
      <w:pPr>
        <w:pStyle w:val="Nagwek2"/>
      </w:pPr>
      <w:r w:rsidRPr="00E3035F">
        <w:lastRenderedPageBreak/>
        <w:t>1-((</w:t>
      </w:r>
      <w:r w:rsidRPr="00E3035F">
        <w:rPr>
          <w:i/>
        </w:rPr>
        <w:t>E</w:t>
      </w:r>
      <w:r w:rsidRPr="00E3035F">
        <w:t>)-4-(tert-butyl)styryl)-3,4-dimethyl-2,8,9-trioxa-5-aza-1-silabicyclo[3.3.3]undecane</w:t>
      </w:r>
      <w:r w:rsidRPr="000C6BCC">
        <w:t xml:space="preserve"> </w:t>
      </w:r>
      <w:r>
        <w:t>(</w:t>
      </w:r>
      <w:r w:rsidR="00813947">
        <w:t>5e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A803E6" w:rsidRPr="000C66B5" w14:paraId="50B0D575" w14:textId="77777777" w:rsidTr="008E3635">
        <w:trPr>
          <w:trHeight w:val="1531"/>
        </w:trPr>
        <w:tc>
          <w:tcPr>
            <w:tcW w:w="5000" w:type="pct"/>
            <w:vAlign w:val="center"/>
          </w:tcPr>
          <w:p w14:paraId="0162B891" w14:textId="386C5004" w:rsidR="00A803E6" w:rsidRDefault="00D81C17" w:rsidP="008E3635">
            <w:pPr>
              <w:jc w:val="center"/>
            </w:pPr>
            <w:r>
              <w:object w:dxaOrig="2903" w:dyaOrig="1576" w14:anchorId="59920202">
                <v:shape id="_x0000_i1123" type="#_x0000_t75" style="width:2in;height:79.5pt" o:ole="">
                  <v:imagedata r:id="rId183" o:title=""/>
                </v:shape>
                <o:OLEObject Type="Embed" ProgID="ChemDraw.Document.6.0" ShapeID="_x0000_i1123" DrawAspect="Content" ObjectID="_1594831953" r:id="rId184"/>
              </w:object>
            </w:r>
          </w:p>
          <w:p w14:paraId="434F34FE" w14:textId="77777777" w:rsidR="00A803E6" w:rsidRPr="000C66B5" w:rsidRDefault="00A803E6" w:rsidP="008E3635">
            <w:pPr>
              <w:jc w:val="center"/>
              <w:rPr>
                <w:b/>
                <w:szCs w:val="20"/>
              </w:rPr>
            </w:pPr>
          </w:p>
        </w:tc>
      </w:tr>
      <w:tr w:rsidR="00A803E6" w:rsidRPr="000C66B5" w14:paraId="4A212024" w14:textId="77777777" w:rsidTr="008E3635">
        <w:trPr>
          <w:trHeight w:val="1417"/>
        </w:trPr>
        <w:tc>
          <w:tcPr>
            <w:tcW w:w="5000" w:type="pct"/>
            <w:vAlign w:val="center"/>
          </w:tcPr>
          <w:p w14:paraId="2AF9BF00" w14:textId="202AEE9C" w:rsidR="00A803E6" w:rsidRPr="00BD61D1" w:rsidRDefault="00BD61D1" w:rsidP="004A2439">
            <w:pPr>
              <w:jc w:val="both"/>
              <w:rPr>
                <w:b/>
                <w:szCs w:val="20"/>
                <w:vertAlign w:val="superscript"/>
              </w:rPr>
            </w:pPr>
            <w:r w:rsidRPr="008319BC">
              <w:rPr>
                <w:b/>
                <w:szCs w:val="20"/>
                <w:vertAlign w:val="superscript"/>
              </w:rPr>
              <w:t>1</w:t>
            </w:r>
            <w:r w:rsidRPr="008319BC">
              <w:rPr>
                <w:b/>
                <w:szCs w:val="20"/>
              </w:rPr>
              <w:t>H NMR (DCCl</w:t>
            </w:r>
            <w:r w:rsidRPr="008319BC">
              <w:rPr>
                <w:b/>
                <w:szCs w:val="20"/>
                <w:vertAlign w:val="subscript"/>
              </w:rPr>
              <w:t>3</w:t>
            </w:r>
            <w:r w:rsidRPr="008319BC">
              <w:rPr>
                <w:b/>
                <w:szCs w:val="20"/>
              </w:rPr>
              <w:t>, 300 MHz):</w:t>
            </w:r>
            <w:r w:rsidRPr="008319BC">
              <w:rPr>
                <w:szCs w:val="20"/>
              </w:rPr>
              <w:t xml:space="preserve"> δ 7.29 (d, </w:t>
            </w:r>
            <w:r w:rsidRPr="008319BC">
              <w:rPr>
                <w:i/>
                <w:iCs/>
                <w:szCs w:val="20"/>
              </w:rPr>
              <w:t>J</w:t>
            </w:r>
            <w:r w:rsidRPr="008319BC">
              <w:rPr>
                <w:szCs w:val="20"/>
              </w:rPr>
              <w:t xml:space="preserve"> = 8.4 Hz, 2H), 7.17 (d, </w:t>
            </w:r>
            <w:r w:rsidRPr="008319BC">
              <w:rPr>
                <w:i/>
                <w:iCs/>
                <w:szCs w:val="20"/>
              </w:rPr>
              <w:t>J</w:t>
            </w:r>
            <w:r w:rsidRPr="008319BC">
              <w:rPr>
                <w:szCs w:val="20"/>
              </w:rPr>
              <w:t xml:space="preserve"> = 8.5 Hz, 2H), 6.99 (d, </w:t>
            </w:r>
            <w:r w:rsidRPr="008319BC">
              <w:rPr>
                <w:i/>
                <w:iCs/>
                <w:szCs w:val="20"/>
              </w:rPr>
              <w:t>J</w:t>
            </w:r>
            <w:r w:rsidRPr="008319BC">
              <w:rPr>
                <w:szCs w:val="20"/>
              </w:rPr>
              <w:t xml:space="preserve"> = 18.8 Hz, 1H), 6.20 (d, </w:t>
            </w:r>
            <w:r w:rsidRPr="008319BC">
              <w:rPr>
                <w:i/>
                <w:iCs/>
                <w:szCs w:val="20"/>
              </w:rPr>
              <w:t>J</w:t>
            </w:r>
            <w:r w:rsidRPr="008319BC">
              <w:rPr>
                <w:szCs w:val="20"/>
              </w:rPr>
              <w:t xml:space="preserve"> = 18.8 Hz, 1H), 3.84 – 3.69 (m, 4H), 3.61 (dq, </w:t>
            </w:r>
            <w:r w:rsidRPr="008319BC">
              <w:rPr>
                <w:i/>
                <w:iCs/>
                <w:szCs w:val="20"/>
              </w:rPr>
              <w:t>J</w:t>
            </w:r>
            <w:r w:rsidRPr="008319BC">
              <w:rPr>
                <w:szCs w:val="20"/>
              </w:rPr>
              <w:t xml:space="preserve"> = 9.8, 6.0 Hz, 1H), 2.84 – 2.63 (m, 3H), 2.50 – 2.40 (m, 2H), 1.21 (s, 9H), 1.18 (d, </w:t>
            </w:r>
            <w:r w:rsidRPr="008319BC">
              <w:rPr>
                <w:i/>
                <w:iCs/>
                <w:szCs w:val="20"/>
              </w:rPr>
              <w:t>J</w:t>
            </w:r>
            <w:r w:rsidRPr="008319BC">
              <w:rPr>
                <w:szCs w:val="20"/>
              </w:rPr>
              <w:t xml:space="preserve"> = 6.0 Hz, 3H), 1.05 (d, </w:t>
            </w:r>
            <w:r w:rsidRPr="008319BC">
              <w:rPr>
                <w:i/>
                <w:iCs/>
                <w:szCs w:val="20"/>
              </w:rPr>
              <w:t>J</w:t>
            </w:r>
            <w:r w:rsidRPr="008319BC">
              <w:rPr>
                <w:szCs w:val="20"/>
              </w:rPr>
              <w:t xml:space="preserve"> = 6.6 Hz, 3H); </w:t>
            </w:r>
            <w:r w:rsidRPr="008319BC">
              <w:rPr>
                <w:b/>
                <w:szCs w:val="20"/>
                <w:vertAlign w:val="superscript"/>
              </w:rPr>
              <w:t>13</w:t>
            </w:r>
            <w:r w:rsidRPr="008319BC">
              <w:rPr>
                <w:b/>
                <w:szCs w:val="20"/>
              </w:rPr>
              <w:t>C NMR</w:t>
            </w:r>
            <w:r w:rsidRPr="008319BC">
              <w:rPr>
                <w:szCs w:val="20"/>
              </w:rPr>
              <w:t xml:space="preserve"> </w:t>
            </w:r>
            <w:r w:rsidRPr="008319BC">
              <w:rPr>
                <w:b/>
                <w:szCs w:val="20"/>
              </w:rPr>
              <w:t>(DCCl</w:t>
            </w:r>
            <w:r w:rsidRPr="008319BC">
              <w:rPr>
                <w:b/>
                <w:szCs w:val="20"/>
                <w:vertAlign w:val="subscript"/>
              </w:rPr>
              <w:t>3</w:t>
            </w:r>
            <w:r w:rsidRPr="008319BC">
              <w:rPr>
                <w:b/>
                <w:szCs w:val="20"/>
              </w:rPr>
              <w:t>, 75 MHz):</w:t>
            </w:r>
            <w:r w:rsidRPr="008319BC">
              <w:rPr>
                <w:szCs w:val="20"/>
              </w:rPr>
              <w:t xml:space="preserve"> δ 149.72, 142.09, 136.98, 129.00, 126.28, 124.93, 68.75, 60.19, 57.41, 48.31, 46.15, 34.54, 31.46, 20.07, 10.04; </w:t>
            </w:r>
            <w:r w:rsidRPr="00397BC8">
              <w:rPr>
                <w:b/>
                <w:szCs w:val="20"/>
                <w:vertAlign w:val="superscript"/>
              </w:rPr>
              <w:t>29</w:t>
            </w:r>
            <w:r w:rsidRPr="00397BC8">
              <w:rPr>
                <w:b/>
                <w:szCs w:val="20"/>
              </w:rPr>
              <w:t>Si NMR (DCCl</w:t>
            </w:r>
            <w:r w:rsidRPr="00397BC8">
              <w:rPr>
                <w:b/>
                <w:szCs w:val="20"/>
                <w:vertAlign w:val="subscript"/>
              </w:rPr>
              <w:t>3</w:t>
            </w:r>
            <w:r w:rsidRPr="00397BC8">
              <w:rPr>
                <w:b/>
                <w:szCs w:val="20"/>
              </w:rPr>
              <w:t>, 79 MHz):</w:t>
            </w:r>
            <w:r w:rsidRPr="00397BC8">
              <w:rPr>
                <w:szCs w:val="20"/>
              </w:rPr>
              <w:t xml:space="preserve"> δ -82.16; </w:t>
            </w:r>
            <w:r w:rsidRPr="00397BC8">
              <w:rPr>
                <w:b/>
                <w:szCs w:val="20"/>
                <w:lang w:val="en-US"/>
              </w:rPr>
              <w:t>HRMS</w:t>
            </w:r>
            <w:r w:rsidRPr="00397BC8">
              <w:rPr>
                <w:szCs w:val="20"/>
                <w:lang w:val="en-US"/>
              </w:rPr>
              <w:t xml:space="preserve"> calc. for </w:t>
            </w:r>
            <w:r w:rsidRPr="00397BC8">
              <w:rPr>
                <w:szCs w:val="20"/>
              </w:rPr>
              <w:t>C</w:t>
            </w:r>
            <w:r w:rsidRPr="00397BC8">
              <w:rPr>
                <w:szCs w:val="20"/>
                <w:vertAlign w:val="subscript"/>
              </w:rPr>
              <w:t>20</w:t>
            </w:r>
            <w:r w:rsidRPr="00397BC8">
              <w:rPr>
                <w:szCs w:val="20"/>
              </w:rPr>
              <w:t>H</w:t>
            </w:r>
            <w:r w:rsidRPr="00397BC8">
              <w:rPr>
                <w:szCs w:val="20"/>
                <w:vertAlign w:val="subscript"/>
              </w:rPr>
              <w:t>31</w:t>
            </w:r>
            <w:r w:rsidRPr="00397BC8">
              <w:rPr>
                <w:szCs w:val="20"/>
              </w:rPr>
              <w:t>NO</w:t>
            </w:r>
            <w:r w:rsidRPr="00397BC8">
              <w:rPr>
                <w:szCs w:val="20"/>
                <w:vertAlign w:val="subscript"/>
              </w:rPr>
              <w:t>3</w:t>
            </w:r>
            <w:r w:rsidRPr="00397BC8">
              <w:rPr>
                <w:szCs w:val="20"/>
              </w:rPr>
              <w:t xml:space="preserve">SiK </w:t>
            </w:r>
            <w:r w:rsidRPr="00397BC8">
              <w:rPr>
                <w:szCs w:val="20"/>
                <w:lang w:val="en-US"/>
              </w:rPr>
              <w:t>(M+K)</w:t>
            </w:r>
            <w:r w:rsidRPr="00397BC8">
              <w:rPr>
                <w:szCs w:val="20"/>
                <w:vertAlign w:val="superscript"/>
                <w:lang w:val="en-US"/>
              </w:rPr>
              <w:t>+</w:t>
            </w:r>
            <w:r w:rsidRPr="00397BC8">
              <w:rPr>
                <w:szCs w:val="20"/>
                <w:lang w:val="en-US"/>
              </w:rPr>
              <w:t>, 400.1710, found, 400.1705</w:t>
            </w:r>
          </w:p>
        </w:tc>
      </w:tr>
    </w:tbl>
    <w:p w14:paraId="3D89D7E8" w14:textId="005FF0FE" w:rsidR="00874966" w:rsidRPr="000C66B5" w:rsidRDefault="00874966" w:rsidP="00874966">
      <w:pPr>
        <w:pStyle w:val="Nagwek2"/>
      </w:pPr>
      <w:r w:rsidRPr="00874966">
        <w:t>1-((</w:t>
      </w:r>
      <w:r w:rsidRPr="00874966">
        <w:rPr>
          <w:i/>
        </w:rPr>
        <w:t>E</w:t>
      </w:r>
      <w:r w:rsidRPr="00874966">
        <w:t xml:space="preserve">)-2-([1,1'-biphenyl]-4-yl)vinyl)-3,4-dimethyl-2,8,9-trioxa-5-aza-1-silabicyclo[3.3.3]undecane </w:t>
      </w:r>
      <w:r>
        <w:t>(</w:t>
      </w:r>
      <w:r w:rsidR="00813947">
        <w:t>5f</w:t>
      </w:r>
      <w:r>
        <w:t>)</w:t>
      </w:r>
    </w:p>
    <w:tbl>
      <w:tblPr>
        <w:tblStyle w:val="Tabela-Siatka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2"/>
      </w:tblGrid>
      <w:tr w:rsidR="00874966" w:rsidRPr="000C66B5" w14:paraId="3A6E014A" w14:textId="77777777" w:rsidTr="00901847">
        <w:trPr>
          <w:trHeight w:val="1531"/>
        </w:trPr>
        <w:tc>
          <w:tcPr>
            <w:tcW w:w="5000" w:type="pct"/>
            <w:vAlign w:val="center"/>
          </w:tcPr>
          <w:p w14:paraId="6C2CA33D" w14:textId="480B2E00" w:rsidR="00874966" w:rsidRDefault="002655C8" w:rsidP="00901847">
            <w:pPr>
              <w:jc w:val="center"/>
            </w:pPr>
            <w:r>
              <w:object w:dxaOrig="2853" w:dyaOrig="1576" w14:anchorId="71FD15A5">
                <v:shape id="_x0000_i1124" type="#_x0000_t75" style="width:2in;height:79.5pt" o:ole="">
                  <v:imagedata r:id="rId185" o:title=""/>
                </v:shape>
                <o:OLEObject Type="Embed" ProgID="ChemDraw.Document.6.0" ShapeID="_x0000_i1124" DrawAspect="Content" ObjectID="_1594831954" r:id="rId186"/>
              </w:object>
            </w:r>
          </w:p>
          <w:p w14:paraId="077F51B3" w14:textId="77777777" w:rsidR="00874966" w:rsidRPr="000C66B5" w:rsidRDefault="00874966" w:rsidP="00901847">
            <w:pPr>
              <w:jc w:val="center"/>
              <w:rPr>
                <w:b/>
                <w:szCs w:val="20"/>
              </w:rPr>
            </w:pPr>
          </w:p>
        </w:tc>
      </w:tr>
      <w:tr w:rsidR="00874966" w:rsidRPr="000C66B5" w14:paraId="57CA160A" w14:textId="77777777" w:rsidTr="00901847">
        <w:trPr>
          <w:trHeight w:val="1417"/>
        </w:trPr>
        <w:tc>
          <w:tcPr>
            <w:tcW w:w="5000" w:type="pct"/>
            <w:vAlign w:val="center"/>
          </w:tcPr>
          <w:p w14:paraId="293455BE" w14:textId="22E9FB58" w:rsidR="00874966" w:rsidRPr="00006310" w:rsidRDefault="00874966" w:rsidP="004A2439">
            <w:pPr>
              <w:jc w:val="both"/>
              <w:rPr>
                <w:szCs w:val="20"/>
              </w:rPr>
            </w:pPr>
            <w:r w:rsidRPr="000C5439">
              <w:rPr>
                <w:b/>
                <w:szCs w:val="20"/>
                <w:vertAlign w:val="superscript"/>
              </w:rPr>
              <w:t>1</w:t>
            </w:r>
            <w:r w:rsidRPr="000C5439">
              <w:rPr>
                <w:b/>
                <w:szCs w:val="20"/>
              </w:rPr>
              <w:t>H NMR (DCCl</w:t>
            </w:r>
            <w:r w:rsidRPr="000C5439">
              <w:rPr>
                <w:b/>
                <w:szCs w:val="20"/>
                <w:vertAlign w:val="subscript"/>
              </w:rPr>
              <w:t>3</w:t>
            </w:r>
            <w:r w:rsidRPr="000C5439">
              <w:rPr>
                <w:b/>
                <w:szCs w:val="20"/>
              </w:rPr>
              <w:t>, 300 MHz):</w:t>
            </w:r>
            <w:r w:rsidRPr="000C5439">
              <w:rPr>
                <w:szCs w:val="20"/>
              </w:rPr>
              <w:t xml:space="preserve"> δ </w:t>
            </w:r>
            <w:r w:rsidR="00635662" w:rsidRPr="00635662">
              <w:rPr>
                <w:szCs w:val="20"/>
              </w:rPr>
              <w:t>7.5</w:t>
            </w:r>
            <w:r w:rsidR="00635662">
              <w:rPr>
                <w:szCs w:val="20"/>
              </w:rPr>
              <w:t>8</w:t>
            </w:r>
            <w:r w:rsidR="00635662" w:rsidRPr="00635662">
              <w:rPr>
                <w:szCs w:val="20"/>
              </w:rPr>
              <w:t xml:space="preserve"> – 7.1</w:t>
            </w:r>
            <w:r w:rsidR="00635662">
              <w:rPr>
                <w:szCs w:val="20"/>
              </w:rPr>
              <w:t>4</w:t>
            </w:r>
            <w:r w:rsidR="00635662" w:rsidRPr="00635662">
              <w:rPr>
                <w:szCs w:val="20"/>
              </w:rPr>
              <w:t xml:space="preserve"> (m, 9H), 7.0</w:t>
            </w:r>
            <w:r w:rsidR="00635662">
              <w:rPr>
                <w:szCs w:val="20"/>
              </w:rPr>
              <w:t>8</w:t>
            </w:r>
            <w:r w:rsidR="00635662" w:rsidRPr="00635662">
              <w:rPr>
                <w:szCs w:val="20"/>
              </w:rPr>
              <w:t xml:space="preserve"> (dd, </w:t>
            </w:r>
            <w:r w:rsidR="00635662" w:rsidRPr="00635662">
              <w:rPr>
                <w:i/>
                <w:iCs/>
                <w:szCs w:val="20"/>
              </w:rPr>
              <w:t>J</w:t>
            </w:r>
            <w:r w:rsidR="00635662" w:rsidRPr="00635662">
              <w:rPr>
                <w:szCs w:val="20"/>
              </w:rPr>
              <w:t xml:space="preserve"> = 18.8, 2.2 Hz, 1H), 6.3</w:t>
            </w:r>
            <w:r w:rsidR="00635662">
              <w:rPr>
                <w:szCs w:val="20"/>
              </w:rPr>
              <w:t>5</w:t>
            </w:r>
            <w:r w:rsidR="00635662" w:rsidRPr="00635662">
              <w:rPr>
                <w:szCs w:val="20"/>
              </w:rPr>
              <w:t xml:space="preserve"> (dd, </w:t>
            </w:r>
            <w:r w:rsidR="00635662" w:rsidRPr="00635662">
              <w:rPr>
                <w:i/>
                <w:iCs/>
                <w:szCs w:val="20"/>
              </w:rPr>
              <w:t>J</w:t>
            </w:r>
            <w:r w:rsidR="00635662" w:rsidRPr="00635662">
              <w:rPr>
                <w:szCs w:val="20"/>
              </w:rPr>
              <w:t xml:space="preserve"> = 18.8, 2.1 Hz, 1H)</w:t>
            </w:r>
            <w:r w:rsidR="00635662">
              <w:rPr>
                <w:szCs w:val="20"/>
              </w:rPr>
              <w:t xml:space="preserve">, </w:t>
            </w:r>
            <w:r w:rsidR="00635662" w:rsidRPr="00635662">
              <w:rPr>
                <w:szCs w:val="20"/>
              </w:rPr>
              <w:t>3.93 – 3.76 (m, 5H), 3.</w:t>
            </w:r>
            <w:r w:rsidR="00635662">
              <w:rPr>
                <w:szCs w:val="20"/>
              </w:rPr>
              <w:t>71</w:t>
            </w:r>
            <w:r w:rsidR="00635662" w:rsidRPr="00635662">
              <w:rPr>
                <w:szCs w:val="20"/>
              </w:rPr>
              <w:t xml:space="preserve"> (dq, </w:t>
            </w:r>
            <w:r w:rsidR="00635662" w:rsidRPr="00635662">
              <w:rPr>
                <w:i/>
                <w:iCs/>
                <w:szCs w:val="20"/>
              </w:rPr>
              <w:t>J</w:t>
            </w:r>
            <w:r w:rsidR="00635662" w:rsidRPr="00635662">
              <w:rPr>
                <w:szCs w:val="20"/>
              </w:rPr>
              <w:t xml:space="preserve"> = 10.0, 6.1 Hz, 1H), 2.9</w:t>
            </w:r>
            <w:r w:rsidR="00635662">
              <w:rPr>
                <w:szCs w:val="20"/>
              </w:rPr>
              <w:t>4</w:t>
            </w:r>
            <w:r w:rsidR="00635662" w:rsidRPr="00635662">
              <w:rPr>
                <w:szCs w:val="20"/>
              </w:rPr>
              <w:t xml:space="preserve"> – 2.</w:t>
            </w:r>
            <w:r w:rsidR="00635662">
              <w:rPr>
                <w:szCs w:val="20"/>
              </w:rPr>
              <w:t>72</w:t>
            </w:r>
            <w:r w:rsidR="00635662" w:rsidRPr="00635662">
              <w:rPr>
                <w:szCs w:val="20"/>
              </w:rPr>
              <w:t xml:space="preserve"> (m, 3H), 2.6</w:t>
            </w:r>
            <w:r w:rsidR="00635662">
              <w:rPr>
                <w:szCs w:val="20"/>
              </w:rPr>
              <w:t>3</w:t>
            </w:r>
            <w:r w:rsidR="00635662" w:rsidRPr="00635662">
              <w:rPr>
                <w:szCs w:val="20"/>
              </w:rPr>
              <w:t xml:space="preserve"> – 2.4</w:t>
            </w:r>
            <w:r w:rsidR="00635662">
              <w:rPr>
                <w:szCs w:val="20"/>
              </w:rPr>
              <w:t>7</w:t>
            </w:r>
            <w:r w:rsidR="00635662" w:rsidRPr="00635662">
              <w:rPr>
                <w:szCs w:val="20"/>
              </w:rPr>
              <w:t xml:space="preserve"> (m, 2H), 2.</w:t>
            </w:r>
            <w:r w:rsidR="00635662">
              <w:rPr>
                <w:szCs w:val="20"/>
              </w:rPr>
              <w:t>31</w:t>
            </w:r>
            <w:r w:rsidR="00635662" w:rsidRPr="00635662">
              <w:rPr>
                <w:szCs w:val="20"/>
              </w:rPr>
              <w:t xml:space="preserve"> (s, 3H), 1.2</w:t>
            </w:r>
            <w:r w:rsidR="00635662">
              <w:rPr>
                <w:szCs w:val="20"/>
              </w:rPr>
              <w:t>8</w:t>
            </w:r>
            <w:r w:rsidR="00635662" w:rsidRPr="00635662">
              <w:rPr>
                <w:szCs w:val="20"/>
              </w:rPr>
              <w:t xml:space="preserve"> (d, </w:t>
            </w:r>
            <w:r w:rsidR="00635662" w:rsidRPr="00635662">
              <w:rPr>
                <w:i/>
                <w:iCs/>
                <w:szCs w:val="20"/>
              </w:rPr>
              <w:t>J</w:t>
            </w:r>
            <w:r w:rsidR="00635662" w:rsidRPr="00635662">
              <w:rPr>
                <w:szCs w:val="20"/>
              </w:rPr>
              <w:t xml:space="preserve"> = 6.0 Hz, 3H), 1.1</w:t>
            </w:r>
            <w:r w:rsidR="00635662">
              <w:rPr>
                <w:szCs w:val="20"/>
              </w:rPr>
              <w:t>5</w:t>
            </w:r>
            <w:r w:rsidR="00635662" w:rsidRPr="00635662">
              <w:rPr>
                <w:szCs w:val="20"/>
              </w:rPr>
              <w:t xml:space="preserve"> (d, </w:t>
            </w:r>
            <w:r w:rsidR="00635662" w:rsidRPr="00635662">
              <w:rPr>
                <w:i/>
                <w:iCs/>
                <w:szCs w:val="20"/>
              </w:rPr>
              <w:t>J</w:t>
            </w:r>
            <w:r w:rsidR="00635662" w:rsidRPr="00635662">
              <w:rPr>
                <w:szCs w:val="20"/>
              </w:rPr>
              <w:t xml:space="preserve"> = 6.7 Hz, 3H)</w:t>
            </w:r>
            <w:r w:rsidRPr="000C5439">
              <w:rPr>
                <w:szCs w:val="20"/>
              </w:rPr>
              <w:t xml:space="preserve">; </w:t>
            </w:r>
            <w:r w:rsidRPr="000C5439">
              <w:rPr>
                <w:b/>
                <w:szCs w:val="20"/>
                <w:vertAlign w:val="superscript"/>
              </w:rPr>
              <w:t>13</w:t>
            </w:r>
            <w:r w:rsidRPr="000C5439">
              <w:rPr>
                <w:b/>
                <w:szCs w:val="20"/>
              </w:rPr>
              <w:t>C NMR</w:t>
            </w:r>
            <w:r w:rsidRPr="000C5439">
              <w:rPr>
                <w:szCs w:val="20"/>
              </w:rPr>
              <w:t xml:space="preserve"> </w:t>
            </w:r>
            <w:r w:rsidRPr="000C5439">
              <w:rPr>
                <w:b/>
                <w:szCs w:val="20"/>
              </w:rPr>
              <w:t>(DCCl</w:t>
            </w:r>
            <w:r w:rsidRPr="000C5439">
              <w:rPr>
                <w:b/>
                <w:szCs w:val="20"/>
                <w:vertAlign w:val="subscript"/>
              </w:rPr>
              <w:t>3</w:t>
            </w:r>
            <w:r w:rsidRPr="000C5439">
              <w:rPr>
                <w:b/>
                <w:szCs w:val="20"/>
              </w:rPr>
              <w:t>, 75 MHz):</w:t>
            </w:r>
            <w:r w:rsidRPr="000C5439">
              <w:rPr>
                <w:szCs w:val="20"/>
              </w:rPr>
              <w:t xml:space="preserve"> δ</w:t>
            </w:r>
            <w:r w:rsidR="000C5439" w:rsidRPr="000C5439">
              <w:rPr>
                <w:szCs w:val="20"/>
              </w:rPr>
              <w:t xml:space="preserve"> 14</w:t>
            </w:r>
            <w:r w:rsidR="000C5439">
              <w:rPr>
                <w:szCs w:val="20"/>
              </w:rPr>
              <w:t>2</w:t>
            </w:r>
            <w:r w:rsidR="000C5439" w:rsidRPr="000C5439">
              <w:rPr>
                <w:szCs w:val="20"/>
              </w:rPr>
              <w:t>.</w:t>
            </w:r>
            <w:r w:rsidR="000C5439">
              <w:rPr>
                <w:szCs w:val="20"/>
              </w:rPr>
              <w:t>10</w:t>
            </w:r>
            <w:r w:rsidR="000C5439" w:rsidRPr="000C5439">
              <w:rPr>
                <w:szCs w:val="20"/>
              </w:rPr>
              <w:t>, 141.</w:t>
            </w:r>
            <w:r w:rsidR="000C5439">
              <w:rPr>
                <w:szCs w:val="20"/>
              </w:rPr>
              <w:t>21</w:t>
            </w:r>
            <w:r w:rsidR="000C5439" w:rsidRPr="000C5439">
              <w:rPr>
                <w:szCs w:val="20"/>
              </w:rPr>
              <w:t>, 139.</w:t>
            </w:r>
            <w:r w:rsidR="000C5439">
              <w:rPr>
                <w:szCs w:val="20"/>
              </w:rPr>
              <w:t>51</w:t>
            </w:r>
            <w:r w:rsidR="000C5439" w:rsidRPr="000C5439">
              <w:rPr>
                <w:szCs w:val="20"/>
              </w:rPr>
              <w:t>, 138.</w:t>
            </w:r>
            <w:r w:rsidR="000C5439">
              <w:rPr>
                <w:szCs w:val="20"/>
              </w:rPr>
              <w:t>98</w:t>
            </w:r>
            <w:r w:rsidR="000C5439" w:rsidRPr="000C5439">
              <w:rPr>
                <w:szCs w:val="20"/>
              </w:rPr>
              <w:t>, 130.</w:t>
            </w:r>
            <w:r w:rsidR="000C5439">
              <w:rPr>
                <w:szCs w:val="20"/>
              </w:rPr>
              <w:t>23</w:t>
            </w:r>
            <w:r w:rsidR="000C5439" w:rsidRPr="000C5439">
              <w:rPr>
                <w:szCs w:val="20"/>
              </w:rPr>
              <w:t>, 128.</w:t>
            </w:r>
            <w:r w:rsidR="000C5439">
              <w:rPr>
                <w:szCs w:val="20"/>
              </w:rPr>
              <w:t>87</w:t>
            </w:r>
            <w:r w:rsidR="000C5439" w:rsidRPr="000C5439">
              <w:rPr>
                <w:szCs w:val="20"/>
              </w:rPr>
              <w:t>, 127.1</w:t>
            </w:r>
            <w:r w:rsidR="000C5439">
              <w:rPr>
                <w:szCs w:val="20"/>
              </w:rPr>
              <w:t>8</w:t>
            </w:r>
            <w:r w:rsidR="000C5439" w:rsidRPr="000C5439">
              <w:rPr>
                <w:szCs w:val="20"/>
              </w:rPr>
              <w:t>, 127.</w:t>
            </w:r>
            <w:r w:rsidR="000C5439">
              <w:rPr>
                <w:szCs w:val="20"/>
              </w:rPr>
              <w:t>14</w:t>
            </w:r>
            <w:r w:rsidR="000C5439" w:rsidRPr="000C5439">
              <w:rPr>
                <w:szCs w:val="20"/>
              </w:rPr>
              <w:t>, 126.</w:t>
            </w:r>
            <w:r w:rsidR="000C5439">
              <w:rPr>
                <w:szCs w:val="20"/>
              </w:rPr>
              <w:t>99</w:t>
            </w:r>
            <w:r w:rsidR="000C5439" w:rsidRPr="000C5439">
              <w:rPr>
                <w:szCs w:val="20"/>
              </w:rPr>
              <w:t>, 126.7</w:t>
            </w:r>
            <w:r w:rsidR="000C5439">
              <w:rPr>
                <w:szCs w:val="20"/>
              </w:rPr>
              <w:t xml:space="preserve">9, </w:t>
            </w:r>
            <w:r w:rsidR="000C5439" w:rsidRPr="00C949EF">
              <w:rPr>
                <w:szCs w:val="20"/>
              </w:rPr>
              <w:t>68.7</w:t>
            </w:r>
            <w:r w:rsidR="00F450DB">
              <w:rPr>
                <w:szCs w:val="20"/>
              </w:rPr>
              <w:t>3</w:t>
            </w:r>
            <w:r w:rsidR="000C5439" w:rsidRPr="00C949EF">
              <w:rPr>
                <w:szCs w:val="20"/>
              </w:rPr>
              <w:t>, 60.</w:t>
            </w:r>
            <w:r w:rsidR="00F450DB">
              <w:rPr>
                <w:szCs w:val="20"/>
              </w:rPr>
              <w:t>23</w:t>
            </w:r>
            <w:r w:rsidR="000C5439" w:rsidRPr="00C949EF">
              <w:rPr>
                <w:szCs w:val="20"/>
              </w:rPr>
              <w:t>, 57.</w:t>
            </w:r>
            <w:r w:rsidR="00F450DB">
              <w:rPr>
                <w:szCs w:val="20"/>
              </w:rPr>
              <w:t>57</w:t>
            </w:r>
            <w:r w:rsidR="000C5439" w:rsidRPr="00C949EF">
              <w:rPr>
                <w:szCs w:val="20"/>
              </w:rPr>
              <w:t>, 57.</w:t>
            </w:r>
            <w:r w:rsidR="00F450DB">
              <w:rPr>
                <w:szCs w:val="20"/>
              </w:rPr>
              <w:t>43</w:t>
            </w:r>
            <w:r w:rsidR="000C5439" w:rsidRPr="00C949EF">
              <w:rPr>
                <w:szCs w:val="20"/>
              </w:rPr>
              <w:t>, 48.</w:t>
            </w:r>
            <w:r w:rsidR="00F450DB">
              <w:rPr>
                <w:szCs w:val="20"/>
              </w:rPr>
              <w:t>35</w:t>
            </w:r>
            <w:r w:rsidR="000C5439" w:rsidRPr="00C949EF">
              <w:rPr>
                <w:szCs w:val="20"/>
              </w:rPr>
              <w:t>, 46.15, 21.</w:t>
            </w:r>
            <w:r w:rsidR="00F450DB">
              <w:rPr>
                <w:szCs w:val="20"/>
              </w:rPr>
              <w:t>42</w:t>
            </w:r>
            <w:r w:rsidR="000C5439" w:rsidRPr="00C949EF">
              <w:rPr>
                <w:szCs w:val="20"/>
              </w:rPr>
              <w:t>, 20.</w:t>
            </w:r>
            <w:r w:rsidR="00F450DB">
              <w:rPr>
                <w:szCs w:val="20"/>
              </w:rPr>
              <w:t>12</w:t>
            </w:r>
            <w:r w:rsidR="000C5439" w:rsidRPr="00C949EF">
              <w:rPr>
                <w:szCs w:val="20"/>
              </w:rPr>
              <w:t>, 10.</w:t>
            </w:r>
            <w:r w:rsidR="00F450DB">
              <w:rPr>
                <w:szCs w:val="20"/>
              </w:rPr>
              <w:t>11</w:t>
            </w:r>
            <w:r w:rsidRPr="000C5439">
              <w:rPr>
                <w:szCs w:val="20"/>
              </w:rPr>
              <w:t>;</w:t>
            </w:r>
            <w:r w:rsidRPr="000C66B5">
              <w:rPr>
                <w:szCs w:val="20"/>
              </w:rPr>
              <w:t xml:space="preserve"> </w:t>
            </w:r>
            <w:r w:rsidRPr="00D81C17">
              <w:rPr>
                <w:b/>
                <w:szCs w:val="20"/>
                <w:vertAlign w:val="superscript"/>
              </w:rPr>
              <w:t>29</w:t>
            </w:r>
            <w:r w:rsidRPr="00D81C17">
              <w:rPr>
                <w:b/>
                <w:szCs w:val="20"/>
              </w:rPr>
              <w:t>Si NMR (DCCl</w:t>
            </w:r>
            <w:r w:rsidRPr="00D81C17">
              <w:rPr>
                <w:b/>
                <w:szCs w:val="20"/>
                <w:vertAlign w:val="subscript"/>
              </w:rPr>
              <w:t>3</w:t>
            </w:r>
            <w:r w:rsidRPr="00D81C17">
              <w:rPr>
                <w:b/>
                <w:szCs w:val="20"/>
              </w:rPr>
              <w:t>,79 MHz):</w:t>
            </w:r>
            <w:r w:rsidRPr="00D81C17">
              <w:rPr>
                <w:szCs w:val="20"/>
              </w:rPr>
              <w:t xml:space="preserve"> δ</w:t>
            </w:r>
            <w:r w:rsidRPr="00D81C17">
              <w:t xml:space="preserve"> </w:t>
            </w:r>
            <w:r w:rsidRPr="00D81C17">
              <w:rPr>
                <w:szCs w:val="20"/>
              </w:rPr>
              <w:t>-8</w:t>
            </w:r>
            <w:r w:rsidR="00B974C9">
              <w:rPr>
                <w:szCs w:val="20"/>
              </w:rPr>
              <w:t>1</w:t>
            </w:r>
            <w:r w:rsidRPr="00D81C17">
              <w:rPr>
                <w:szCs w:val="20"/>
              </w:rPr>
              <w:t>.</w:t>
            </w:r>
            <w:r w:rsidR="00B974C9">
              <w:rPr>
                <w:szCs w:val="20"/>
              </w:rPr>
              <w:t>02</w:t>
            </w:r>
            <w:r w:rsidR="00F371D0" w:rsidRPr="00D81C17">
              <w:rPr>
                <w:szCs w:val="20"/>
              </w:rPr>
              <w:t xml:space="preserve">; </w:t>
            </w:r>
            <w:r w:rsidR="00F371D0" w:rsidRPr="00D81C17">
              <w:rPr>
                <w:b/>
                <w:szCs w:val="20"/>
                <w:lang w:val="en-US"/>
              </w:rPr>
              <w:t>HRMS</w:t>
            </w:r>
            <w:r w:rsidR="00F371D0" w:rsidRPr="00D81C17">
              <w:rPr>
                <w:szCs w:val="20"/>
                <w:lang w:val="en-US"/>
              </w:rPr>
              <w:t xml:space="preserve"> calc. for </w:t>
            </w:r>
            <w:r w:rsidR="00F371D0" w:rsidRPr="00D81C17">
              <w:rPr>
                <w:szCs w:val="20"/>
              </w:rPr>
              <w:t>C</w:t>
            </w:r>
            <w:r w:rsidR="00D81C17" w:rsidRPr="00D81C17">
              <w:rPr>
                <w:szCs w:val="20"/>
                <w:vertAlign w:val="subscript"/>
              </w:rPr>
              <w:t>22</w:t>
            </w:r>
            <w:r w:rsidR="00F371D0" w:rsidRPr="00D81C17">
              <w:rPr>
                <w:szCs w:val="20"/>
              </w:rPr>
              <w:t>H</w:t>
            </w:r>
            <w:r w:rsidR="00D81C17" w:rsidRPr="00D81C17">
              <w:rPr>
                <w:szCs w:val="20"/>
                <w:vertAlign w:val="subscript"/>
              </w:rPr>
              <w:t>27</w:t>
            </w:r>
            <w:r w:rsidR="00F371D0" w:rsidRPr="00D81C17">
              <w:rPr>
                <w:szCs w:val="20"/>
              </w:rPr>
              <w:t>NO</w:t>
            </w:r>
            <w:r w:rsidR="00F371D0" w:rsidRPr="00D81C17">
              <w:rPr>
                <w:szCs w:val="20"/>
                <w:vertAlign w:val="subscript"/>
              </w:rPr>
              <w:t>3</w:t>
            </w:r>
            <w:r w:rsidR="00F371D0" w:rsidRPr="00D81C17">
              <w:rPr>
                <w:szCs w:val="20"/>
              </w:rPr>
              <w:t xml:space="preserve">SiK </w:t>
            </w:r>
            <w:r w:rsidR="00F371D0" w:rsidRPr="00D81C17">
              <w:rPr>
                <w:szCs w:val="20"/>
                <w:lang w:val="en-US"/>
              </w:rPr>
              <w:t>(M+K)</w:t>
            </w:r>
            <w:r w:rsidR="00F371D0" w:rsidRPr="00D81C17">
              <w:rPr>
                <w:szCs w:val="20"/>
                <w:vertAlign w:val="superscript"/>
                <w:lang w:val="en-US"/>
              </w:rPr>
              <w:t>+</w:t>
            </w:r>
            <w:r w:rsidR="00F371D0" w:rsidRPr="00D81C17">
              <w:rPr>
                <w:szCs w:val="20"/>
                <w:lang w:val="en-US"/>
              </w:rPr>
              <w:t>, 4</w:t>
            </w:r>
            <w:r w:rsidR="00D81C17" w:rsidRPr="00D81C17">
              <w:rPr>
                <w:szCs w:val="20"/>
                <w:lang w:val="en-US"/>
              </w:rPr>
              <w:t>2</w:t>
            </w:r>
            <w:r w:rsidR="00F371D0" w:rsidRPr="00D81C17">
              <w:rPr>
                <w:szCs w:val="20"/>
                <w:lang w:val="en-US"/>
              </w:rPr>
              <w:t>0.</w:t>
            </w:r>
            <w:r w:rsidR="00D81C17" w:rsidRPr="00D81C17">
              <w:rPr>
                <w:szCs w:val="20"/>
                <w:lang w:val="en-US"/>
              </w:rPr>
              <w:t>1397</w:t>
            </w:r>
            <w:r w:rsidR="00F371D0" w:rsidRPr="00D81C17">
              <w:rPr>
                <w:szCs w:val="20"/>
                <w:lang w:val="en-US"/>
              </w:rPr>
              <w:t xml:space="preserve">, found, </w:t>
            </w:r>
            <w:r w:rsidR="00D81C17" w:rsidRPr="00D81C17">
              <w:rPr>
                <w:szCs w:val="20"/>
                <w:lang w:val="en-US"/>
              </w:rPr>
              <w:t>420.13</w:t>
            </w:r>
            <w:r w:rsidR="004C4866">
              <w:rPr>
                <w:szCs w:val="20"/>
                <w:lang w:val="en-US"/>
              </w:rPr>
              <w:t>89</w:t>
            </w:r>
          </w:p>
        </w:tc>
      </w:tr>
    </w:tbl>
    <w:p w14:paraId="7EBC6A6D" w14:textId="77777777" w:rsidR="00A41D23" w:rsidRPr="000C66B5" w:rsidRDefault="00A41D23" w:rsidP="00063712">
      <w:pPr>
        <w:pStyle w:val="Nagwek2"/>
        <w:rPr>
          <w:b w:val="0"/>
          <w:szCs w:val="20"/>
        </w:rPr>
      </w:pPr>
    </w:p>
    <w:sectPr w:rsidR="00A41D23" w:rsidRPr="000C66B5" w:rsidSect="000F61D7">
      <w:footerReference w:type="default" r:id="rId18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ECFD09" w14:textId="77777777" w:rsidR="00A4505A" w:rsidRDefault="00A4505A" w:rsidP="005F40DD">
      <w:pPr>
        <w:spacing w:after="0" w:line="240" w:lineRule="auto"/>
      </w:pPr>
      <w:r>
        <w:separator/>
      </w:r>
    </w:p>
  </w:endnote>
  <w:endnote w:type="continuationSeparator" w:id="0">
    <w:p w14:paraId="4EEE07B3" w14:textId="77777777" w:rsidR="00A4505A" w:rsidRDefault="00A4505A" w:rsidP="005F40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Roboto">
    <w:panose1 w:val="02000000000000000000"/>
    <w:charset w:val="EE"/>
    <w:family w:val="auto"/>
    <w:pitch w:val="variable"/>
    <w:sig w:usb0="E00002EF" w:usb1="5000205B" w:usb2="00000020" w:usb3="00000000" w:csb0="0000019F" w:csb1="00000000"/>
  </w:font>
  <w:font w:name="Roboto Light">
    <w:panose1 w:val="02000000000000000000"/>
    <w:charset w:val="EE"/>
    <w:family w:val="auto"/>
    <w:pitch w:val="variable"/>
    <w:sig w:usb0="E00002FF" w:usb1="5000205B" w:usb2="0000002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HP Simplified">
    <w:altName w:val="Calibri"/>
    <w:panose1 w:val="020B0604020204020204"/>
    <w:charset w:val="EE"/>
    <w:family w:val="swiss"/>
    <w:pitch w:val="variable"/>
    <w:sig w:usb0="A00000AF" w:usb1="5000205B" w:usb2="00000000" w:usb3="00000000" w:csb0="00000093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3284594"/>
      <w:docPartObj>
        <w:docPartGallery w:val="Page Numbers (Bottom of Page)"/>
        <w:docPartUnique/>
      </w:docPartObj>
    </w:sdtPr>
    <w:sdtContent>
      <w:p w14:paraId="2FD6A5BC" w14:textId="77777777" w:rsidR="00165F02" w:rsidRDefault="00165F02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  <w:p w14:paraId="58A0F051" w14:textId="77777777" w:rsidR="00165F02" w:rsidRDefault="00165F02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97328782"/>
      <w:docPartObj>
        <w:docPartGallery w:val="Page Numbers (Bottom of Page)"/>
        <w:docPartUnique/>
      </w:docPartObj>
    </w:sdtPr>
    <w:sdtContent>
      <w:p w14:paraId="3CB9DAD6" w14:textId="30D29C2E" w:rsidR="00165F02" w:rsidRDefault="00165F02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C1DE4D4" w14:textId="77777777" w:rsidR="00165F02" w:rsidRDefault="00165F02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DD6671" w14:textId="77777777" w:rsidR="00A4505A" w:rsidRDefault="00A4505A" w:rsidP="005F40DD">
      <w:pPr>
        <w:spacing w:after="0" w:line="240" w:lineRule="auto"/>
      </w:pPr>
      <w:r>
        <w:separator/>
      </w:r>
    </w:p>
  </w:footnote>
  <w:footnote w:type="continuationSeparator" w:id="0">
    <w:p w14:paraId="58C55B25" w14:textId="77777777" w:rsidR="00A4505A" w:rsidRDefault="00A4505A" w:rsidP="005F40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1223E0"/>
    <w:multiLevelType w:val="hybridMultilevel"/>
    <w:tmpl w:val="5FD0328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083BB0"/>
    <w:multiLevelType w:val="hybridMultilevel"/>
    <w:tmpl w:val="96CEE9E4"/>
    <w:lvl w:ilvl="0" w:tplc="748A60E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2D30"/>
    <w:rsid w:val="000011D6"/>
    <w:rsid w:val="00006310"/>
    <w:rsid w:val="00013F01"/>
    <w:rsid w:val="00014498"/>
    <w:rsid w:val="00015A08"/>
    <w:rsid w:val="0001640B"/>
    <w:rsid w:val="00017706"/>
    <w:rsid w:val="00017C54"/>
    <w:rsid w:val="000226FB"/>
    <w:rsid w:val="0002472F"/>
    <w:rsid w:val="000369EA"/>
    <w:rsid w:val="00040178"/>
    <w:rsid w:val="00040AE4"/>
    <w:rsid w:val="000466AD"/>
    <w:rsid w:val="00054AA2"/>
    <w:rsid w:val="00056226"/>
    <w:rsid w:val="0005632A"/>
    <w:rsid w:val="000571E8"/>
    <w:rsid w:val="00060BE3"/>
    <w:rsid w:val="00061142"/>
    <w:rsid w:val="0006171D"/>
    <w:rsid w:val="00062114"/>
    <w:rsid w:val="00062AF6"/>
    <w:rsid w:val="000636AF"/>
    <w:rsid w:val="00063712"/>
    <w:rsid w:val="00063735"/>
    <w:rsid w:val="000658D4"/>
    <w:rsid w:val="00065AF2"/>
    <w:rsid w:val="0007238A"/>
    <w:rsid w:val="00075D61"/>
    <w:rsid w:val="00085322"/>
    <w:rsid w:val="000A322C"/>
    <w:rsid w:val="000A4DDB"/>
    <w:rsid w:val="000A6724"/>
    <w:rsid w:val="000A7065"/>
    <w:rsid w:val="000B1EB2"/>
    <w:rsid w:val="000B38B4"/>
    <w:rsid w:val="000B53F5"/>
    <w:rsid w:val="000C1F49"/>
    <w:rsid w:val="000C5208"/>
    <w:rsid w:val="000C5439"/>
    <w:rsid w:val="000C5CF0"/>
    <w:rsid w:val="000C66B5"/>
    <w:rsid w:val="000C6BCC"/>
    <w:rsid w:val="000D19F2"/>
    <w:rsid w:val="000D54FB"/>
    <w:rsid w:val="000E023F"/>
    <w:rsid w:val="000E3160"/>
    <w:rsid w:val="000E3F21"/>
    <w:rsid w:val="000E50FA"/>
    <w:rsid w:val="000E6CF7"/>
    <w:rsid w:val="000F404F"/>
    <w:rsid w:val="000F5E80"/>
    <w:rsid w:val="000F61D7"/>
    <w:rsid w:val="000F64A5"/>
    <w:rsid w:val="00100ED6"/>
    <w:rsid w:val="001030B3"/>
    <w:rsid w:val="00111AEC"/>
    <w:rsid w:val="0011428B"/>
    <w:rsid w:val="00117EA6"/>
    <w:rsid w:val="00117F5D"/>
    <w:rsid w:val="00122347"/>
    <w:rsid w:val="0013123B"/>
    <w:rsid w:val="00131FDD"/>
    <w:rsid w:val="001337AB"/>
    <w:rsid w:val="00133A09"/>
    <w:rsid w:val="00135175"/>
    <w:rsid w:val="0015122E"/>
    <w:rsid w:val="00151D6D"/>
    <w:rsid w:val="001520FF"/>
    <w:rsid w:val="00157701"/>
    <w:rsid w:val="001578A5"/>
    <w:rsid w:val="001623A9"/>
    <w:rsid w:val="0016279F"/>
    <w:rsid w:val="0016289D"/>
    <w:rsid w:val="00162D30"/>
    <w:rsid w:val="00164918"/>
    <w:rsid w:val="00165F02"/>
    <w:rsid w:val="001751F1"/>
    <w:rsid w:val="00181C01"/>
    <w:rsid w:val="00182992"/>
    <w:rsid w:val="00182F50"/>
    <w:rsid w:val="001878FA"/>
    <w:rsid w:val="0019263A"/>
    <w:rsid w:val="001A0785"/>
    <w:rsid w:val="001A5B42"/>
    <w:rsid w:val="001A708B"/>
    <w:rsid w:val="001B1901"/>
    <w:rsid w:val="001B1C9B"/>
    <w:rsid w:val="001B30A3"/>
    <w:rsid w:val="001B354E"/>
    <w:rsid w:val="001B4B60"/>
    <w:rsid w:val="001B564C"/>
    <w:rsid w:val="001C0A6A"/>
    <w:rsid w:val="001C1661"/>
    <w:rsid w:val="001C71DD"/>
    <w:rsid w:val="001C7B8C"/>
    <w:rsid w:val="001D0ED0"/>
    <w:rsid w:val="001D3EBD"/>
    <w:rsid w:val="001D6C1C"/>
    <w:rsid w:val="001D726B"/>
    <w:rsid w:val="001E69B9"/>
    <w:rsid w:val="00200397"/>
    <w:rsid w:val="00200B65"/>
    <w:rsid w:val="00201307"/>
    <w:rsid w:val="00201988"/>
    <w:rsid w:val="00202D87"/>
    <w:rsid w:val="00207A1C"/>
    <w:rsid w:val="00210234"/>
    <w:rsid w:val="002168D9"/>
    <w:rsid w:val="002223D3"/>
    <w:rsid w:val="00243A54"/>
    <w:rsid w:val="00251743"/>
    <w:rsid w:val="002523FB"/>
    <w:rsid w:val="00253218"/>
    <w:rsid w:val="00256626"/>
    <w:rsid w:val="00257D2A"/>
    <w:rsid w:val="00262ED9"/>
    <w:rsid w:val="00263A97"/>
    <w:rsid w:val="002655C8"/>
    <w:rsid w:val="002752D3"/>
    <w:rsid w:val="002774BA"/>
    <w:rsid w:val="00281CF5"/>
    <w:rsid w:val="002843FA"/>
    <w:rsid w:val="00285A5F"/>
    <w:rsid w:val="00294B80"/>
    <w:rsid w:val="002A08C2"/>
    <w:rsid w:val="002A0E28"/>
    <w:rsid w:val="002A23F2"/>
    <w:rsid w:val="002A7279"/>
    <w:rsid w:val="002B36D9"/>
    <w:rsid w:val="002C208D"/>
    <w:rsid w:val="002C511B"/>
    <w:rsid w:val="002C5BDC"/>
    <w:rsid w:val="002C7D05"/>
    <w:rsid w:val="002D5D4A"/>
    <w:rsid w:val="002D697E"/>
    <w:rsid w:val="002E14D5"/>
    <w:rsid w:val="002E3DBD"/>
    <w:rsid w:val="002E4CE4"/>
    <w:rsid w:val="002F1A2A"/>
    <w:rsid w:val="002F2C8A"/>
    <w:rsid w:val="00300B55"/>
    <w:rsid w:val="00302AF9"/>
    <w:rsid w:val="00306968"/>
    <w:rsid w:val="00306F7F"/>
    <w:rsid w:val="00307509"/>
    <w:rsid w:val="00310E6A"/>
    <w:rsid w:val="00317BE0"/>
    <w:rsid w:val="00321A9A"/>
    <w:rsid w:val="00325CB3"/>
    <w:rsid w:val="00332210"/>
    <w:rsid w:val="00336DD4"/>
    <w:rsid w:val="003540E6"/>
    <w:rsid w:val="003579DB"/>
    <w:rsid w:val="00362B8A"/>
    <w:rsid w:val="00362BAF"/>
    <w:rsid w:val="003642BA"/>
    <w:rsid w:val="00364394"/>
    <w:rsid w:val="00364AAE"/>
    <w:rsid w:val="003704D7"/>
    <w:rsid w:val="00370924"/>
    <w:rsid w:val="00370E88"/>
    <w:rsid w:val="00372BED"/>
    <w:rsid w:val="00373595"/>
    <w:rsid w:val="0037401D"/>
    <w:rsid w:val="003754EE"/>
    <w:rsid w:val="003756D0"/>
    <w:rsid w:val="003850CB"/>
    <w:rsid w:val="00391FF7"/>
    <w:rsid w:val="00392CFE"/>
    <w:rsid w:val="00393D67"/>
    <w:rsid w:val="00397BC8"/>
    <w:rsid w:val="003A599B"/>
    <w:rsid w:val="003B7B01"/>
    <w:rsid w:val="003C2699"/>
    <w:rsid w:val="003C3A33"/>
    <w:rsid w:val="003D02D4"/>
    <w:rsid w:val="003D4DA0"/>
    <w:rsid w:val="003E08BE"/>
    <w:rsid w:val="003F0745"/>
    <w:rsid w:val="003F0D00"/>
    <w:rsid w:val="003F3EB7"/>
    <w:rsid w:val="003F64EF"/>
    <w:rsid w:val="00400A9B"/>
    <w:rsid w:val="0040264F"/>
    <w:rsid w:val="004207A4"/>
    <w:rsid w:val="00423EBF"/>
    <w:rsid w:val="004245B3"/>
    <w:rsid w:val="00424EAA"/>
    <w:rsid w:val="0042531A"/>
    <w:rsid w:val="00431566"/>
    <w:rsid w:val="004339F6"/>
    <w:rsid w:val="0043550A"/>
    <w:rsid w:val="004363DC"/>
    <w:rsid w:val="00440A0B"/>
    <w:rsid w:val="00453D76"/>
    <w:rsid w:val="0045566B"/>
    <w:rsid w:val="004558B1"/>
    <w:rsid w:val="00455F2A"/>
    <w:rsid w:val="00456BF3"/>
    <w:rsid w:val="00456CE5"/>
    <w:rsid w:val="00457E9F"/>
    <w:rsid w:val="00481695"/>
    <w:rsid w:val="00483282"/>
    <w:rsid w:val="00486C04"/>
    <w:rsid w:val="00493D2E"/>
    <w:rsid w:val="00494815"/>
    <w:rsid w:val="004A2439"/>
    <w:rsid w:val="004A4BBE"/>
    <w:rsid w:val="004A6574"/>
    <w:rsid w:val="004A6B1D"/>
    <w:rsid w:val="004A6F97"/>
    <w:rsid w:val="004B1F2A"/>
    <w:rsid w:val="004C37F4"/>
    <w:rsid w:val="004C395F"/>
    <w:rsid w:val="004C4866"/>
    <w:rsid w:val="004C4AD9"/>
    <w:rsid w:val="004D2861"/>
    <w:rsid w:val="004D6EF1"/>
    <w:rsid w:val="004E435E"/>
    <w:rsid w:val="005007A1"/>
    <w:rsid w:val="0050687E"/>
    <w:rsid w:val="00511062"/>
    <w:rsid w:val="00513414"/>
    <w:rsid w:val="0051469D"/>
    <w:rsid w:val="00515143"/>
    <w:rsid w:val="00523C53"/>
    <w:rsid w:val="00524363"/>
    <w:rsid w:val="00530EC8"/>
    <w:rsid w:val="005416F9"/>
    <w:rsid w:val="0054366B"/>
    <w:rsid w:val="005478E9"/>
    <w:rsid w:val="00551727"/>
    <w:rsid w:val="00555239"/>
    <w:rsid w:val="005556FD"/>
    <w:rsid w:val="0055590C"/>
    <w:rsid w:val="005565D7"/>
    <w:rsid w:val="00562905"/>
    <w:rsid w:val="005650CD"/>
    <w:rsid w:val="00565837"/>
    <w:rsid w:val="00574024"/>
    <w:rsid w:val="00586E41"/>
    <w:rsid w:val="005903C5"/>
    <w:rsid w:val="00590695"/>
    <w:rsid w:val="00590D8B"/>
    <w:rsid w:val="00590FDF"/>
    <w:rsid w:val="00594490"/>
    <w:rsid w:val="005A21D7"/>
    <w:rsid w:val="005A5A3C"/>
    <w:rsid w:val="005B5714"/>
    <w:rsid w:val="005B7C20"/>
    <w:rsid w:val="005C5D75"/>
    <w:rsid w:val="005D08B6"/>
    <w:rsid w:val="005D1970"/>
    <w:rsid w:val="005E152C"/>
    <w:rsid w:val="005F2E65"/>
    <w:rsid w:val="005F40DD"/>
    <w:rsid w:val="00600074"/>
    <w:rsid w:val="0060127C"/>
    <w:rsid w:val="00602811"/>
    <w:rsid w:val="00603488"/>
    <w:rsid w:val="00603AC5"/>
    <w:rsid w:val="00606765"/>
    <w:rsid w:val="0060691C"/>
    <w:rsid w:val="00607C67"/>
    <w:rsid w:val="00612CC0"/>
    <w:rsid w:val="00614096"/>
    <w:rsid w:val="006221F1"/>
    <w:rsid w:val="00626D66"/>
    <w:rsid w:val="0063178C"/>
    <w:rsid w:val="00633036"/>
    <w:rsid w:val="00635662"/>
    <w:rsid w:val="00643BF3"/>
    <w:rsid w:val="006454A9"/>
    <w:rsid w:val="006462C0"/>
    <w:rsid w:val="00651D21"/>
    <w:rsid w:val="00653D68"/>
    <w:rsid w:val="0065505C"/>
    <w:rsid w:val="006552E4"/>
    <w:rsid w:val="00662584"/>
    <w:rsid w:val="00664553"/>
    <w:rsid w:val="00664A97"/>
    <w:rsid w:val="00670DC1"/>
    <w:rsid w:val="00673614"/>
    <w:rsid w:val="00673AD9"/>
    <w:rsid w:val="00675F0C"/>
    <w:rsid w:val="00676B38"/>
    <w:rsid w:val="0067770C"/>
    <w:rsid w:val="0067778A"/>
    <w:rsid w:val="00686ABD"/>
    <w:rsid w:val="00691CAB"/>
    <w:rsid w:val="006931CA"/>
    <w:rsid w:val="0069394C"/>
    <w:rsid w:val="0069555E"/>
    <w:rsid w:val="006A0EE0"/>
    <w:rsid w:val="006A2241"/>
    <w:rsid w:val="006A3B60"/>
    <w:rsid w:val="006A6547"/>
    <w:rsid w:val="006B0338"/>
    <w:rsid w:val="006B3664"/>
    <w:rsid w:val="006B498A"/>
    <w:rsid w:val="006B6D4B"/>
    <w:rsid w:val="006C057E"/>
    <w:rsid w:val="006C26D3"/>
    <w:rsid w:val="006C2E2B"/>
    <w:rsid w:val="006C4FF2"/>
    <w:rsid w:val="006C5CA4"/>
    <w:rsid w:val="006C6CCF"/>
    <w:rsid w:val="006D0403"/>
    <w:rsid w:val="006D307E"/>
    <w:rsid w:val="006E3B0C"/>
    <w:rsid w:val="006F3E71"/>
    <w:rsid w:val="006F5750"/>
    <w:rsid w:val="00707591"/>
    <w:rsid w:val="00710C85"/>
    <w:rsid w:val="00711C78"/>
    <w:rsid w:val="00720839"/>
    <w:rsid w:val="0072248B"/>
    <w:rsid w:val="00730E10"/>
    <w:rsid w:val="0073170B"/>
    <w:rsid w:val="007321CF"/>
    <w:rsid w:val="0073436E"/>
    <w:rsid w:val="00735225"/>
    <w:rsid w:val="007362CD"/>
    <w:rsid w:val="0074013B"/>
    <w:rsid w:val="00744685"/>
    <w:rsid w:val="007524F7"/>
    <w:rsid w:val="00755CB9"/>
    <w:rsid w:val="0076044A"/>
    <w:rsid w:val="00763DF3"/>
    <w:rsid w:val="00765C07"/>
    <w:rsid w:val="00766233"/>
    <w:rsid w:val="007758C1"/>
    <w:rsid w:val="00775CEA"/>
    <w:rsid w:val="00776AA8"/>
    <w:rsid w:val="00782685"/>
    <w:rsid w:val="007833DB"/>
    <w:rsid w:val="007A1BA5"/>
    <w:rsid w:val="007A7D21"/>
    <w:rsid w:val="007B64D7"/>
    <w:rsid w:val="007C15E5"/>
    <w:rsid w:val="007C5ABA"/>
    <w:rsid w:val="007C6E23"/>
    <w:rsid w:val="007C7EF7"/>
    <w:rsid w:val="007D480D"/>
    <w:rsid w:val="007D59C6"/>
    <w:rsid w:val="007E500D"/>
    <w:rsid w:val="007E629D"/>
    <w:rsid w:val="007F0C3A"/>
    <w:rsid w:val="007F1C94"/>
    <w:rsid w:val="007F3BE5"/>
    <w:rsid w:val="0080563D"/>
    <w:rsid w:val="00810AD8"/>
    <w:rsid w:val="00811CF7"/>
    <w:rsid w:val="00812CC2"/>
    <w:rsid w:val="00813947"/>
    <w:rsid w:val="00814A62"/>
    <w:rsid w:val="008155A8"/>
    <w:rsid w:val="00816B10"/>
    <w:rsid w:val="00816E5E"/>
    <w:rsid w:val="008170C6"/>
    <w:rsid w:val="00817804"/>
    <w:rsid w:val="00822013"/>
    <w:rsid w:val="0082205A"/>
    <w:rsid w:val="00824D14"/>
    <w:rsid w:val="00830D8F"/>
    <w:rsid w:val="008319BC"/>
    <w:rsid w:val="008347AE"/>
    <w:rsid w:val="00847234"/>
    <w:rsid w:val="00847BA4"/>
    <w:rsid w:val="00853235"/>
    <w:rsid w:val="008673DE"/>
    <w:rsid w:val="00874966"/>
    <w:rsid w:val="00876D5C"/>
    <w:rsid w:val="0087783D"/>
    <w:rsid w:val="00884DE8"/>
    <w:rsid w:val="008920B9"/>
    <w:rsid w:val="008A0FE0"/>
    <w:rsid w:val="008A1DD8"/>
    <w:rsid w:val="008A5322"/>
    <w:rsid w:val="008B29E9"/>
    <w:rsid w:val="008B2B6C"/>
    <w:rsid w:val="008B2CEB"/>
    <w:rsid w:val="008B5861"/>
    <w:rsid w:val="008C4056"/>
    <w:rsid w:val="008C4365"/>
    <w:rsid w:val="008D1FD1"/>
    <w:rsid w:val="008D32AD"/>
    <w:rsid w:val="008D4490"/>
    <w:rsid w:val="008E3635"/>
    <w:rsid w:val="008E77BF"/>
    <w:rsid w:val="008E7F88"/>
    <w:rsid w:val="008F2C36"/>
    <w:rsid w:val="008F4997"/>
    <w:rsid w:val="008F4C16"/>
    <w:rsid w:val="00901847"/>
    <w:rsid w:val="00902A20"/>
    <w:rsid w:val="00913693"/>
    <w:rsid w:val="009140DD"/>
    <w:rsid w:val="00916618"/>
    <w:rsid w:val="00916E40"/>
    <w:rsid w:val="00924565"/>
    <w:rsid w:val="00930856"/>
    <w:rsid w:val="00944A3B"/>
    <w:rsid w:val="00944E9D"/>
    <w:rsid w:val="009519FE"/>
    <w:rsid w:val="00951AA2"/>
    <w:rsid w:val="00953888"/>
    <w:rsid w:val="00954C35"/>
    <w:rsid w:val="0095661A"/>
    <w:rsid w:val="0096023A"/>
    <w:rsid w:val="00960FFC"/>
    <w:rsid w:val="009630DF"/>
    <w:rsid w:val="009653AD"/>
    <w:rsid w:val="00965DA0"/>
    <w:rsid w:val="009735FC"/>
    <w:rsid w:val="00973BF5"/>
    <w:rsid w:val="00973F5A"/>
    <w:rsid w:val="00977AB0"/>
    <w:rsid w:val="00981016"/>
    <w:rsid w:val="00990884"/>
    <w:rsid w:val="0099499D"/>
    <w:rsid w:val="009A1694"/>
    <w:rsid w:val="009A27E3"/>
    <w:rsid w:val="009A4CC1"/>
    <w:rsid w:val="009A621A"/>
    <w:rsid w:val="009B2DF1"/>
    <w:rsid w:val="009B34AC"/>
    <w:rsid w:val="009B3FCE"/>
    <w:rsid w:val="009B4729"/>
    <w:rsid w:val="009B5512"/>
    <w:rsid w:val="009B6231"/>
    <w:rsid w:val="009B74D4"/>
    <w:rsid w:val="009C066A"/>
    <w:rsid w:val="009D0B52"/>
    <w:rsid w:val="009D1F4D"/>
    <w:rsid w:val="009D3E47"/>
    <w:rsid w:val="009E0329"/>
    <w:rsid w:val="009E3B7C"/>
    <w:rsid w:val="009F4EE6"/>
    <w:rsid w:val="009F5D91"/>
    <w:rsid w:val="00A01607"/>
    <w:rsid w:val="00A02097"/>
    <w:rsid w:val="00A026B7"/>
    <w:rsid w:val="00A028A2"/>
    <w:rsid w:val="00A03315"/>
    <w:rsid w:val="00A04D8B"/>
    <w:rsid w:val="00A07843"/>
    <w:rsid w:val="00A114AC"/>
    <w:rsid w:val="00A13E45"/>
    <w:rsid w:val="00A1643D"/>
    <w:rsid w:val="00A21184"/>
    <w:rsid w:val="00A25746"/>
    <w:rsid w:val="00A25B67"/>
    <w:rsid w:val="00A2626E"/>
    <w:rsid w:val="00A32056"/>
    <w:rsid w:val="00A32165"/>
    <w:rsid w:val="00A3469E"/>
    <w:rsid w:val="00A368F7"/>
    <w:rsid w:val="00A411F1"/>
    <w:rsid w:val="00A41D23"/>
    <w:rsid w:val="00A4505A"/>
    <w:rsid w:val="00A51666"/>
    <w:rsid w:val="00A53979"/>
    <w:rsid w:val="00A5562E"/>
    <w:rsid w:val="00A602FA"/>
    <w:rsid w:val="00A65AF1"/>
    <w:rsid w:val="00A73920"/>
    <w:rsid w:val="00A752C1"/>
    <w:rsid w:val="00A803E6"/>
    <w:rsid w:val="00A82B00"/>
    <w:rsid w:val="00A832C5"/>
    <w:rsid w:val="00A83D7E"/>
    <w:rsid w:val="00A843CE"/>
    <w:rsid w:val="00A85FF3"/>
    <w:rsid w:val="00A917FD"/>
    <w:rsid w:val="00A92CC0"/>
    <w:rsid w:val="00A95368"/>
    <w:rsid w:val="00A95AA5"/>
    <w:rsid w:val="00AA3377"/>
    <w:rsid w:val="00AA3E9E"/>
    <w:rsid w:val="00AA463A"/>
    <w:rsid w:val="00AB163A"/>
    <w:rsid w:val="00AB51B7"/>
    <w:rsid w:val="00AC766C"/>
    <w:rsid w:val="00AD0E3C"/>
    <w:rsid w:val="00AD157D"/>
    <w:rsid w:val="00AD34AB"/>
    <w:rsid w:val="00AE1388"/>
    <w:rsid w:val="00AE24EE"/>
    <w:rsid w:val="00AE2B9E"/>
    <w:rsid w:val="00AE39A1"/>
    <w:rsid w:val="00AE4A73"/>
    <w:rsid w:val="00AE66B7"/>
    <w:rsid w:val="00AF0D7E"/>
    <w:rsid w:val="00AF1470"/>
    <w:rsid w:val="00AF3BAA"/>
    <w:rsid w:val="00AF4B4D"/>
    <w:rsid w:val="00AF6DE8"/>
    <w:rsid w:val="00AF755D"/>
    <w:rsid w:val="00AF7E20"/>
    <w:rsid w:val="00B00871"/>
    <w:rsid w:val="00B0113A"/>
    <w:rsid w:val="00B114C4"/>
    <w:rsid w:val="00B13712"/>
    <w:rsid w:val="00B153B3"/>
    <w:rsid w:val="00B157C7"/>
    <w:rsid w:val="00B1626C"/>
    <w:rsid w:val="00B24573"/>
    <w:rsid w:val="00B331DD"/>
    <w:rsid w:val="00B334FC"/>
    <w:rsid w:val="00B337BE"/>
    <w:rsid w:val="00B423D4"/>
    <w:rsid w:val="00B45B0E"/>
    <w:rsid w:val="00B46D99"/>
    <w:rsid w:val="00B564F0"/>
    <w:rsid w:val="00B570E1"/>
    <w:rsid w:val="00B61049"/>
    <w:rsid w:val="00B615FC"/>
    <w:rsid w:val="00B627F6"/>
    <w:rsid w:val="00B63FD4"/>
    <w:rsid w:val="00B76CF2"/>
    <w:rsid w:val="00B82AD3"/>
    <w:rsid w:val="00B8517F"/>
    <w:rsid w:val="00B910E6"/>
    <w:rsid w:val="00B92FB8"/>
    <w:rsid w:val="00B974C9"/>
    <w:rsid w:val="00B97C08"/>
    <w:rsid w:val="00BA02EF"/>
    <w:rsid w:val="00BA0AFD"/>
    <w:rsid w:val="00BA31F1"/>
    <w:rsid w:val="00BA6E02"/>
    <w:rsid w:val="00BA780E"/>
    <w:rsid w:val="00BB1497"/>
    <w:rsid w:val="00BB22D5"/>
    <w:rsid w:val="00BB3D5F"/>
    <w:rsid w:val="00BB4788"/>
    <w:rsid w:val="00BB50E9"/>
    <w:rsid w:val="00BB52FD"/>
    <w:rsid w:val="00BC343E"/>
    <w:rsid w:val="00BC55A9"/>
    <w:rsid w:val="00BD280D"/>
    <w:rsid w:val="00BD61D1"/>
    <w:rsid w:val="00BE3391"/>
    <w:rsid w:val="00BF44C5"/>
    <w:rsid w:val="00BF63E9"/>
    <w:rsid w:val="00C0016D"/>
    <w:rsid w:val="00C016DE"/>
    <w:rsid w:val="00C05628"/>
    <w:rsid w:val="00C06213"/>
    <w:rsid w:val="00C0651A"/>
    <w:rsid w:val="00C112FD"/>
    <w:rsid w:val="00C1675A"/>
    <w:rsid w:val="00C22563"/>
    <w:rsid w:val="00C22BBF"/>
    <w:rsid w:val="00C230CF"/>
    <w:rsid w:val="00C243F8"/>
    <w:rsid w:val="00C252D1"/>
    <w:rsid w:val="00C30CB1"/>
    <w:rsid w:val="00C34974"/>
    <w:rsid w:val="00C3582B"/>
    <w:rsid w:val="00C36746"/>
    <w:rsid w:val="00C42F6A"/>
    <w:rsid w:val="00C46D63"/>
    <w:rsid w:val="00C5181C"/>
    <w:rsid w:val="00C51F02"/>
    <w:rsid w:val="00C520A1"/>
    <w:rsid w:val="00C53072"/>
    <w:rsid w:val="00C535F8"/>
    <w:rsid w:val="00C53F9C"/>
    <w:rsid w:val="00C544EC"/>
    <w:rsid w:val="00C66EB9"/>
    <w:rsid w:val="00C67DC4"/>
    <w:rsid w:val="00C702B0"/>
    <w:rsid w:val="00C72B76"/>
    <w:rsid w:val="00C90E42"/>
    <w:rsid w:val="00C949EF"/>
    <w:rsid w:val="00C95762"/>
    <w:rsid w:val="00CA5CAE"/>
    <w:rsid w:val="00CA7967"/>
    <w:rsid w:val="00CB07D8"/>
    <w:rsid w:val="00CB60F5"/>
    <w:rsid w:val="00CC2DD1"/>
    <w:rsid w:val="00CC35CD"/>
    <w:rsid w:val="00CE1A8F"/>
    <w:rsid w:val="00CF2118"/>
    <w:rsid w:val="00CF316F"/>
    <w:rsid w:val="00CF3E1E"/>
    <w:rsid w:val="00D0291A"/>
    <w:rsid w:val="00D02DD4"/>
    <w:rsid w:val="00D03929"/>
    <w:rsid w:val="00D06086"/>
    <w:rsid w:val="00D16A81"/>
    <w:rsid w:val="00D20036"/>
    <w:rsid w:val="00D241FD"/>
    <w:rsid w:val="00D244AA"/>
    <w:rsid w:val="00D317A3"/>
    <w:rsid w:val="00D320CD"/>
    <w:rsid w:val="00D365EB"/>
    <w:rsid w:val="00D36ED7"/>
    <w:rsid w:val="00D370BF"/>
    <w:rsid w:val="00D43B2F"/>
    <w:rsid w:val="00D53A5C"/>
    <w:rsid w:val="00D54A80"/>
    <w:rsid w:val="00D55EEA"/>
    <w:rsid w:val="00D62BE2"/>
    <w:rsid w:val="00D675FC"/>
    <w:rsid w:val="00D728BE"/>
    <w:rsid w:val="00D737B1"/>
    <w:rsid w:val="00D75D23"/>
    <w:rsid w:val="00D80E5E"/>
    <w:rsid w:val="00D816CD"/>
    <w:rsid w:val="00D81C17"/>
    <w:rsid w:val="00D91A4C"/>
    <w:rsid w:val="00D948E6"/>
    <w:rsid w:val="00D95C3D"/>
    <w:rsid w:val="00D96CA7"/>
    <w:rsid w:val="00D97D24"/>
    <w:rsid w:val="00DA2496"/>
    <w:rsid w:val="00DA610E"/>
    <w:rsid w:val="00DB1465"/>
    <w:rsid w:val="00DB3B92"/>
    <w:rsid w:val="00DC282F"/>
    <w:rsid w:val="00DC2937"/>
    <w:rsid w:val="00DC6D38"/>
    <w:rsid w:val="00DD33FC"/>
    <w:rsid w:val="00DD4FF1"/>
    <w:rsid w:val="00DE2C72"/>
    <w:rsid w:val="00DF066F"/>
    <w:rsid w:val="00E04071"/>
    <w:rsid w:val="00E05AC7"/>
    <w:rsid w:val="00E12E03"/>
    <w:rsid w:val="00E15219"/>
    <w:rsid w:val="00E20C66"/>
    <w:rsid w:val="00E21326"/>
    <w:rsid w:val="00E24648"/>
    <w:rsid w:val="00E261EC"/>
    <w:rsid w:val="00E26AA3"/>
    <w:rsid w:val="00E3035F"/>
    <w:rsid w:val="00E30D68"/>
    <w:rsid w:val="00E3194B"/>
    <w:rsid w:val="00E33084"/>
    <w:rsid w:val="00E3315B"/>
    <w:rsid w:val="00E340F4"/>
    <w:rsid w:val="00E34B08"/>
    <w:rsid w:val="00E36043"/>
    <w:rsid w:val="00E379CC"/>
    <w:rsid w:val="00E524FA"/>
    <w:rsid w:val="00E52990"/>
    <w:rsid w:val="00E5546C"/>
    <w:rsid w:val="00E7679D"/>
    <w:rsid w:val="00E76DA0"/>
    <w:rsid w:val="00E77963"/>
    <w:rsid w:val="00E803DD"/>
    <w:rsid w:val="00E81C6B"/>
    <w:rsid w:val="00E8446D"/>
    <w:rsid w:val="00E95626"/>
    <w:rsid w:val="00EA12E4"/>
    <w:rsid w:val="00EA4440"/>
    <w:rsid w:val="00EA5FC2"/>
    <w:rsid w:val="00EA61AE"/>
    <w:rsid w:val="00EB0D3C"/>
    <w:rsid w:val="00EB1769"/>
    <w:rsid w:val="00EB7116"/>
    <w:rsid w:val="00EC01DE"/>
    <w:rsid w:val="00EC0C21"/>
    <w:rsid w:val="00EC3B64"/>
    <w:rsid w:val="00EC6AFC"/>
    <w:rsid w:val="00EC7086"/>
    <w:rsid w:val="00ED01F7"/>
    <w:rsid w:val="00ED05DE"/>
    <w:rsid w:val="00ED3690"/>
    <w:rsid w:val="00ED53F5"/>
    <w:rsid w:val="00EE03E6"/>
    <w:rsid w:val="00EE325E"/>
    <w:rsid w:val="00EE32E2"/>
    <w:rsid w:val="00EE3948"/>
    <w:rsid w:val="00EE46A2"/>
    <w:rsid w:val="00EF15F1"/>
    <w:rsid w:val="00EF3084"/>
    <w:rsid w:val="00EF3F9B"/>
    <w:rsid w:val="00F00C13"/>
    <w:rsid w:val="00F0547C"/>
    <w:rsid w:val="00F05712"/>
    <w:rsid w:val="00F11ABB"/>
    <w:rsid w:val="00F13DF9"/>
    <w:rsid w:val="00F140C1"/>
    <w:rsid w:val="00F141BA"/>
    <w:rsid w:val="00F20F19"/>
    <w:rsid w:val="00F22FA7"/>
    <w:rsid w:val="00F23470"/>
    <w:rsid w:val="00F31C2D"/>
    <w:rsid w:val="00F371D0"/>
    <w:rsid w:val="00F403B2"/>
    <w:rsid w:val="00F4056C"/>
    <w:rsid w:val="00F42B5C"/>
    <w:rsid w:val="00F42BC6"/>
    <w:rsid w:val="00F43B6E"/>
    <w:rsid w:val="00F450DB"/>
    <w:rsid w:val="00F57159"/>
    <w:rsid w:val="00F61AE9"/>
    <w:rsid w:val="00F64829"/>
    <w:rsid w:val="00F6783A"/>
    <w:rsid w:val="00F70F20"/>
    <w:rsid w:val="00F727CF"/>
    <w:rsid w:val="00F7627E"/>
    <w:rsid w:val="00F80909"/>
    <w:rsid w:val="00F838ED"/>
    <w:rsid w:val="00F83C98"/>
    <w:rsid w:val="00F91CBD"/>
    <w:rsid w:val="00FA2D82"/>
    <w:rsid w:val="00FA41C3"/>
    <w:rsid w:val="00FA58DF"/>
    <w:rsid w:val="00FA6E80"/>
    <w:rsid w:val="00FA771C"/>
    <w:rsid w:val="00FB0608"/>
    <w:rsid w:val="00FB6768"/>
    <w:rsid w:val="00FC0C13"/>
    <w:rsid w:val="00FC3311"/>
    <w:rsid w:val="00FC38A0"/>
    <w:rsid w:val="00FC6D9E"/>
    <w:rsid w:val="00FC7DAA"/>
    <w:rsid w:val="00FD39BA"/>
    <w:rsid w:val="00FE1AFB"/>
    <w:rsid w:val="00FE2493"/>
    <w:rsid w:val="00FE305D"/>
    <w:rsid w:val="00FE41CC"/>
    <w:rsid w:val="00FE475C"/>
    <w:rsid w:val="00FE5854"/>
    <w:rsid w:val="00FF1ACB"/>
    <w:rsid w:val="00FF2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55C846"/>
  <w15:chartTrackingRefBased/>
  <w15:docId w15:val="{17DF24DF-62FD-44F7-B501-20B6CC176E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Roboto" w:eastAsiaTheme="minorHAnsi" w:hAnsi="Roboto" w:cstheme="minorBidi"/>
        <w:sz w:val="22"/>
        <w:szCs w:val="22"/>
        <w:lang w:val="pl-PL" w:eastAsia="en-US" w:bidi="ar-SA"/>
      </w:rPr>
    </w:rPrDefault>
    <w:pPrDefault>
      <w:pPr>
        <w:spacing w:after="160" w:line="360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5B7C20"/>
    <w:rPr>
      <w:sz w:val="20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7C5ABA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96023A"/>
    <w:pPr>
      <w:keepNext/>
      <w:keepLines/>
      <w:spacing w:before="40" w:after="0" w:line="480" w:lineRule="auto"/>
      <w:outlineLvl w:val="1"/>
    </w:pPr>
    <w:rPr>
      <w:rFonts w:eastAsiaTheme="majorEastAsia" w:cstheme="majorBidi"/>
      <w:b/>
      <w:color w:val="808080" w:themeColor="background1" w:themeShade="80"/>
      <w:szCs w:val="26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E81C6B"/>
    <w:pPr>
      <w:keepNext/>
      <w:keepLines/>
      <w:spacing w:before="40" w:after="0" w:line="480" w:lineRule="auto"/>
      <w:outlineLvl w:val="2"/>
    </w:pPr>
    <w:rPr>
      <w:rFonts w:ascii="Roboto Light" w:eastAsiaTheme="majorEastAsia" w:hAnsi="Roboto Light" w:cstheme="majorBidi"/>
      <w:i/>
      <w:szCs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3F3E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1Znak">
    <w:name w:val="Nagłówek 1 Znak"/>
    <w:basedOn w:val="Domylnaczcionkaakapitu"/>
    <w:link w:val="Nagwek1"/>
    <w:uiPriority w:val="9"/>
    <w:rsid w:val="007C5ABA"/>
    <w:rPr>
      <w:rFonts w:eastAsiaTheme="majorEastAsia" w:cstheme="majorBidi"/>
      <w:b/>
      <w:sz w:val="24"/>
      <w:szCs w:val="32"/>
    </w:rPr>
  </w:style>
  <w:style w:type="character" w:customStyle="1" w:styleId="Nagwek2Znak">
    <w:name w:val="Nagłówek 2 Znak"/>
    <w:basedOn w:val="Domylnaczcionkaakapitu"/>
    <w:link w:val="Nagwek2"/>
    <w:uiPriority w:val="9"/>
    <w:rsid w:val="0096023A"/>
    <w:rPr>
      <w:rFonts w:eastAsiaTheme="majorEastAsia" w:cstheme="majorBidi"/>
      <w:b/>
      <w:color w:val="808080" w:themeColor="background1" w:themeShade="80"/>
      <w:sz w:val="20"/>
      <w:szCs w:val="26"/>
    </w:rPr>
  </w:style>
  <w:style w:type="character" w:customStyle="1" w:styleId="Nagwek3Znak">
    <w:name w:val="Nagłówek 3 Znak"/>
    <w:basedOn w:val="Domylnaczcionkaakapitu"/>
    <w:link w:val="Nagwek3"/>
    <w:uiPriority w:val="9"/>
    <w:rsid w:val="00E81C6B"/>
    <w:rPr>
      <w:rFonts w:ascii="Roboto Light" w:eastAsiaTheme="majorEastAsia" w:hAnsi="Roboto Light" w:cstheme="majorBidi"/>
      <w:i/>
      <w:sz w:val="20"/>
      <w:szCs w:val="24"/>
    </w:rPr>
  </w:style>
  <w:style w:type="paragraph" w:styleId="NormalnyWeb">
    <w:name w:val="Normal (Web)"/>
    <w:basedOn w:val="Normalny"/>
    <w:uiPriority w:val="99"/>
    <w:semiHidden/>
    <w:unhideWhenUsed/>
    <w:rsid w:val="00CF3E1E"/>
    <w:rPr>
      <w:rFonts w:ascii="Times New Roman" w:hAnsi="Times New Roman" w:cs="Times New Roman"/>
      <w:sz w:val="24"/>
      <w:szCs w:val="24"/>
    </w:rPr>
  </w:style>
  <w:style w:type="table" w:customStyle="1" w:styleId="Tabela-Siatka1">
    <w:name w:val="Tabela - Siatka1"/>
    <w:basedOn w:val="Standardowy"/>
    <w:next w:val="Tabela-Siatka"/>
    <w:uiPriority w:val="59"/>
    <w:rsid w:val="00F42B5C"/>
    <w:pPr>
      <w:spacing w:after="0" w:line="240" w:lineRule="auto"/>
    </w:pPr>
    <w:rPr>
      <w:rFonts w:ascii="Times New Roman" w:hAnsi="Times New Roman" w:cs="Times New Roman"/>
      <w:color w:val="333333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omylnaczcionkaakapitu"/>
    <w:rsid w:val="00256626"/>
  </w:style>
  <w:style w:type="character" w:customStyle="1" w:styleId="au">
    <w:name w:val="au"/>
    <w:basedOn w:val="Domylnaczcionkaakapitu"/>
    <w:rsid w:val="00256626"/>
  </w:style>
  <w:style w:type="character" w:customStyle="1" w:styleId="icapages">
    <w:name w:val="ica_pages"/>
    <w:basedOn w:val="Domylnaczcionkaakapitu"/>
    <w:rsid w:val="00256626"/>
  </w:style>
  <w:style w:type="character" w:customStyle="1" w:styleId="it">
    <w:name w:val="it"/>
    <w:basedOn w:val="Domylnaczcionkaakapitu"/>
    <w:rsid w:val="00256626"/>
  </w:style>
  <w:style w:type="character" w:customStyle="1" w:styleId="b">
    <w:name w:val="b"/>
    <w:basedOn w:val="Domylnaczcionkaakapitu"/>
    <w:rsid w:val="00256626"/>
  </w:style>
  <w:style w:type="paragraph" w:styleId="Spistreci2">
    <w:name w:val="toc 2"/>
    <w:basedOn w:val="Normalny"/>
    <w:next w:val="Normalny"/>
    <w:autoRedefine/>
    <w:uiPriority w:val="39"/>
    <w:unhideWhenUsed/>
    <w:rsid w:val="005F40DD"/>
    <w:pPr>
      <w:spacing w:after="100"/>
      <w:ind w:left="200"/>
    </w:pPr>
  </w:style>
  <w:style w:type="paragraph" w:styleId="Spistreci1">
    <w:name w:val="toc 1"/>
    <w:basedOn w:val="Normalny"/>
    <w:next w:val="Normalny"/>
    <w:autoRedefine/>
    <w:uiPriority w:val="39"/>
    <w:unhideWhenUsed/>
    <w:rsid w:val="005F40DD"/>
    <w:pPr>
      <w:tabs>
        <w:tab w:val="right" w:leader="dot" w:pos="9062"/>
      </w:tabs>
      <w:spacing w:after="100"/>
    </w:pPr>
    <w:rPr>
      <w:b/>
      <w:noProof/>
      <w:lang w:val="en-GB"/>
    </w:rPr>
  </w:style>
  <w:style w:type="paragraph" w:styleId="Spistreci3">
    <w:name w:val="toc 3"/>
    <w:basedOn w:val="Normalny"/>
    <w:next w:val="Normalny"/>
    <w:autoRedefine/>
    <w:uiPriority w:val="39"/>
    <w:unhideWhenUsed/>
    <w:rsid w:val="005F40DD"/>
    <w:pPr>
      <w:spacing w:after="100"/>
      <w:ind w:left="400"/>
    </w:pPr>
  </w:style>
  <w:style w:type="character" w:styleId="Hipercze">
    <w:name w:val="Hyperlink"/>
    <w:basedOn w:val="Domylnaczcionkaakapitu"/>
    <w:uiPriority w:val="99"/>
    <w:unhideWhenUsed/>
    <w:rsid w:val="005F40DD"/>
    <w:rPr>
      <w:color w:val="0563C1" w:themeColor="hyperlink"/>
      <w:u w:val="single"/>
    </w:rPr>
  </w:style>
  <w:style w:type="paragraph" w:styleId="Nagwek">
    <w:name w:val="header"/>
    <w:basedOn w:val="Normalny"/>
    <w:link w:val="NagwekZnak"/>
    <w:uiPriority w:val="99"/>
    <w:unhideWhenUsed/>
    <w:rsid w:val="005F40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5F40DD"/>
    <w:rPr>
      <w:sz w:val="20"/>
    </w:rPr>
  </w:style>
  <w:style w:type="paragraph" w:styleId="Stopka">
    <w:name w:val="footer"/>
    <w:basedOn w:val="Normalny"/>
    <w:link w:val="StopkaZnak"/>
    <w:uiPriority w:val="99"/>
    <w:unhideWhenUsed/>
    <w:rsid w:val="005F40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5F40DD"/>
    <w:rPr>
      <w:sz w:val="2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0621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06213"/>
    <w:rPr>
      <w:rFonts w:ascii="Segoe UI" w:hAnsi="Segoe UI" w:cs="Segoe UI"/>
      <w:sz w:val="18"/>
      <w:szCs w:val="18"/>
    </w:rPr>
  </w:style>
  <w:style w:type="paragraph" w:styleId="Akapitzlist">
    <w:name w:val="List Paragraph"/>
    <w:basedOn w:val="Normalny"/>
    <w:uiPriority w:val="34"/>
    <w:qFormat/>
    <w:rsid w:val="00E12E03"/>
    <w:pPr>
      <w:ind w:left="720"/>
      <w:contextualSpacing/>
    </w:pPr>
  </w:style>
  <w:style w:type="table" w:customStyle="1" w:styleId="Tabela-Siatka11">
    <w:name w:val="Tabela - Siatka11"/>
    <w:basedOn w:val="Standardowy"/>
    <w:next w:val="Tabela-Siatka"/>
    <w:uiPriority w:val="59"/>
    <w:rsid w:val="00362B8A"/>
    <w:pPr>
      <w:spacing w:after="0" w:line="240" w:lineRule="auto"/>
    </w:pPr>
    <w:rPr>
      <w:rFonts w:ascii="Arial" w:hAnsi="Arial"/>
      <w:sz w:val="1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3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6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44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05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0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70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52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2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3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9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28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7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558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55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1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92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38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39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00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75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3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178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5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4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98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14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44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46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87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43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9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10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6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481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537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87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26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42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77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14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4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52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4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7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8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1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7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7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41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6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33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9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7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5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94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17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1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5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03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10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10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29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44.emf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5.e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4.emf"/><Relationship Id="rId112" Type="http://schemas.openxmlformats.org/officeDocument/2006/relationships/image" Target="media/image42.emf"/><Relationship Id="rId133" Type="http://schemas.openxmlformats.org/officeDocument/2006/relationships/image" Target="media/image52.emf"/><Relationship Id="rId138" Type="http://schemas.openxmlformats.org/officeDocument/2006/relationships/oleObject" Target="embeddings/oleObject76.bin"/><Relationship Id="rId154" Type="http://schemas.openxmlformats.org/officeDocument/2006/relationships/oleObject" Target="embeddings/oleObject84.bin"/><Relationship Id="rId159" Type="http://schemas.openxmlformats.org/officeDocument/2006/relationships/image" Target="media/image65.emf"/><Relationship Id="rId175" Type="http://schemas.openxmlformats.org/officeDocument/2006/relationships/image" Target="media/image73.emf"/><Relationship Id="rId170" Type="http://schemas.openxmlformats.org/officeDocument/2006/relationships/oleObject" Target="embeddings/oleObject92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3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e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6.bin"/><Relationship Id="rId123" Type="http://schemas.openxmlformats.org/officeDocument/2006/relationships/image" Target="media/image47.emf"/><Relationship Id="rId128" Type="http://schemas.openxmlformats.org/officeDocument/2006/relationships/oleObject" Target="embeddings/oleObject71.bin"/><Relationship Id="rId144" Type="http://schemas.openxmlformats.org/officeDocument/2006/relationships/oleObject" Target="embeddings/oleObject79.bin"/><Relationship Id="rId149" Type="http://schemas.openxmlformats.org/officeDocument/2006/relationships/image" Target="media/image60.e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6.emf"/><Relationship Id="rId160" Type="http://schemas.openxmlformats.org/officeDocument/2006/relationships/oleObject" Target="embeddings/oleObject87.bin"/><Relationship Id="rId165" Type="http://schemas.openxmlformats.org/officeDocument/2006/relationships/image" Target="media/image68.emf"/><Relationship Id="rId181" Type="http://schemas.openxmlformats.org/officeDocument/2006/relationships/image" Target="media/image76.emf"/><Relationship Id="rId186" Type="http://schemas.openxmlformats.org/officeDocument/2006/relationships/oleObject" Target="embeddings/oleObject100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7.emf"/><Relationship Id="rId113" Type="http://schemas.openxmlformats.org/officeDocument/2006/relationships/oleObject" Target="embeddings/oleObject63.bin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4.bin"/><Relationship Id="rId139" Type="http://schemas.openxmlformats.org/officeDocument/2006/relationships/image" Target="media/image55.emf"/><Relationship Id="rId80" Type="http://schemas.openxmlformats.org/officeDocument/2006/relationships/image" Target="media/image31.e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55" Type="http://schemas.openxmlformats.org/officeDocument/2006/relationships/image" Target="media/image63.emf"/><Relationship Id="rId171" Type="http://schemas.openxmlformats.org/officeDocument/2006/relationships/image" Target="media/image71.emf"/><Relationship Id="rId176" Type="http://schemas.openxmlformats.org/officeDocument/2006/relationships/oleObject" Target="embeddings/oleObject95.bin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39.emf"/><Relationship Id="rId108" Type="http://schemas.openxmlformats.org/officeDocument/2006/relationships/oleObject" Target="embeddings/oleObject60.bin"/><Relationship Id="rId124" Type="http://schemas.openxmlformats.org/officeDocument/2006/relationships/oleObject" Target="embeddings/oleObject69.bin"/><Relationship Id="rId129" Type="http://schemas.openxmlformats.org/officeDocument/2006/relationships/image" Target="media/image50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5.bin"/><Relationship Id="rId75" Type="http://schemas.openxmlformats.org/officeDocument/2006/relationships/image" Target="media/image29.e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45" Type="http://schemas.openxmlformats.org/officeDocument/2006/relationships/image" Target="media/image58.emf"/><Relationship Id="rId161" Type="http://schemas.openxmlformats.org/officeDocument/2006/relationships/image" Target="media/image66.emf"/><Relationship Id="rId166" Type="http://schemas.openxmlformats.org/officeDocument/2006/relationships/oleObject" Target="embeddings/oleObject90.bin"/><Relationship Id="rId182" Type="http://schemas.openxmlformats.org/officeDocument/2006/relationships/oleObject" Target="embeddings/oleObject98.bin"/><Relationship Id="rId187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49" Type="http://schemas.openxmlformats.org/officeDocument/2006/relationships/image" Target="media/image20.emf"/><Relationship Id="rId114" Type="http://schemas.openxmlformats.org/officeDocument/2006/relationships/oleObject" Target="embeddings/oleObject64.bin"/><Relationship Id="rId119" Type="http://schemas.openxmlformats.org/officeDocument/2006/relationships/image" Target="media/image45.emf"/><Relationship Id="rId44" Type="http://schemas.openxmlformats.org/officeDocument/2006/relationships/oleObject" Target="embeddings/oleObject18.bin"/><Relationship Id="rId60" Type="http://schemas.openxmlformats.org/officeDocument/2006/relationships/image" Target="media/image24.e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3.emf"/><Relationship Id="rId130" Type="http://schemas.openxmlformats.org/officeDocument/2006/relationships/oleObject" Target="embeddings/oleObject72.bin"/><Relationship Id="rId135" Type="http://schemas.openxmlformats.org/officeDocument/2006/relationships/image" Target="media/image53.emf"/><Relationship Id="rId151" Type="http://schemas.openxmlformats.org/officeDocument/2006/relationships/image" Target="media/image61.e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4.emf"/><Relationship Id="rId172" Type="http://schemas.openxmlformats.org/officeDocument/2006/relationships/oleObject" Target="embeddings/oleObject93.bin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1.e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2.emf"/><Relationship Id="rId76" Type="http://schemas.openxmlformats.org/officeDocument/2006/relationships/oleObject" Target="embeddings/oleObject39.bin"/><Relationship Id="rId97" Type="http://schemas.openxmlformats.org/officeDocument/2006/relationships/image" Target="media/image37.e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8.emf"/><Relationship Id="rId141" Type="http://schemas.openxmlformats.org/officeDocument/2006/relationships/image" Target="media/image56.emf"/><Relationship Id="rId146" Type="http://schemas.openxmlformats.org/officeDocument/2006/relationships/oleObject" Target="embeddings/oleObject80.bin"/><Relationship Id="rId167" Type="http://schemas.openxmlformats.org/officeDocument/2006/relationships/image" Target="media/image69.emf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5.e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7.emf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7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26.e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3.emf"/><Relationship Id="rId131" Type="http://schemas.openxmlformats.org/officeDocument/2006/relationships/image" Target="media/image51.e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4.emf"/><Relationship Id="rId178" Type="http://schemas.openxmlformats.org/officeDocument/2006/relationships/oleObject" Target="embeddings/oleObject96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2.emf"/><Relationship Id="rId19" Type="http://schemas.openxmlformats.org/officeDocument/2006/relationships/image" Target="media/image7.e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6.bin"/><Relationship Id="rId77" Type="http://schemas.openxmlformats.org/officeDocument/2006/relationships/image" Target="media/image30.emf"/><Relationship Id="rId100" Type="http://schemas.openxmlformats.org/officeDocument/2006/relationships/image" Target="media/image38.emf"/><Relationship Id="rId105" Type="http://schemas.openxmlformats.org/officeDocument/2006/relationships/oleObject" Target="embeddings/oleObject58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59.emf"/><Relationship Id="rId168" Type="http://schemas.openxmlformats.org/officeDocument/2006/relationships/oleObject" Target="embeddings/oleObject91.bin"/><Relationship Id="rId8" Type="http://schemas.openxmlformats.org/officeDocument/2006/relationships/image" Target="media/image1.jpeg"/><Relationship Id="rId51" Type="http://schemas.openxmlformats.org/officeDocument/2006/relationships/oleObject" Target="embeddings/oleObject23.bin"/><Relationship Id="rId72" Type="http://schemas.openxmlformats.org/officeDocument/2006/relationships/image" Target="media/image28.e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46.emf"/><Relationship Id="rId142" Type="http://schemas.openxmlformats.org/officeDocument/2006/relationships/oleObject" Target="embeddings/oleObject78.bin"/><Relationship Id="rId163" Type="http://schemas.openxmlformats.org/officeDocument/2006/relationships/image" Target="media/image67.emf"/><Relationship Id="rId184" Type="http://schemas.openxmlformats.org/officeDocument/2006/relationships/oleObject" Target="embeddings/oleObject99.bin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emf"/><Relationship Id="rId46" Type="http://schemas.openxmlformats.org/officeDocument/2006/relationships/image" Target="media/image19.e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5.bin"/><Relationship Id="rId137" Type="http://schemas.openxmlformats.org/officeDocument/2006/relationships/image" Target="media/image54.emf"/><Relationship Id="rId158" Type="http://schemas.openxmlformats.org/officeDocument/2006/relationships/oleObject" Target="embeddings/oleObject86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2.e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3.bin"/><Relationship Id="rId153" Type="http://schemas.openxmlformats.org/officeDocument/2006/relationships/image" Target="media/image62.e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5.emf"/><Relationship Id="rId15" Type="http://schemas.openxmlformats.org/officeDocument/2006/relationships/image" Target="media/image5.emf"/><Relationship Id="rId36" Type="http://schemas.openxmlformats.org/officeDocument/2006/relationships/oleObject" Target="embeddings/oleObject13.bin"/><Relationship Id="rId57" Type="http://schemas.openxmlformats.org/officeDocument/2006/relationships/image" Target="media/image23.emf"/><Relationship Id="rId106" Type="http://schemas.openxmlformats.org/officeDocument/2006/relationships/image" Target="media/image40.emf"/><Relationship Id="rId127" Type="http://schemas.openxmlformats.org/officeDocument/2006/relationships/image" Target="media/image49.emf"/><Relationship Id="rId10" Type="http://schemas.openxmlformats.org/officeDocument/2006/relationships/footer" Target="footer1.xml"/><Relationship Id="rId31" Type="http://schemas.openxmlformats.org/officeDocument/2006/relationships/image" Target="media/image13.emf"/><Relationship Id="rId52" Type="http://schemas.openxmlformats.org/officeDocument/2006/relationships/image" Target="media/image21.e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8.bin"/><Relationship Id="rId143" Type="http://schemas.openxmlformats.org/officeDocument/2006/relationships/image" Target="media/image57.emf"/><Relationship Id="rId148" Type="http://schemas.openxmlformats.org/officeDocument/2006/relationships/oleObject" Target="embeddings/oleObject81.bin"/><Relationship Id="rId164" Type="http://schemas.openxmlformats.org/officeDocument/2006/relationships/oleObject" Target="embeddings/oleObject89.bin"/><Relationship Id="rId169" Type="http://schemas.openxmlformats.org/officeDocument/2006/relationships/image" Target="media/image70.emf"/><Relationship Id="rId185" Type="http://schemas.openxmlformats.org/officeDocument/2006/relationships/image" Target="media/image78.e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CFA4CF1-E303-4219-A924-B48AD03F47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3575</Words>
  <Characters>21450</Characters>
  <Application>Microsoft Office Word</Application>
  <DocSecurity>0</DocSecurity>
  <Lines>178</Lines>
  <Paragraphs>4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hrątz .</dc:creator>
  <cp:keywords/>
  <dc:description/>
  <cp:lastModifiedBy>Fhrątz .</cp:lastModifiedBy>
  <cp:revision>2</cp:revision>
  <cp:lastPrinted>2018-06-17T13:14:00Z</cp:lastPrinted>
  <dcterms:created xsi:type="dcterms:W3CDTF">2018-08-03T18:03:00Z</dcterms:created>
  <dcterms:modified xsi:type="dcterms:W3CDTF">2018-08-03T18:03:00Z</dcterms:modified>
</cp:coreProperties>
</file>